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37BDE4A" w14:textId="4D34CEC6" w:rsidR="00991ECF" w:rsidRPr="005B4887" w:rsidRDefault="00202D2E" w:rsidP="005B4887">
      <w:pPr>
        <w:jc w:val="center"/>
        <w:rPr>
          <w:rFonts w:ascii="Euclid" w:hAnsi="Euclid"/>
          <w:b/>
        </w:rPr>
      </w:pPr>
      <w:r w:rsidRPr="005B4887">
        <w:rPr>
          <w:rFonts w:ascii="Euclid" w:hAnsi="Euclid"/>
          <w:b/>
        </w:rPr>
        <w:t xml:space="preserve">TROL </w:t>
      </w:r>
      <w:r w:rsidR="005B4887">
        <w:rPr>
          <w:rFonts w:ascii="Euclid" w:hAnsi="Euclid"/>
          <w:b/>
        </w:rPr>
        <w:t xml:space="preserve">I </w:t>
      </w:r>
      <w:r w:rsidR="008953AE">
        <w:rPr>
          <w:rFonts w:ascii="Euclid" w:hAnsi="Euclid"/>
          <w:b/>
        </w:rPr>
        <w:t xml:space="preserve">DE </w:t>
      </w:r>
      <w:r w:rsidRPr="005B4887">
        <w:rPr>
          <w:rFonts w:ascii="Euclid" w:hAnsi="Euclid"/>
          <w:b/>
        </w:rPr>
        <w:t>ECONOMETRIA DE TERCER CURSO DE ADE (GRUPO A)</w:t>
      </w:r>
    </w:p>
    <w:p w14:paraId="620B8436" w14:textId="77777777" w:rsidR="009726B5" w:rsidRPr="00E241CA" w:rsidRDefault="008811E0" w:rsidP="009726B5">
      <w:pPr>
        <w:jc w:val="center"/>
        <w:rPr>
          <w:rFonts w:ascii="Euclid" w:hAnsi="Euclid"/>
          <w:b/>
        </w:rPr>
      </w:pPr>
      <w:r>
        <w:rPr>
          <w:rFonts w:ascii="Euclid" w:hAnsi="Euclid"/>
          <w:b/>
        </w:rPr>
        <w:t>9</w:t>
      </w:r>
      <w:r w:rsidR="005B4887">
        <w:rPr>
          <w:rFonts w:ascii="Euclid" w:hAnsi="Euclid"/>
          <w:b/>
        </w:rPr>
        <w:t xml:space="preserve"> </w:t>
      </w:r>
      <w:r>
        <w:rPr>
          <w:rFonts w:ascii="Euclid" w:hAnsi="Euclid"/>
          <w:b/>
        </w:rPr>
        <w:t>de</w:t>
      </w:r>
      <w:r w:rsidR="009726B5">
        <w:rPr>
          <w:rFonts w:ascii="Euclid" w:hAnsi="Euclid"/>
          <w:b/>
        </w:rPr>
        <w:t xml:space="preserve"> </w:t>
      </w:r>
      <w:r w:rsidR="002C0DEC">
        <w:rPr>
          <w:rFonts w:ascii="Euclid" w:hAnsi="Euclid"/>
          <w:b/>
        </w:rPr>
        <w:t>Abril</w:t>
      </w:r>
      <w:r w:rsidR="0086592F">
        <w:rPr>
          <w:rFonts w:ascii="Euclid" w:hAnsi="Euclid"/>
          <w:b/>
        </w:rPr>
        <w:t xml:space="preserve"> de</w:t>
      </w:r>
      <w:r w:rsidR="009726B5" w:rsidRPr="00E241CA">
        <w:rPr>
          <w:rFonts w:ascii="Euclid" w:hAnsi="Euclid"/>
          <w:b/>
        </w:rPr>
        <w:t xml:space="preserve"> </w:t>
      </w:r>
      <w:r w:rsidR="009726B5">
        <w:rPr>
          <w:rFonts w:ascii="Euclid" w:hAnsi="Euclid"/>
          <w:b/>
        </w:rPr>
        <w:t>201</w:t>
      </w:r>
      <w:r w:rsidR="005B4887">
        <w:rPr>
          <w:rFonts w:ascii="Euclid" w:hAnsi="Euclid"/>
          <w:b/>
        </w:rPr>
        <w:t>9</w:t>
      </w:r>
      <w:r w:rsidR="009726B5" w:rsidRPr="00E241CA">
        <w:rPr>
          <w:rFonts w:ascii="Euclid" w:hAnsi="Euclid"/>
          <w:b/>
        </w:rPr>
        <w:t xml:space="preserve"> – Hora: </w:t>
      </w:r>
      <w:r w:rsidR="002C0DEC">
        <w:rPr>
          <w:rFonts w:ascii="Euclid" w:hAnsi="Euclid"/>
          <w:b/>
        </w:rPr>
        <w:t>8.30</w:t>
      </w:r>
      <w:r w:rsidR="009726B5">
        <w:rPr>
          <w:rFonts w:ascii="Euclid" w:hAnsi="Euclid"/>
          <w:b/>
        </w:rPr>
        <w:t xml:space="preserve"> horas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784"/>
        <w:gridCol w:w="4710"/>
      </w:tblGrid>
      <w:tr w:rsidR="009726B5" w:rsidRPr="000F1993" w14:paraId="0A4B4E23" w14:textId="77777777" w:rsidTr="009726B5">
        <w:tc>
          <w:tcPr>
            <w:tcW w:w="8720" w:type="dxa"/>
            <w:gridSpan w:val="2"/>
            <w:shd w:val="clear" w:color="auto" w:fill="auto"/>
          </w:tcPr>
          <w:p w14:paraId="6EDC08D2" w14:textId="77777777" w:rsidR="009726B5" w:rsidRPr="000F1993" w:rsidRDefault="009726B5" w:rsidP="00F10397">
            <w:pPr>
              <w:rPr>
                <w:rFonts w:ascii="Euclid" w:hAnsi="Euclid"/>
                <w:b/>
              </w:rPr>
            </w:pPr>
            <w:r w:rsidRPr="000F1993">
              <w:rPr>
                <w:rFonts w:ascii="Euclid" w:hAnsi="Euclid"/>
                <w:b/>
              </w:rPr>
              <w:t>Apellidos y Nombre:</w:t>
            </w:r>
          </w:p>
        </w:tc>
      </w:tr>
      <w:tr w:rsidR="009726B5" w:rsidRPr="000F1993" w14:paraId="1166A02B" w14:textId="77777777" w:rsidTr="009726B5">
        <w:tc>
          <w:tcPr>
            <w:tcW w:w="3884" w:type="dxa"/>
            <w:shd w:val="clear" w:color="auto" w:fill="auto"/>
          </w:tcPr>
          <w:p w14:paraId="06015349" w14:textId="77777777" w:rsidR="009726B5" w:rsidRPr="000F1993" w:rsidRDefault="009726B5" w:rsidP="00F10397">
            <w:pPr>
              <w:rPr>
                <w:rFonts w:ascii="Euclid" w:hAnsi="Euclid"/>
                <w:b/>
              </w:rPr>
            </w:pPr>
            <w:r w:rsidRPr="000F1993">
              <w:rPr>
                <w:rFonts w:ascii="Euclid" w:hAnsi="Euclid"/>
                <w:b/>
              </w:rPr>
              <w:t>DNI</w:t>
            </w:r>
          </w:p>
        </w:tc>
        <w:tc>
          <w:tcPr>
            <w:tcW w:w="4836" w:type="dxa"/>
            <w:shd w:val="clear" w:color="auto" w:fill="auto"/>
          </w:tcPr>
          <w:p w14:paraId="7BE4BE54" w14:textId="77777777" w:rsidR="009726B5" w:rsidRPr="000F1993" w:rsidRDefault="009726B5" w:rsidP="00F10397">
            <w:pPr>
              <w:rPr>
                <w:rFonts w:ascii="Euclid" w:hAnsi="Euclid"/>
                <w:b/>
              </w:rPr>
            </w:pPr>
            <w:r w:rsidRPr="000F1993">
              <w:rPr>
                <w:rFonts w:ascii="Euclid" w:hAnsi="Euclid"/>
                <w:b/>
              </w:rPr>
              <w:t>e-mail / Teléfono</w:t>
            </w:r>
          </w:p>
        </w:tc>
      </w:tr>
      <w:tr w:rsidR="009726B5" w:rsidRPr="000F1993" w14:paraId="2942DE6A" w14:textId="77777777" w:rsidTr="009726B5">
        <w:tc>
          <w:tcPr>
            <w:tcW w:w="3884" w:type="dxa"/>
            <w:shd w:val="clear" w:color="auto" w:fill="auto"/>
          </w:tcPr>
          <w:p w14:paraId="291B4AA5" w14:textId="77777777" w:rsidR="009726B5" w:rsidRPr="000F1993" w:rsidRDefault="003F27CE" w:rsidP="00F10397">
            <w:pPr>
              <w:rPr>
                <w:rFonts w:ascii="Euclid" w:hAnsi="Euclid"/>
                <w:b/>
              </w:rPr>
            </w:pPr>
            <w:r>
              <w:rPr>
                <w:rFonts w:ascii="Euclid" w:hAnsi="Euclid"/>
                <w:b/>
              </w:rPr>
              <w:t>Grado:</w:t>
            </w:r>
          </w:p>
        </w:tc>
        <w:tc>
          <w:tcPr>
            <w:tcW w:w="4836" w:type="dxa"/>
            <w:shd w:val="clear" w:color="auto" w:fill="auto"/>
          </w:tcPr>
          <w:p w14:paraId="170B5830" w14:textId="77777777" w:rsidR="009726B5" w:rsidRPr="000F1993" w:rsidRDefault="009726B5" w:rsidP="00F10397">
            <w:pPr>
              <w:rPr>
                <w:rFonts w:ascii="Euclid" w:hAnsi="Euclid"/>
                <w:b/>
              </w:rPr>
            </w:pPr>
            <w:r w:rsidRPr="000F1993">
              <w:rPr>
                <w:rFonts w:ascii="Euclid" w:hAnsi="Euclid"/>
                <w:b/>
              </w:rPr>
              <w:t>Grupo</w:t>
            </w:r>
            <w:r w:rsidR="006C50D3">
              <w:rPr>
                <w:rFonts w:ascii="Euclid" w:hAnsi="Euclid"/>
                <w:b/>
              </w:rPr>
              <w:t>:</w:t>
            </w:r>
          </w:p>
        </w:tc>
      </w:tr>
      <w:tr w:rsidR="009726B5" w:rsidRPr="000F1993" w14:paraId="1A83086B" w14:textId="77777777" w:rsidTr="009726B5">
        <w:tc>
          <w:tcPr>
            <w:tcW w:w="8720" w:type="dxa"/>
            <w:gridSpan w:val="2"/>
            <w:shd w:val="clear" w:color="auto" w:fill="auto"/>
          </w:tcPr>
          <w:p w14:paraId="055B4C19" w14:textId="77777777" w:rsidR="009726B5" w:rsidRPr="000F1993" w:rsidRDefault="009726B5" w:rsidP="00F10397">
            <w:pPr>
              <w:rPr>
                <w:rFonts w:ascii="Euclid" w:hAnsi="Euclid"/>
                <w:b/>
              </w:rPr>
            </w:pPr>
            <w:r w:rsidRPr="000F1993">
              <w:rPr>
                <w:rFonts w:ascii="Euclid" w:hAnsi="Euclid"/>
                <w:b/>
              </w:rPr>
              <w:t>Nombre del Profesor(a)</w:t>
            </w:r>
            <w:r w:rsidR="006C50D3">
              <w:rPr>
                <w:rFonts w:ascii="Euclid" w:hAnsi="Euclid"/>
                <w:b/>
              </w:rPr>
              <w:t>:</w:t>
            </w:r>
          </w:p>
        </w:tc>
      </w:tr>
    </w:tbl>
    <w:p w14:paraId="2FE6A03A" w14:textId="77777777" w:rsidR="005B4887" w:rsidRDefault="005B4887" w:rsidP="009726B5">
      <w:pPr>
        <w:rPr>
          <w:rFonts w:ascii="Euclid" w:hAnsi="Euclid"/>
        </w:rPr>
      </w:pPr>
    </w:p>
    <w:p w14:paraId="3D9DA31E" w14:textId="77777777" w:rsidR="009726B5" w:rsidRPr="00E241CA" w:rsidRDefault="009726B5" w:rsidP="009726B5">
      <w:pPr>
        <w:rPr>
          <w:rFonts w:ascii="Euclid" w:hAnsi="Euclid"/>
        </w:rPr>
      </w:pPr>
      <w:r w:rsidRPr="00E241CA">
        <w:rPr>
          <w:rFonts w:ascii="Euclid" w:hAnsi="Euclid"/>
        </w:rPr>
        <w:t>Antes de empezar a resolver el examen, rellene TODA la información que se solicita en los recuadros anteriores y lea con atención las instrucciones de la página siguiente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46"/>
        <w:gridCol w:w="1417"/>
        <w:gridCol w:w="1416"/>
        <w:gridCol w:w="1416"/>
        <w:gridCol w:w="1506"/>
      </w:tblGrid>
      <w:tr w:rsidR="005B4887" w:rsidRPr="000F1993" w14:paraId="41B4F8F0" w14:textId="77777777" w:rsidTr="00484DD4">
        <w:trPr>
          <w:jc w:val="center"/>
        </w:trPr>
        <w:tc>
          <w:tcPr>
            <w:tcW w:w="1546" w:type="dxa"/>
            <w:shd w:val="clear" w:color="auto" w:fill="auto"/>
          </w:tcPr>
          <w:p w14:paraId="63878BC4" w14:textId="77777777" w:rsidR="005B4887" w:rsidRPr="000F1993" w:rsidRDefault="005B4887" w:rsidP="00F10397">
            <w:pPr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Pregunta 1</w:t>
            </w:r>
          </w:p>
        </w:tc>
        <w:tc>
          <w:tcPr>
            <w:tcW w:w="1417" w:type="dxa"/>
            <w:shd w:val="clear" w:color="auto" w:fill="auto"/>
          </w:tcPr>
          <w:p w14:paraId="6209BE2F" w14:textId="77777777" w:rsidR="005B4887" w:rsidRPr="000F1993" w:rsidRDefault="005B4887" w:rsidP="00F10397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A</w:t>
            </w:r>
          </w:p>
        </w:tc>
        <w:tc>
          <w:tcPr>
            <w:tcW w:w="1416" w:type="dxa"/>
            <w:shd w:val="clear" w:color="auto" w:fill="auto"/>
          </w:tcPr>
          <w:p w14:paraId="2AD20511" w14:textId="77777777" w:rsidR="005B4887" w:rsidRPr="000F1993" w:rsidRDefault="005B4887" w:rsidP="00F10397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B</w:t>
            </w:r>
          </w:p>
        </w:tc>
        <w:tc>
          <w:tcPr>
            <w:tcW w:w="1416" w:type="dxa"/>
            <w:shd w:val="clear" w:color="auto" w:fill="auto"/>
          </w:tcPr>
          <w:p w14:paraId="5619178B" w14:textId="77777777" w:rsidR="005B4887" w:rsidRPr="000F1993" w:rsidRDefault="005B4887" w:rsidP="00F10397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C</w:t>
            </w:r>
          </w:p>
        </w:tc>
        <w:tc>
          <w:tcPr>
            <w:tcW w:w="1506" w:type="dxa"/>
            <w:shd w:val="clear" w:color="auto" w:fill="auto"/>
          </w:tcPr>
          <w:p w14:paraId="1BA91C72" w14:textId="77777777" w:rsidR="005B4887" w:rsidRPr="000F1993" w:rsidRDefault="005B4887" w:rsidP="00F10397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En Blanco</w:t>
            </w:r>
          </w:p>
        </w:tc>
      </w:tr>
      <w:tr w:rsidR="005B4887" w:rsidRPr="000F1993" w14:paraId="5AD98EA2" w14:textId="77777777" w:rsidTr="00484DD4">
        <w:trPr>
          <w:jc w:val="center"/>
        </w:trPr>
        <w:tc>
          <w:tcPr>
            <w:tcW w:w="1546" w:type="dxa"/>
            <w:shd w:val="clear" w:color="auto" w:fill="auto"/>
          </w:tcPr>
          <w:p w14:paraId="56BED984" w14:textId="77777777" w:rsidR="005B4887" w:rsidRPr="000F1993" w:rsidRDefault="005B4887" w:rsidP="00F10397">
            <w:pPr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Pregunta 2</w:t>
            </w:r>
          </w:p>
        </w:tc>
        <w:tc>
          <w:tcPr>
            <w:tcW w:w="1417" w:type="dxa"/>
            <w:shd w:val="clear" w:color="auto" w:fill="auto"/>
          </w:tcPr>
          <w:p w14:paraId="72AB7DFC" w14:textId="77777777" w:rsidR="005B4887" w:rsidRPr="000F1993" w:rsidRDefault="005B4887" w:rsidP="00F10397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A</w:t>
            </w:r>
          </w:p>
        </w:tc>
        <w:tc>
          <w:tcPr>
            <w:tcW w:w="1416" w:type="dxa"/>
            <w:shd w:val="clear" w:color="auto" w:fill="auto"/>
          </w:tcPr>
          <w:p w14:paraId="380D0F01" w14:textId="77777777" w:rsidR="005B4887" w:rsidRPr="000F1993" w:rsidRDefault="005B4887" w:rsidP="00F10397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B</w:t>
            </w:r>
          </w:p>
        </w:tc>
        <w:tc>
          <w:tcPr>
            <w:tcW w:w="1416" w:type="dxa"/>
            <w:shd w:val="clear" w:color="auto" w:fill="auto"/>
          </w:tcPr>
          <w:p w14:paraId="680566E9" w14:textId="77777777" w:rsidR="005B4887" w:rsidRPr="000F1993" w:rsidRDefault="005B4887" w:rsidP="00F10397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C</w:t>
            </w:r>
          </w:p>
        </w:tc>
        <w:tc>
          <w:tcPr>
            <w:tcW w:w="1506" w:type="dxa"/>
            <w:shd w:val="clear" w:color="auto" w:fill="auto"/>
          </w:tcPr>
          <w:p w14:paraId="3249F8C6" w14:textId="77777777" w:rsidR="005B4887" w:rsidRPr="000F1993" w:rsidRDefault="005B4887" w:rsidP="00F10397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En Blanco</w:t>
            </w:r>
          </w:p>
        </w:tc>
      </w:tr>
      <w:tr w:rsidR="005B4887" w:rsidRPr="000F1993" w14:paraId="303CE149" w14:textId="77777777" w:rsidTr="00484DD4">
        <w:trPr>
          <w:jc w:val="center"/>
        </w:trPr>
        <w:tc>
          <w:tcPr>
            <w:tcW w:w="1546" w:type="dxa"/>
            <w:shd w:val="clear" w:color="auto" w:fill="auto"/>
          </w:tcPr>
          <w:p w14:paraId="6741BA5C" w14:textId="77777777" w:rsidR="005B4887" w:rsidRPr="000F1993" w:rsidRDefault="005B4887" w:rsidP="00F10397">
            <w:pPr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Pregunta 3</w:t>
            </w:r>
          </w:p>
        </w:tc>
        <w:tc>
          <w:tcPr>
            <w:tcW w:w="1417" w:type="dxa"/>
            <w:shd w:val="clear" w:color="auto" w:fill="auto"/>
          </w:tcPr>
          <w:p w14:paraId="5F974FA2" w14:textId="77777777" w:rsidR="005B4887" w:rsidRPr="000F1993" w:rsidRDefault="005B4887" w:rsidP="00F10397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A</w:t>
            </w:r>
          </w:p>
        </w:tc>
        <w:tc>
          <w:tcPr>
            <w:tcW w:w="1416" w:type="dxa"/>
            <w:shd w:val="clear" w:color="auto" w:fill="auto"/>
          </w:tcPr>
          <w:p w14:paraId="4AD6EF7D" w14:textId="77777777" w:rsidR="005B4887" w:rsidRPr="000F1993" w:rsidRDefault="005B4887" w:rsidP="00F10397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B</w:t>
            </w:r>
          </w:p>
        </w:tc>
        <w:tc>
          <w:tcPr>
            <w:tcW w:w="1416" w:type="dxa"/>
            <w:shd w:val="clear" w:color="auto" w:fill="auto"/>
          </w:tcPr>
          <w:p w14:paraId="32AE6EFE" w14:textId="77777777" w:rsidR="005B4887" w:rsidRPr="000F1993" w:rsidRDefault="005B4887" w:rsidP="00F10397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C</w:t>
            </w:r>
          </w:p>
        </w:tc>
        <w:tc>
          <w:tcPr>
            <w:tcW w:w="1506" w:type="dxa"/>
            <w:shd w:val="clear" w:color="auto" w:fill="auto"/>
          </w:tcPr>
          <w:p w14:paraId="68E4E548" w14:textId="77777777" w:rsidR="005B4887" w:rsidRPr="000F1993" w:rsidRDefault="005B4887" w:rsidP="00F10397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En Blanco</w:t>
            </w:r>
          </w:p>
        </w:tc>
      </w:tr>
      <w:tr w:rsidR="005B4887" w:rsidRPr="000F1993" w14:paraId="049BFE5A" w14:textId="77777777" w:rsidTr="00484DD4">
        <w:trPr>
          <w:jc w:val="center"/>
        </w:trPr>
        <w:tc>
          <w:tcPr>
            <w:tcW w:w="1546" w:type="dxa"/>
            <w:shd w:val="clear" w:color="auto" w:fill="auto"/>
          </w:tcPr>
          <w:p w14:paraId="2A9B771A" w14:textId="77777777" w:rsidR="005B4887" w:rsidRPr="000F1993" w:rsidRDefault="005B4887" w:rsidP="00F10397">
            <w:pPr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Pregunta 4</w:t>
            </w:r>
          </w:p>
        </w:tc>
        <w:tc>
          <w:tcPr>
            <w:tcW w:w="1417" w:type="dxa"/>
            <w:shd w:val="clear" w:color="auto" w:fill="auto"/>
          </w:tcPr>
          <w:p w14:paraId="2934E229" w14:textId="77777777" w:rsidR="005B4887" w:rsidRPr="000F1993" w:rsidRDefault="005B4887" w:rsidP="00F10397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A</w:t>
            </w:r>
          </w:p>
        </w:tc>
        <w:tc>
          <w:tcPr>
            <w:tcW w:w="1416" w:type="dxa"/>
            <w:shd w:val="clear" w:color="auto" w:fill="auto"/>
          </w:tcPr>
          <w:p w14:paraId="6CD4FDD5" w14:textId="77777777" w:rsidR="005B4887" w:rsidRPr="000F1993" w:rsidRDefault="005B4887" w:rsidP="00F10397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B</w:t>
            </w:r>
          </w:p>
        </w:tc>
        <w:tc>
          <w:tcPr>
            <w:tcW w:w="1416" w:type="dxa"/>
            <w:shd w:val="clear" w:color="auto" w:fill="auto"/>
          </w:tcPr>
          <w:p w14:paraId="421AC466" w14:textId="77777777" w:rsidR="005B4887" w:rsidRPr="000F1993" w:rsidRDefault="005B4887" w:rsidP="00F10397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C</w:t>
            </w:r>
          </w:p>
        </w:tc>
        <w:tc>
          <w:tcPr>
            <w:tcW w:w="1506" w:type="dxa"/>
            <w:shd w:val="clear" w:color="auto" w:fill="auto"/>
          </w:tcPr>
          <w:p w14:paraId="17ED45D0" w14:textId="77777777" w:rsidR="005B4887" w:rsidRPr="000F1993" w:rsidRDefault="005B4887" w:rsidP="00F10397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En Blanco</w:t>
            </w:r>
          </w:p>
        </w:tc>
      </w:tr>
      <w:tr w:rsidR="005B4887" w:rsidRPr="000F1993" w14:paraId="53C2F6B9" w14:textId="77777777" w:rsidTr="00484DD4">
        <w:trPr>
          <w:jc w:val="center"/>
        </w:trPr>
        <w:tc>
          <w:tcPr>
            <w:tcW w:w="1546" w:type="dxa"/>
            <w:shd w:val="clear" w:color="auto" w:fill="auto"/>
          </w:tcPr>
          <w:p w14:paraId="6F79889A" w14:textId="77777777" w:rsidR="005B4887" w:rsidRPr="000F1993" w:rsidRDefault="005B4887" w:rsidP="00F10397">
            <w:pPr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Pregunta 5</w:t>
            </w:r>
          </w:p>
        </w:tc>
        <w:tc>
          <w:tcPr>
            <w:tcW w:w="1417" w:type="dxa"/>
            <w:shd w:val="clear" w:color="auto" w:fill="auto"/>
          </w:tcPr>
          <w:p w14:paraId="247A67D8" w14:textId="77777777" w:rsidR="005B4887" w:rsidRPr="000F1993" w:rsidRDefault="005B4887" w:rsidP="00F10397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A</w:t>
            </w:r>
          </w:p>
        </w:tc>
        <w:tc>
          <w:tcPr>
            <w:tcW w:w="1416" w:type="dxa"/>
            <w:shd w:val="clear" w:color="auto" w:fill="auto"/>
          </w:tcPr>
          <w:p w14:paraId="06EE9287" w14:textId="77777777" w:rsidR="005B4887" w:rsidRPr="000F1993" w:rsidRDefault="005B4887" w:rsidP="00F10397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B</w:t>
            </w:r>
          </w:p>
        </w:tc>
        <w:tc>
          <w:tcPr>
            <w:tcW w:w="1416" w:type="dxa"/>
            <w:shd w:val="clear" w:color="auto" w:fill="auto"/>
          </w:tcPr>
          <w:p w14:paraId="0977FC58" w14:textId="77777777" w:rsidR="005B4887" w:rsidRPr="000F1993" w:rsidRDefault="005B4887" w:rsidP="00F10397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C</w:t>
            </w:r>
          </w:p>
        </w:tc>
        <w:tc>
          <w:tcPr>
            <w:tcW w:w="1506" w:type="dxa"/>
            <w:shd w:val="clear" w:color="auto" w:fill="auto"/>
          </w:tcPr>
          <w:p w14:paraId="5B187164" w14:textId="77777777" w:rsidR="005B4887" w:rsidRPr="000F1993" w:rsidRDefault="005B4887" w:rsidP="00F10397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En Blanco</w:t>
            </w:r>
          </w:p>
        </w:tc>
      </w:tr>
      <w:tr w:rsidR="005B4887" w:rsidRPr="000F1993" w14:paraId="7E85B029" w14:textId="77777777" w:rsidTr="00484DD4">
        <w:trPr>
          <w:jc w:val="center"/>
        </w:trPr>
        <w:tc>
          <w:tcPr>
            <w:tcW w:w="1546" w:type="dxa"/>
            <w:shd w:val="clear" w:color="auto" w:fill="auto"/>
          </w:tcPr>
          <w:p w14:paraId="797FF889" w14:textId="77777777" w:rsidR="005B4887" w:rsidRPr="000F1993" w:rsidRDefault="005B4887" w:rsidP="00F10397">
            <w:pPr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Pregunta 6</w:t>
            </w:r>
          </w:p>
        </w:tc>
        <w:tc>
          <w:tcPr>
            <w:tcW w:w="1417" w:type="dxa"/>
            <w:shd w:val="clear" w:color="auto" w:fill="auto"/>
          </w:tcPr>
          <w:p w14:paraId="3D6E9E19" w14:textId="77777777" w:rsidR="005B4887" w:rsidRPr="000F1993" w:rsidRDefault="005B4887" w:rsidP="00F10397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A</w:t>
            </w:r>
          </w:p>
        </w:tc>
        <w:tc>
          <w:tcPr>
            <w:tcW w:w="1416" w:type="dxa"/>
            <w:shd w:val="clear" w:color="auto" w:fill="auto"/>
          </w:tcPr>
          <w:p w14:paraId="57B40883" w14:textId="77777777" w:rsidR="005B4887" w:rsidRPr="000F1993" w:rsidRDefault="005B4887" w:rsidP="00F10397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B</w:t>
            </w:r>
          </w:p>
        </w:tc>
        <w:tc>
          <w:tcPr>
            <w:tcW w:w="1416" w:type="dxa"/>
            <w:shd w:val="clear" w:color="auto" w:fill="auto"/>
          </w:tcPr>
          <w:p w14:paraId="30B764DB" w14:textId="77777777" w:rsidR="005B4887" w:rsidRPr="000F1993" w:rsidRDefault="005B4887" w:rsidP="00F10397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C</w:t>
            </w:r>
          </w:p>
        </w:tc>
        <w:tc>
          <w:tcPr>
            <w:tcW w:w="1506" w:type="dxa"/>
            <w:shd w:val="clear" w:color="auto" w:fill="auto"/>
          </w:tcPr>
          <w:p w14:paraId="06A4E22E" w14:textId="77777777" w:rsidR="005B4887" w:rsidRPr="000F1993" w:rsidRDefault="005B4887" w:rsidP="00F10397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En Blanco</w:t>
            </w:r>
          </w:p>
        </w:tc>
      </w:tr>
      <w:tr w:rsidR="005B4887" w:rsidRPr="000F1993" w14:paraId="06090223" w14:textId="77777777" w:rsidTr="00484DD4">
        <w:trPr>
          <w:jc w:val="center"/>
        </w:trPr>
        <w:tc>
          <w:tcPr>
            <w:tcW w:w="1546" w:type="dxa"/>
            <w:shd w:val="clear" w:color="auto" w:fill="auto"/>
          </w:tcPr>
          <w:p w14:paraId="69C41099" w14:textId="77777777" w:rsidR="005B4887" w:rsidRPr="000F1993" w:rsidRDefault="005B4887" w:rsidP="00F10397">
            <w:pPr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Pregunta 7</w:t>
            </w:r>
          </w:p>
        </w:tc>
        <w:tc>
          <w:tcPr>
            <w:tcW w:w="1417" w:type="dxa"/>
            <w:shd w:val="clear" w:color="auto" w:fill="auto"/>
          </w:tcPr>
          <w:p w14:paraId="21BDB997" w14:textId="77777777" w:rsidR="005B4887" w:rsidRPr="000F1993" w:rsidRDefault="005B4887" w:rsidP="00F10397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A</w:t>
            </w:r>
          </w:p>
        </w:tc>
        <w:tc>
          <w:tcPr>
            <w:tcW w:w="1416" w:type="dxa"/>
            <w:shd w:val="clear" w:color="auto" w:fill="auto"/>
          </w:tcPr>
          <w:p w14:paraId="0685A0F0" w14:textId="77777777" w:rsidR="005B4887" w:rsidRPr="000F1993" w:rsidRDefault="005B4887" w:rsidP="00F10397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B</w:t>
            </w:r>
          </w:p>
        </w:tc>
        <w:tc>
          <w:tcPr>
            <w:tcW w:w="1416" w:type="dxa"/>
            <w:shd w:val="clear" w:color="auto" w:fill="auto"/>
          </w:tcPr>
          <w:p w14:paraId="4F7BCAD0" w14:textId="77777777" w:rsidR="005B4887" w:rsidRPr="000F1993" w:rsidRDefault="005B4887" w:rsidP="00F10397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C</w:t>
            </w:r>
          </w:p>
        </w:tc>
        <w:tc>
          <w:tcPr>
            <w:tcW w:w="1506" w:type="dxa"/>
            <w:shd w:val="clear" w:color="auto" w:fill="auto"/>
          </w:tcPr>
          <w:p w14:paraId="5B206D2B" w14:textId="77777777" w:rsidR="005B4887" w:rsidRPr="000F1993" w:rsidRDefault="005B4887" w:rsidP="00F10397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En Blanco</w:t>
            </w:r>
          </w:p>
        </w:tc>
      </w:tr>
      <w:tr w:rsidR="005B4887" w:rsidRPr="000F1993" w14:paraId="19B874F0" w14:textId="77777777" w:rsidTr="00484DD4">
        <w:trPr>
          <w:jc w:val="center"/>
        </w:trPr>
        <w:tc>
          <w:tcPr>
            <w:tcW w:w="1546" w:type="dxa"/>
            <w:shd w:val="clear" w:color="auto" w:fill="auto"/>
          </w:tcPr>
          <w:p w14:paraId="22A3A154" w14:textId="77777777" w:rsidR="005B4887" w:rsidRPr="000F1993" w:rsidRDefault="005B4887" w:rsidP="00F10397">
            <w:pPr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Pregunta 8</w:t>
            </w:r>
          </w:p>
        </w:tc>
        <w:tc>
          <w:tcPr>
            <w:tcW w:w="1417" w:type="dxa"/>
            <w:shd w:val="clear" w:color="auto" w:fill="auto"/>
          </w:tcPr>
          <w:p w14:paraId="7A70D839" w14:textId="77777777" w:rsidR="005B4887" w:rsidRPr="000F1993" w:rsidRDefault="005B4887" w:rsidP="00F10397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A</w:t>
            </w:r>
          </w:p>
        </w:tc>
        <w:tc>
          <w:tcPr>
            <w:tcW w:w="1416" w:type="dxa"/>
            <w:shd w:val="clear" w:color="auto" w:fill="auto"/>
          </w:tcPr>
          <w:p w14:paraId="5623F233" w14:textId="77777777" w:rsidR="005B4887" w:rsidRPr="000F1993" w:rsidRDefault="005B4887" w:rsidP="00F10397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B</w:t>
            </w:r>
          </w:p>
        </w:tc>
        <w:tc>
          <w:tcPr>
            <w:tcW w:w="1416" w:type="dxa"/>
            <w:shd w:val="clear" w:color="auto" w:fill="auto"/>
          </w:tcPr>
          <w:p w14:paraId="3C0F7328" w14:textId="77777777" w:rsidR="005B4887" w:rsidRPr="000F1993" w:rsidRDefault="005B4887" w:rsidP="00F10397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C</w:t>
            </w:r>
          </w:p>
        </w:tc>
        <w:tc>
          <w:tcPr>
            <w:tcW w:w="1506" w:type="dxa"/>
            <w:shd w:val="clear" w:color="auto" w:fill="auto"/>
          </w:tcPr>
          <w:p w14:paraId="37C19D33" w14:textId="77777777" w:rsidR="005B4887" w:rsidRPr="000F1993" w:rsidRDefault="005B4887" w:rsidP="00F10397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En Blanco</w:t>
            </w:r>
          </w:p>
        </w:tc>
      </w:tr>
      <w:tr w:rsidR="005B4887" w:rsidRPr="000F1993" w14:paraId="12B9FA6F" w14:textId="77777777" w:rsidTr="00484DD4">
        <w:trPr>
          <w:jc w:val="center"/>
        </w:trPr>
        <w:tc>
          <w:tcPr>
            <w:tcW w:w="1546" w:type="dxa"/>
            <w:shd w:val="clear" w:color="auto" w:fill="auto"/>
          </w:tcPr>
          <w:p w14:paraId="546AD2A2" w14:textId="77777777" w:rsidR="005B4887" w:rsidRPr="000F1993" w:rsidRDefault="005B4887" w:rsidP="00F10397">
            <w:pPr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Pregunta 9</w:t>
            </w:r>
          </w:p>
        </w:tc>
        <w:tc>
          <w:tcPr>
            <w:tcW w:w="1417" w:type="dxa"/>
            <w:shd w:val="clear" w:color="auto" w:fill="auto"/>
          </w:tcPr>
          <w:p w14:paraId="211F7A94" w14:textId="77777777" w:rsidR="005B4887" w:rsidRPr="000F1993" w:rsidRDefault="005B4887" w:rsidP="00F10397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A</w:t>
            </w:r>
          </w:p>
        </w:tc>
        <w:tc>
          <w:tcPr>
            <w:tcW w:w="1416" w:type="dxa"/>
            <w:shd w:val="clear" w:color="auto" w:fill="auto"/>
          </w:tcPr>
          <w:p w14:paraId="4FAE3E8E" w14:textId="77777777" w:rsidR="005B4887" w:rsidRPr="000F1993" w:rsidRDefault="005B4887" w:rsidP="00F10397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B</w:t>
            </w:r>
          </w:p>
        </w:tc>
        <w:tc>
          <w:tcPr>
            <w:tcW w:w="1416" w:type="dxa"/>
            <w:shd w:val="clear" w:color="auto" w:fill="auto"/>
          </w:tcPr>
          <w:p w14:paraId="6AA2AFAA" w14:textId="77777777" w:rsidR="005B4887" w:rsidRPr="000F1993" w:rsidRDefault="005B4887" w:rsidP="00F10397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C</w:t>
            </w:r>
          </w:p>
        </w:tc>
        <w:tc>
          <w:tcPr>
            <w:tcW w:w="1506" w:type="dxa"/>
            <w:shd w:val="clear" w:color="auto" w:fill="auto"/>
          </w:tcPr>
          <w:p w14:paraId="7E3A040A" w14:textId="77777777" w:rsidR="005B4887" w:rsidRPr="000F1993" w:rsidRDefault="005B4887" w:rsidP="00F10397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En Blanco</w:t>
            </w:r>
          </w:p>
        </w:tc>
      </w:tr>
      <w:tr w:rsidR="005B4887" w:rsidRPr="000F1993" w14:paraId="63D008B7" w14:textId="77777777" w:rsidTr="00484DD4">
        <w:trPr>
          <w:jc w:val="center"/>
        </w:trPr>
        <w:tc>
          <w:tcPr>
            <w:tcW w:w="1546" w:type="dxa"/>
            <w:shd w:val="clear" w:color="auto" w:fill="auto"/>
          </w:tcPr>
          <w:p w14:paraId="03C91F1D" w14:textId="77777777" w:rsidR="005B4887" w:rsidRPr="000F1993" w:rsidRDefault="005B4887" w:rsidP="00F10397">
            <w:pPr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Pregunta 10</w:t>
            </w:r>
          </w:p>
        </w:tc>
        <w:tc>
          <w:tcPr>
            <w:tcW w:w="1417" w:type="dxa"/>
            <w:shd w:val="clear" w:color="auto" w:fill="auto"/>
          </w:tcPr>
          <w:p w14:paraId="55BB4425" w14:textId="77777777" w:rsidR="005B4887" w:rsidRPr="000F1993" w:rsidRDefault="005B4887" w:rsidP="00F10397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A</w:t>
            </w:r>
          </w:p>
        </w:tc>
        <w:tc>
          <w:tcPr>
            <w:tcW w:w="1416" w:type="dxa"/>
            <w:shd w:val="clear" w:color="auto" w:fill="auto"/>
          </w:tcPr>
          <w:p w14:paraId="0C322A84" w14:textId="77777777" w:rsidR="005B4887" w:rsidRPr="000F1993" w:rsidRDefault="005B4887" w:rsidP="00F10397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B</w:t>
            </w:r>
          </w:p>
        </w:tc>
        <w:tc>
          <w:tcPr>
            <w:tcW w:w="1416" w:type="dxa"/>
            <w:shd w:val="clear" w:color="auto" w:fill="auto"/>
          </w:tcPr>
          <w:p w14:paraId="7B95D314" w14:textId="77777777" w:rsidR="005B4887" w:rsidRPr="000F1993" w:rsidRDefault="005B4887" w:rsidP="00F10397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C</w:t>
            </w:r>
          </w:p>
        </w:tc>
        <w:tc>
          <w:tcPr>
            <w:tcW w:w="1506" w:type="dxa"/>
            <w:shd w:val="clear" w:color="auto" w:fill="auto"/>
          </w:tcPr>
          <w:p w14:paraId="3DCFB142" w14:textId="77777777" w:rsidR="005B4887" w:rsidRPr="000F1993" w:rsidRDefault="005B4887" w:rsidP="00F10397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En Blanco</w:t>
            </w:r>
          </w:p>
        </w:tc>
      </w:tr>
    </w:tbl>
    <w:p w14:paraId="3EEB4938" w14:textId="77777777" w:rsidR="009726B5" w:rsidRPr="00E241CA" w:rsidRDefault="009726B5" w:rsidP="009726B5">
      <w:pPr>
        <w:ind w:left="-360" w:firstLine="360"/>
        <w:jc w:val="center"/>
        <w:rPr>
          <w:rFonts w:ascii="Euclid" w:hAnsi="Euclid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755"/>
        <w:gridCol w:w="1791"/>
        <w:gridCol w:w="1686"/>
        <w:gridCol w:w="3262"/>
      </w:tblGrid>
      <w:tr w:rsidR="009726B5" w:rsidRPr="000F1993" w14:paraId="283DE27C" w14:textId="77777777" w:rsidTr="00F10397">
        <w:tc>
          <w:tcPr>
            <w:tcW w:w="1972" w:type="dxa"/>
            <w:shd w:val="clear" w:color="auto" w:fill="auto"/>
          </w:tcPr>
          <w:p w14:paraId="6364C308" w14:textId="77777777" w:rsidR="009726B5" w:rsidRPr="000F1993" w:rsidRDefault="009726B5" w:rsidP="00F10397">
            <w:pPr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Correctas</w:t>
            </w:r>
          </w:p>
        </w:tc>
        <w:tc>
          <w:tcPr>
            <w:tcW w:w="1972" w:type="dxa"/>
            <w:shd w:val="clear" w:color="auto" w:fill="auto"/>
          </w:tcPr>
          <w:p w14:paraId="2B9AF402" w14:textId="77777777" w:rsidR="009726B5" w:rsidRPr="000F1993" w:rsidRDefault="009726B5" w:rsidP="00F10397">
            <w:pPr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Incorrectas</w:t>
            </w:r>
          </w:p>
        </w:tc>
        <w:tc>
          <w:tcPr>
            <w:tcW w:w="1972" w:type="dxa"/>
            <w:shd w:val="clear" w:color="auto" w:fill="auto"/>
          </w:tcPr>
          <w:p w14:paraId="728FABFE" w14:textId="77777777" w:rsidR="009726B5" w:rsidRPr="000F1993" w:rsidRDefault="009726B5" w:rsidP="00F10397">
            <w:pPr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En Blanco</w:t>
            </w:r>
          </w:p>
        </w:tc>
        <w:tc>
          <w:tcPr>
            <w:tcW w:w="3944" w:type="dxa"/>
            <w:shd w:val="clear" w:color="auto" w:fill="auto"/>
          </w:tcPr>
          <w:p w14:paraId="0CC6231E" w14:textId="77777777" w:rsidR="009726B5" w:rsidRPr="000F1993" w:rsidRDefault="009726B5" w:rsidP="00F10397">
            <w:pPr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Puntuación</w:t>
            </w:r>
            <w:r w:rsidR="003F27CE">
              <w:rPr>
                <w:rFonts w:ascii="Euclid" w:hAnsi="Euclid"/>
              </w:rPr>
              <w:t xml:space="preserve"> Final</w:t>
            </w:r>
            <w:r w:rsidR="003F57BA">
              <w:rPr>
                <w:rFonts w:ascii="Euclid" w:hAnsi="Euclid"/>
              </w:rPr>
              <w:t xml:space="preserve"> Control</w:t>
            </w:r>
          </w:p>
        </w:tc>
      </w:tr>
    </w:tbl>
    <w:p w14:paraId="69266571" w14:textId="77777777" w:rsidR="009726B5" w:rsidRPr="00E241CA" w:rsidRDefault="009726B5" w:rsidP="009726B5">
      <w:pPr>
        <w:rPr>
          <w:rFonts w:ascii="Euclid" w:hAnsi="Euclid"/>
        </w:rPr>
      </w:pPr>
    </w:p>
    <w:p w14:paraId="010E9B50" w14:textId="77777777" w:rsidR="009726B5" w:rsidRPr="00E241CA" w:rsidRDefault="009726B5" w:rsidP="009726B5">
      <w:pPr>
        <w:jc w:val="center"/>
        <w:rPr>
          <w:rFonts w:ascii="Euclid" w:hAnsi="Euclid"/>
          <w:b/>
        </w:rPr>
      </w:pPr>
      <w:r w:rsidRPr="00E241CA">
        <w:rPr>
          <w:rFonts w:ascii="Euclid" w:hAnsi="Euclid"/>
          <w:b/>
        </w:rPr>
        <w:lastRenderedPageBreak/>
        <w:t>INSTRUCCIONES</w:t>
      </w:r>
    </w:p>
    <w:p w14:paraId="2868F7D3" w14:textId="77777777" w:rsidR="009726B5" w:rsidRPr="00E241CA" w:rsidRDefault="009726B5" w:rsidP="009726B5">
      <w:pPr>
        <w:jc w:val="both"/>
        <w:rPr>
          <w:rFonts w:ascii="Euclid" w:hAnsi="Euclid"/>
        </w:rPr>
      </w:pPr>
      <w:r w:rsidRPr="00E241CA">
        <w:rPr>
          <w:rFonts w:ascii="Euclid" w:hAnsi="Euclid"/>
        </w:rPr>
        <w:t xml:space="preserve">El examen consta de </w:t>
      </w:r>
      <w:r>
        <w:rPr>
          <w:rFonts w:ascii="Euclid" w:hAnsi="Euclid"/>
        </w:rPr>
        <w:t>10</w:t>
      </w:r>
      <w:r w:rsidRPr="00E241CA">
        <w:rPr>
          <w:rFonts w:ascii="Euclid" w:hAnsi="Euclid"/>
        </w:rPr>
        <w:t xml:space="preserve"> preguntas tipo test. Señale su respuesta a cada pregunta con bolígrafo, tachando con una CRUZ GRANDE una y sólo una casilla por pregunta en la plantilla de la página 1. Si tacha más de una casilla en una pregunta, se considerará que su respuesta a dicha pregunta es incorrecta. Si desea dejar alguna pregunta sin responder tache la casilla “En Blanco” correspondiente. Una respuesta correcta vale +3 puntos, una incorrecta -1 y una en blanco 0 puntos. </w:t>
      </w:r>
      <w:smartTag w:uri="urn:schemas-microsoft-com:office:smarttags" w:element="PersonName">
        <w:smartTagPr>
          <w:attr w:name="ProductID" w:val="LA NOTA DEL"/>
        </w:smartTagPr>
        <w:smartTag w:uri="urn:schemas-microsoft-com:office:smarttags" w:element="PersonName">
          <w:smartTagPr>
            <w:attr w:name="ProductID" w:val="LA NOTA"/>
          </w:smartTagPr>
          <w:r w:rsidRPr="00E241CA">
            <w:rPr>
              <w:rFonts w:ascii="Euclid" w:hAnsi="Euclid"/>
            </w:rPr>
            <w:t>LA NOTA</w:t>
          </w:r>
        </w:smartTag>
        <w:r w:rsidRPr="00E241CA">
          <w:rPr>
            <w:rFonts w:ascii="Euclid" w:hAnsi="Euclid"/>
          </w:rPr>
          <w:t xml:space="preserve"> DEL</w:t>
        </w:r>
      </w:smartTag>
      <w:r w:rsidRPr="00E241CA">
        <w:rPr>
          <w:rFonts w:ascii="Euclid" w:hAnsi="Euclid"/>
        </w:rPr>
        <w:t xml:space="preserve"> EXAMEN ES IGUAL A </w:t>
      </w:r>
      <w:smartTag w:uri="urn:schemas-microsoft-com:office:smarttags" w:element="PersonName">
        <w:smartTagPr>
          <w:attr w:name="ProductID" w:val="LA PUNTUACION OBTENIDA"/>
        </w:smartTagPr>
        <w:smartTag w:uri="urn:schemas-microsoft-com:office:smarttags" w:element="PersonName">
          <w:smartTagPr>
            <w:attr w:name="ProductID" w:val="LA PUNTUACION"/>
          </w:smartTagPr>
          <w:r w:rsidRPr="00E241CA">
            <w:rPr>
              <w:rFonts w:ascii="Euclid" w:hAnsi="Euclid"/>
            </w:rPr>
            <w:t>LA PUNTUACION</w:t>
          </w:r>
        </w:smartTag>
        <w:r w:rsidRPr="00E241CA">
          <w:rPr>
            <w:rFonts w:ascii="Euclid" w:hAnsi="Euclid"/>
          </w:rPr>
          <w:t xml:space="preserve"> OBTENIDA</w:t>
        </w:r>
      </w:smartTag>
      <w:r w:rsidRPr="00E241CA">
        <w:rPr>
          <w:rFonts w:ascii="Euclid" w:hAnsi="Euclid"/>
        </w:rPr>
        <w:t xml:space="preserve"> DIVIDIDA </w:t>
      </w:r>
      <w:r>
        <w:rPr>
          <w:rFonts w:ascii="Euclid" w:hAnsi="Euclid"/>
        </w:rPr>
        <w:t>ENTRE 2</w:t>
      </w:r>
      <w:r w:rsidRPr="00E241CA">
        <w:rPr>
          <w:rFonts w:ascii="Euclid" w:hAnsi="Euclid"/>
        </w:rPr>
        <w:t>.</w:t>
      </w:r>
    </w:p>
    <w:p w14:paraId="5DF81020" w14:textId="77777777" w:rsidR="009726B5" w:rsidRPr="00E241CA" w:rsidRDefault="009726B5" w:rsidP="009726B5">
      <w:pPr>
        <w:jc w:val="both"/>
        <w:rPr>
          <w:rFonts w:ascii="Euclid" w:hAnsi="Euclid"/>
        </w:rPr>
      </w:pPr>
    </w:p>
    <w:p w14:paraId="108F82FE" w14:textId="77777777" w:rsidR="009726B5" w:rsidRPr="00E241CA" w:rsidRDefault="009726B5" w:rsidP="009726B5">
      <w:pPr>
        <w:jc w:val="both"/>
        <w:rPr>
          <w:rFonts w:ascii="Euclid" w:hAnsi="Euclid"/>
          <w:b/>
        </w:rPr>
      </w:pPr>
      <w:r w:rsidRPr="00E241CA">
        <w:rPr>
          <w:rFonts w:ascii="Euclid" w:hAnsi="Euclid"/>
        </w:rPr>
        <w:t xml:space="preserve">No </w:t>
      </w:r>
      <w:proofErr w:type="spellStart"/>
      <w:r w:rsidRPr="00E241CA">
        <w:rPr>
          <w:rFonts w:ascii="Euclid" w:hAnsi="Euclid"/>
        </w:rPr>
        <w:t>desgrape</w:t>
      </w:r>
      <w:proofErr w:type="spellEnd"/>
      <w:r w:rsidRPr="00E241CA">
        <w:rPr>
          <w:rFonts w:ascii="Euclid" w:hAnsi="Euclid"/>
        </w:rPr>
        <w:t xml:space="preserve"> estas hojas. No rellene las casillas de la </w:t>
      </w:r>
      <w:r>
        <w:rPr>
          <w:rFonts w:ascii="Euclid" w:hAnsi="Euclid"/>
        </w:rPr>
        <w:t>ú</w:t>
      </w:r>
      <w:r w:rsidRPr="00E241CA">
        <w:rPr>
          <w:rFonts w:ascii="Euclid" w:hAnsi="Euclid"/>
        </w:rPr>
        <w:t>ltima l</w:t>
      </w:r>
      <w:r>
        <w:rPr>
          <w:rFonts w:ascii="Euclid" w:hAnsi="Euclid"/>
        </w:rPr>
        <w:t>í</w:t>
      </w:r>
      <w:r w:rsidRPr="00E241CA">
        <w:rPr>
          <w:rFonts w:ascii="Euclid" w:hAnsi="Euclid"/>
        </w:rPr>
        <w:t>nea de la p</w:t>
      </w:r>
      <w:r>
        <w:rPr>
          <w:rFonts w:ascii="Euclid" w:hAnsi="Euclid"/>
        </w:rPr>
        <w:t>ág</w:t>
      </w:r>
      <w:r w:rsidRPr="00E241CA">
        <w:rPr>
          <w:rFonts w:ascii="Euclid" w:hAnsi="Euclid"/>
        </w:rPr>
        <w:t>ina 1. Utilice el espacio en blanco de las p</w:t>
      </w:r>
      <w:r>
        <w:rPr>
          <w:rFonts w:ascii="Euclid" w:hAnsi="Euclid"/>
        </w:rPr>
        <w:t>á</w:t>
      </w:r>
      <w:r w:rsidRPr="00E241CA">
        <w:rPr>
          <w:rFonts w:ascii="Euclid" w:hAnsi="Euclid"/>
        </w:rPr>
        <w:t>ginas siguientes para efectuar operaciones. No utilice durante el examen ning</w:t>
      </w:r>
      <w:r>
        <w:rPr>
          <w:rFonts w:ascii="Euclid" w:hAnsi="Euclid"/>
        </w:rPr>
        <w:t>ú</w:t>
      </w:r>
      <w:r w:rsidRPr="00E241CA">
        <w:rPr>
          <w:rFonts w:ascii="Euclid" w:hAnsi="Euclid"/>
        </w:rPr>
        <w:t>n papel adicional a estas hojas grapadas</w:t>
      </w:r>
      <w:r w:rsidRPr="00E241CA">
        <w:rPr>
          <w:rFonts w:ascii="Euclid" w:hAnsi="Euclid"/>
          <w:b/>
        </w:rPr>
        <w:t>.</w:t>
      </w:r>
    </w:p>
    <w:p w14:paraId="6CA10085" w14:textId="77777777" w:rsidR="009726B5" w:rsidRPr="00E241CA" w:rsidRDefault="009726B5" w:rsidP="009726B5">
      <w:pPr>
        <w:jc w:val="both"/>
        <w:rPr>
          <w:rFonts w:ascii="Euclid" w:hAnsi="Euclid"/>
          <w:b/>
        </w:rPr>
      </w:pPr>
    </w:p>
    <w:p w14:paraId="779DDBA2" w14:textId="77777777" w:rsidR="009726B5" w:rsidRPr="00E241CA" w:rsidRDefault="009726B5" w:rsidP="005B4887">
      <w:pPr>
        <w:jc w:val="center"/>
        <w:rPr>
          <w:rFonts w:ascii="Euclid" w:hAnsi="Euclid"/>
          <w:b/>
        </w:rPr>
      </w:pPr>
      <w:r w:rsidRPr="00E241CA">
        <w:rPr>
          <w:rFonts w:ascii="Euclid" w:hAnsi="Euclid"/>
          <w:b/>
        </w:rPr>
        <w:t>EL EXAME</w:t>
      </w:r>
      <w:r w:rsidRPr="00E241CA">
        <w:rPr>
          <w:rFonts w:ascii="Euclid" w:hAnsi="Euclid"/>
          <w:b/>
          <w:lang w:val="es-ES_tradnl"/>
        </w:rPr>
        <w:t>N DURA UNA HORA</w:t>
      </w:r>
    </w:p>
    <w:p w14:paraId="7DFFD6A6" w14:textId="77777777" w:rsidR="005B4887" w:rsidRDefault="005B4887">
      <w:pPr>
        <w:rPr>
          <w:rFonts w:ascii="Euclid" w:hAnsi="Euclid"/>
          <w:b/>
        </w:rPr>
      </w:pPr>
      <w:r>
        <w:rPr>
          <w:rFonts w:ascii="Euclid" w:hAnsi="Euclid"/>
          <w:b/>
        </w:rPr>
        <w:br w:type="page"/>
      </w:r>
    </w:p>
    <w:p w14:paraId="5ADAA7CC" w14:textId="77777777" w:rsidR="005B4887" w:rsidRPr="00E241CA" w:rsidRDefault="005B4887" w:rsidP="005B4887">
      <w:pPr>
        <w:jc w:val="both"/>
        <w:rPr>
          <w:rFonts w:ascii="Euclid" w:hAnsi="Euclid"/>
        </w:rPr>
      </w:pPr>
      <w:r>
        <w:rPr>
          <w:rFonts w:ascii="Euclid" w:hAnsi="Euclid"/>
          <w:b/>
        </w:rPr>
        <w:lastRenderedPageBreak/>
        <w:t>Pregunta 1</w:t>
      </w:r>
      <w:r w:rsidRPr="00E241CA">
        <w:rPr>
          <w:rFonts w:ascii="Euclid" w:hAnsi="Euclid"/>
          <w:b/>
        </w:rPr>
        <w:t>.</w:t>
      </w:r>
      <w:r w:rsidRPr="00E241CA">
        <w:rPr>
          <w:rFonts w:ascii="Euclid" w:hAnsi="Euclid"/>
        </w:rPr>
        <w:t xml:space="preserve"> Sea un modelo de regresión </w:t>
      </w:r>
      <w:r w:rsidRPr="00E241CA">
        <w:rPr>
          <w:rFonts w:ascii="Euclid" w:hAnsi="Euclid"/>
          <w:position w:val="-12"/>
        </w:rPr>
        <w:object w:dxaOrig="3040" w:dyaOrig="360" w14:anchorId="157C801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2pt;height:18pt" o:ole="">
            <v:imagedata r:id="rId8" o:title=""/>
          </v:shape>
          <o:OLEObject Type="Embed" ProgID="Equation.DSMT4" ShapeID="_x0000_i1025" DrawAspect="Content" ObjectID="_1728293028" r:id="rId9"/>
        </w:object>
      </w:r>
      <w:r w:rsidRPr="00E241CA">
        <w:rPr>
          <w:rFonts w:ascii="Euclid" w:hAnsi="Euclid"/>
        </w:rPr>
        <w:t>, (</w:t>
      </w:r>
      <w:r w:rsidRPr="00E241CA">
        <w:rPr>
          <w:rFonts w:ascii="Euclid" w:hAnsi="Euclid"/>
          <w:i/>
        </w:rPr>
        <w:t>t</w:t>
      </w:r>
      <w:r w:rsidRPr="00E241CA">
        <w:rPr>
          <w:rFonts w:ascii="Euclid" w:hAnsi="Euclid"/>
        </w:rPr>
        <w:t xml:space="preserve">=1,2, …, </w:t>
      </w:r>
      <w:r w:rsidRPr="00E241CA">
        <w:rPr>
          <w:rFonts w:ascii="Euclid" w:hAnsi="Euclid"/>
          <w:i/>
        </w:rPr>
        <w:t>N</w:t>
      </w:r>
      <w:r w:rsidRPr="00E241CA">
        <w:rPr>
          <w:rFonts w:ascii="Euclid" w:hAnsi="Euclid"/>
        </w:rPr>
        <w:t xml:space="preserve">) donde se satisfacen todas las hipótesis del MLG (incluyendo la normalidad del término de error). Si se trabaja con el modelo siguiente </w:t>
      </w:r>
      <w:r w:rsidRPr="00E241CA">
        <w:rPr>
          <w:rFonts w:ascii="Euclid" w:hAnsi="Euclid"/>
          <w:position w:val="-12"/>
        </w:rPr>
        <w:object w:dxaOrig="2520" w:dyaOrig="360" w14:anchorId="644BB6B8">
          <v:shape id="_x0000_i1026" type="#_x0000_t75" style="width:126pt;height:18pt" o:ole="">
            <v:imagedata r:id="rId10" o:title=""/>
          </v:shape>
          <o:OLEObject Type="Embed" ProgID="Equation.DSMT4" ShapeID="_x0000_i1026" DrawAspect="Content" ObjectID="_1728293029" r:id="rId11"/>
        </w:object>
      </w:r>
      <w:r w:rsidRPr="00E241CA">
        <w:rPr>
          <w:rFonts w:ascii="Euclid" w:hAnsi="Euclid"/>
        </w:rPr>
        <w:t xml:space="preserve">, entonces, las nuevas perturbaciones aleatorias </w:t>
      </w:r>
      <w:r w:rsidRPr="00E241CA">
        <w:rPr>
          <w:rFonts w:ascii="Euclid" w:hAnsi="Euclid"/>
          <w:position w:val="-12"/>
        </w:rPr>
        <w:object w:dxaOrig="240" w:dyaOrig="360" w14:anchorId="47AD970C">
          <v:shape id="_x0000_i1027" type="#_x0000_t75" style="width:12pt;height:18pt" o:ole="">
            <v:imagedata r:id="rId12" o:title=""/>
          </v:shape>
          <o:OLEObject Type="Embed" ProgID="Equation.DSMT4" ShapeID="_x0000_i1027" DrawAspect="Content" ObjectID="_1728293030" r:id="rId13"/>
        </w:object>
      </w:r>
      <w:r w:rsidRPr="00E241CA">
        <w:rPr>
          <w:rFonts w:ascii="Euclid" w:hAnsi="Euclid"/>
        </w:rPr>
        <w:t>:</w:t>
      </w:r>
    </w:p>
    <w:p w14:paraId="116422F1" w14:textId="77777777" w:rsidR="005B4887" w:rsidRPr="00E241CA" w:rsidRDefault="005B4887" w:rsidP="005B4887">
      <w:pPr>
        <w:numPr>
          <w:ilvl w:val="0"/>
          <w:numId w:val="1"/>
        </w:numPr>
        <w:spacing w:after="0" w:line="240" w:lineRule="auto"/>
        <w:jc w:val="both"/>
        <w:rPr>
          <w:rFonts w:ascii="Euclid" w:hAnsi="Euclid"/>
        </w:rPr>
      </w:pPr>
      <w:r w:rsidRPr="00E241CA">
        <w:rPr>
          <w:rFonts w:ascii="Euclid" w:hAnsi="Euclid"/>
        </w:rPr>
        <w:t xml:space="preserve">Son </w:t>
      </w:r>
      <w:proofErr w:type="spellStart"/>
      <w:r w:rsidRPr="00E241CA">
        <w:rPr>
          <w:rFonts w:ascii="Euclid" w:hAnsi="Euclid"/>
        </w:rPr>
        <w:t>heteroscedásticas</w:t>
      </w:r>
      <w:proofErr w:type="spellEnd"/>
    </w:p>
    <w:p w14:paraId="499D2542" w14:textId="77777777" w:rsidR="005B4887" w:rsidRPr="00E241CA" w:rsidRDefault="005B4887" w:rsidP="005B4887">
      <w:pPr>
        <w:numPr>
          <w:ilvl w:val="0"/>
          <w:numId w:val="1"/>
        </w:numPr>
        <w:spacing w:after="0" w:line="240" w:lineRule="auto"/>
        <w:jc w:val="both"/>
        <w:rPr>
          <w:rFonts w:ascii="Euclid" w:hAnsi="Euclid"/>
        </w:rPr>
      </w:pPr>
      <w:r w:rsidRPr="00E241CA">
        <w:rPr>
          <w:rFonts w:ascii="Euclid" w:hAnsi="Euclid"/>
        </w:rPr>
        <w:t>Presentan autocorrelación</w:t>
      </w:r>
    </w:p>
    <w:p w14:paraId="2CAB272D" w14:textId="77777777" w:rsidR="005B4887" w:rsidRDefault="005B4887" w:rsidP="005B4887">
      <w:pPr>
        <w:numPr>
          <w:ilvl w:val="0"/>
          <w:numId w:val="1"/>
        </w:numPr>
        <w:spacing w:after="0" w:line="240" w:lineRule="auto"/>
        <w:jc w:val="both"/>
        <w:rPr>
          <w:rFonts w:ascii="Euclid" w:hAnsi="Euclid"/>
        </w:rPr>
      </w:pPr>
      <w:r>
        <w:rPr>
          <w:rFonts w:ascii="Euclid" w:hAnsi="Euclid"/>
        </w:rPr>
        <w:t>Tienen una esperanza distinta de cero</w:t>
      </w:r>
      <w:r w:rsidRPr="00E241CA">
        <w:rPr>
          <w:rFonts w:ascii="Euclid" w:hAnsi="Euclid"/>
        </w:rPr>
        <w:t xml:space="preserve"> </w:t>
      </w:r>
    </w:p>
    <w:p w14:paraId="3D0AA6CA" w14:textId="77777777" w:rsidR="00213B16" w:rsidRPr="00E241CA" w:rsidRDefault="00213B16" w:rsidP="00213B16">
      <w:pPr>
        <w:spacing w:after="0" w:line="240" w:lineRule="auto"/>
        <w:ind w:left="720"/>
        <w:jc w:val="both"/>
        <w:rPr>
          <w:rFonts w:ascii="Euclid" w:hAnsi="Euclid"/>
        </w:rPr>
      </w:pPr>
    </w:p>
    <w:p w14:paraId="5CAD6B1F" w14:textId="77777777" w:rsidR="005B4887" w:rsidRPr="00E241CA" w:rsidRDefault="005B4887" w:rsidP="00213B16">
      <w:pPr>
        <w:jc w:val="both"/>
        <w:rPr>
          <w:rFonts w:ascii="Euclid" w:hAnsi="Euclid"/>
        </w:rPr>
      </w:pPr>
      <w:r>
        <w:rPr>
          <w:rFonts w:ascii="Euclid" w:hAnsi="Euclid"/>
          <w:b/>
        </w:rPr>
        <w:t>Pregunta 2</w:t>
      </w:r>
      <w:r w:rsidRPr="00E241CA">
        <w:rPr>
          <w:rFonts w:ascii="Euclid" w:hAnsi="Euclid"/>
        </w:rPr>
        <w:t xml:space="preserve">. En el siguiente modelo </w:t>
      </w:r>
      <w:r w:rsidRPr="00E241CA">
        <w:rPr>
          <w:rFonts w:ascii="Euclid" w:hAnsi="Euclid"/>
          <w:position w:val="-10"/>
        </w:rPr>
        <w:object w:dxaOrig="1420" w:dyaOrig="279" w14:anchorId="698877E8">
          <v:shape id="_x0000_i1028" type="#_x0000_t75" style="width:82.5pt;height:19.5pt" o:ole="">
            <v:imagedata r:id="rId14" o:title=""/>
          </v:shape>
          <o:OLEObject Type="Embed" ProgID="Equation.DSMT4" ShapeID="_x0000_i1028" DrawAspect="Content" ObjectID="_1728293031" r:id="rId15"/>
        </w:object>
      </w:r>
      <w:r w:rsidRPr="00E241CA">
        <w:rPr>
          <w:rFonts w:ascii="Euclid" w:hAnsi="Euclid"/>
        </w:rPr>
        <w:t xml:space="preserve">, el </w:t>
      </w:r>
      <w:r w:rsidRPr="00232C3E">
        <w:rPr>
          <w:rFonts w:ascii="Euclid" w:hAnsi="Euclid"/>
          <w:i/>
        </w:rPr>
        <w:t>p-valor</w:t>
      </w:r>
      <w:r w:rsidRPr="00E241CA">
        <w:rPr>
          <w:rFonts w:ascii="Euclid" w:hAnsi="Euclid"/>
        </w:rPr>
        <w:t xml:space="preserve"> (</w:t>
      </w:r>
      <w:proofErr w:type="spellStart"/>
      <w:r w:rsidRPr="00E241CA">
        <w:rPr>
          <w:rFonts w:ascii="Euclid" w:hAnsi="Euclid"/>
        </w:rPr>
        <w:t>ó</w:t>
      </w:r>
      <w:proofErr w:type="spellEnd"/>
      <w:r w:rsidRPr="00E241CA">
        <w:rPr>
          <w:rFonts w:ascii="Euclid" w:hAnsi="Euclid"/>
        </w:rPr>
        <w:t xml:space="preserve"> nivel de significación marginal) del contraste de la </w:t>
      </w:r>
      <w:r w:rsidR="006C50D3" w:rsidRPr="00E241CA">
        <w:rPr>
          <w:rFonts w:ascii="Euclid" w:hAnsi="Euclid"/>
          <w:position w:val="-12"/>
        </w:rPr>
        <w:object w:dxaOrig="1040" w:dyaOrig="360" w14:anchorId="336CE33D">
          <v:shape id="_x0000_i1029" type="#_x0000_t75" style="width:52pt;height:18pt" o:ole="">
            <v:imagedata r:id="rId16" o:title=""/>
          </v:shape>
          <o:OLEObject Type="Embed" ProgID="Equation.DSMT4" ShapeID="_x0000_i1029" DrawAspect="Content" ObjectID="_1728293032" r:id="rId17"/>
        </w:object>
      </w:r>
      <w:r w:rsidRPr="00E241CA">
        <w:rPr>
          <w:rFonts w:ascii="Euclid" w:hAnsi="Euclid"/>
        </w:rPr>
        <w:t xml:space="preserve"> frente a la </w:t>
      </w:r>
      <w:r w:rsidR="006C50D3" w:rsidRPr="00E241CA">
        <w:rPr>
          <w:rFonts w:ascii="Euclid" w:hAnsi="Euclid"/>
          <w:position w:val="-12"/>
        </w:rPr>
        <w:object w:dxaOrig="1020" w:dyaOrig="360" w14:anchorId="73565A79">
          <v:shape id="_x0000_i1030" type="#_x0000_t75" style="width:51.5pt;height:18pt" o:ole="">
            <v:imagedata r:id="rId18" o:title=""/>
          </v:shape>
          <o:OLEObject Type="Embed" ProgID="Equation.DSMT4" ShapeID="_x0000_i1030" DrawAspect="Content" ObjectID="_1728293033" r:id="rId19"/>
        </w:object>
      </w:r>
      <w:r w:rsidRPr="00E241CA">
        <w:rPr>
          <w:rFonts w:ascii="Euclid" w:hAnsi="Euclid"/>
        </w:rPr>
        <w:t xml:space="preserve"> puede interpretarse como:</w:t>
      </w:r>
    </w:p>
    <w:p w14:paraId="03F37901" w14:textId="77777777" w:rsidR="005B4887" w:rsidRPr="00E241CA" w:rsidRDefault="005B4887" w:rsidP="005B4887">
      <w:pPr>
        <w:numPr>
          <w:ilvl w:val="0"/>
          <w:numId w:val="2"/>
        </w:numPr>
        <w:spacing w:after="0" w:line="240" w:lineRule="auto"/>
        <w:jc w:val="both"/>
        <w:rPr>
          <w:rFonts w:ascii="Euclid" w:hAnsi="Euclid"/>
        </w:rPr>
      </w:pPr>
      <w:r w:rsidRPr="00E241CA">
        <w:rPr>
          <w:rFonts w:ascii="Euclid" w:hAnsi="Euclid"/>
        </w:rPr>
        <w:t>La probabilidad de que el verdadero valor de</w:t>
      </w:r>
      <w:r w:rsidR="006C50D3">
        <w:rPr>
          <w:rFonts w:ascii="Euclid" w:hAnsi="Euclid"/>
        </w:rPr>
        <w:t xml:space="preserve"> </w:t>
      </w:r>
      <w:r w:rsidRPr="00E241CA">
        <w:rPr>
          <w:rFonts w:ascii="Euclid" w:hAnsi="Euclid"/>
          <w:position w:val="-12"/>
        </w:rPr>
        <w:object w:dxaOrig="260" w:dyaOrig="360" w14:anchorId="52D9C074">
          <v:shape id="_x0000_i1031" type="#_x0000_t75" style="width:13pt;height:18pt" o:ole="">
            <v:imagedata r:id="rId20" o:title=""/>
          </v:shape>
          <o:OLEObject Type="Embed" ProgID="Equation.DSMT4" ShapeID="_x0000_i1031" DrawAspect="Content" ObjectID="_1728293034" r:id="rId21"/>
        </w:object>
      </w:r>
      <w:r w:rsidRPr="00E241CA">
        <w:rPr>
          <w:rFonts w:ascii="Euclid" w:hAnsi="Euclid"/>
        </w:rPr>
        <w:t xml:space="preserve"> sea cero</w:t>
      </w:r>
    </w:p>
    <w:p w14:paraId="2E75CEB1" w14:textId="77777777" w:rsidR="005B4887" w:rsidRPr="00E241CA" w:rsidRDefault="005B4887" w:rsidP="005B4887">
      <w:pPr>
        <w:numPr>
          <w:ilvl w:val="0"/>
          <w:numId w:val="2"/>
        </w:numPr>
        <w:spacing w:after="0" w:line="240" w:lineRule="auto"/>
        <w:jc w:val="both"/>
        <w:rPr>
          <w:rFonts w:ascii="Euclid" w:hAnsi="Euclid"/>
        </w:rPr>
      </w:pPr>
      <w:r w:rsidRPr="00E241CA">
        <w:rPr>
          <w:rFonts w:ascii="Euclid" w:hAnsi="Euclid"/>
        </w:rPr>
        <w:t>La</w:t>
      </w:r>
      <w:r>
        <w:rPr>
          <w:rFonts w:ascii="Euclid" w:hAnsi="Euclid"/>
        </w:rPr>
        <w:t xml:space="preserve"> cantidad de evidencia en favor de la </w:t>
      </w:r>
      <w:r w:rsidR="006C50D3" w:rsidRPr="007E3414">
        <w:rPr>
          <w:rFonts w:ascii="Euclid" w:hAnsi="Euclid"/>
          <w:position w:val="-12"/>
        </w:rPr>
        <w:object w:dxaOrig="320" w:dyaOrig="360" w14:anchorId="06B8FC95">
          <v:shape id="_x0000_i1032" type="#_x0000_t75" style="width:15.5pt;height:18pt" o:ole="">
            <v:imagedata r:id="rId22" o:title=""/>
          </v:shape>
          <o:OLEObject Type="Embed" ProgID="Equation.DSMT4" ShapeID="_x0000_i1032" DrawAspect="Content" ObjectID="_1728293035" r:id="rId23"/>
        </w:object>
      </w:r>
      <w:r>
        <w:rPr>
          <w:rFonts w:ascii="Euclid" w:hAnsi="Euclid"/>
        </w:rPr>
        <w:t xml:space="preserve"> que está presente en los datos</w:t>
      </w:r>
      <w:r w:rsidRPr="00E241CA">
        <w:rPr>
          <w:rFonts w:ascii="Euclid" w:hAnsi="Euclid"/>
        </w:rPr>
        <w:t xml:space="preserve"> </w:t>
      </w:r>
    </w:p>
    <w:p w14:paraId="78872008" w14:textId="77777777" w:rsidR="005B4887" w:rsidRDefault="006C50D3" w:rsidP="005B4887">
      <w:pPr>
        <w:numPr>
          <w:ilvl w:val="0"/>
          <w:numId w:val="2"/>
        </w:numPr>
        <w:spacing w:after="0" w:line="240" w:lineRule="auto"/>
        <w:jc w:val="both"/>
        <w:rPr>
          <w:rFonts w:ascii="Euclid" w:hAnsi="Euclid"/>
        </w:rPr>
      </w:pPr>
      <w:r>
        <w:rPr>
          <w:rFonts w:ascii="Euclid" w:hAnsi="Euclid"/>
        </w:rPr>
        <w:t xml:space="preserve">El riesgo de rechazar la hipótesis nula de forma </w:t>
      </w:r>
      <w:r w:rsidR="00232C3E">
        <w:rPr>
          <w:rFonts w:ascii="Euclid" w:hAnsi="Euclid"/>
        </w:rPr>
        <w:t>errónea</w:t>
      </w:r>
      <w:r w:rsidR="00A91E67">
        <w:rPr>
          <w:rFonts w:ascii="Euclid" w:hAnsi="Euclid"/>
        </w:rPr>
        <w:t>, es decir, cuando es cierta</w:t>
      </w:r>
    </w:p>
    <w:p w14:paraId="72E4DAE6" w14:textId="77777777" w:rsidR="00C13684" w:rsidRPr="00E241CA" w:rsidRDefault="00C13684" w:rsidP="00C13684">
      <w:pPr>
        <w:spacing w:after="0" w:line="240" w:lineRule="auto"/>
        <w:ind w:left="720"/>
        <w:jc w:val="both"/>
        <w:rPr>
          <w:rFonts w:ascii="Euclid" w:hAnsi="Euclid"/>
        </w:rPr>
      </w:pPr>
    </w:p>
    <w:p w14:paraId="50AE9D78" w14:textId="77777777" w:rsidR="00EE5978" w:rsidRPr="00707B5F" w:rsidRDefault="005B4887" w:rsidP="00EE5978">
      <w:pPr>
        <w:spacing w:after="0" w:line="240" w:lineRule="auto"/>
        <w:jc w:val="both"/>
        <w:rPr>
          <w:rFonts w:ascii="Euclid" w:hAnsi="Euclid" w:cstheme="minorHAnsi"/>
        </w:rPr>
      </w:pPr>
      <w:r>
        <w:rPr>
          <w:rFonts w:ascii="Euclid" w:hAnsi="Euclid"/>
          <w:b/>
        </w:rPr>
        <w:t>Pregunta 3</w:t>
      </w:r>
      <w:r w:rsidRPr="00E241CA">
        <w:rPr>
          <w:rFonts w:ascii="Euclid" w:hAnsi="Euclid"/>
        </w:rPr>
        <w:t>.</w:t>
      </w:r>
      <w:r w:rsidR="00EE5978">
        <w:rPr>
          <w:rFonts w:ascii="Euclid" w:hAnsi="Euclid"/>
        </w:rPr>
        <w:t xml:space="preserve"> </w:t>
      </w:r>
      <w:r w:rsidR="00EE5978" w:rsidRPr="00707B5F">
        <w:rPr>
          <w:rFonts w:ascii="Euclid" w:hAnsi="Euclid" w:cstheme="minorHAnsi"/>
        </w:rPr>
        <w:t xml:space="preserve">Si en el modelo </w:t>
      </w:r>
      <w:r w:rsidR="00EE5978" w:rsidRPr="00707B5F">
        <w:rPr>
          <w:rFonts w:ascii="Euclid" w:hAnsi="Euclid" w:cstheme="minorHAnsi"/>
          <w:position w:val="-10"/>
        </w:rPr>
        <w:object w:dxaOrig="1180" w:dyaOrig="320" w14:anchorId="01BE9CD3">
          <v:shape id="_x0000_i1033" type="#_x0000_t75" style="width:59pt;height:16.5pt" o:ole="">
            <v:imagedata r:id="rId24" o:title=""/>
          </v:shape>
          <o:OLEObject Type="Embed" ProgID="Equation.DSMT4" ShapeID="_x0000_i1033" DrawAspect="Content" ObjectID="_1728293036" r:id="rId25"/>
        </w:object>
      </w:r>
      <w:r w:rsidR="00EE5978" w:rsidRPr="00707B5F">
        <w:rPr>
          <w:rFonts w:ascii="Euclid" w:hAnsi="Euclid" w:cstheme="minorHAnsi"/>
        </w:rPr>
        <w:t xml:space="preserve"> se cumplen todas las hipótesis clásicas, pero existe un </w:t>
      </w:r>
      <w:r w:rsidR="00EE5978" w:rsidRPr="00631956">
        <w:rPr>
          <w:rFonts w:ascii="Euclid" w:hAnsi="Euclid" w:cstheme="minorHAnsi"/>
          <w:b/>
        </w:rPr>
        <w:t>alto grado</w:t>
      </w:r>
      <w:r w:rsidR="00EE5978" w:rsidRPr="00707B5F">
        <w:rPr>
          <w:rFonts w:ascii="Euclid" w:hAnsi="Euclid" w:cstheme="minorHAnsi"/>
        </w:rPr>
        <w:t xml:space="preserve"> </w:t>
      </w:r>
      <w:r w:rsidR="00EE5978" w:rsidRPr="0095226D">
        <w:rPr>
          <w:rFonts w:ascii="Euclid" w:hAnsi="Euclid" w:cstheme="minorHAnsi"/>
          <w:b/>
        </w:rPr>
        <w:t>de correlación lineal</w:t>
      </w:r>
      <w:r w:rsidR="00EE5978" w:rsidRPr="00707B5F">
        <w:rPr>
          <w:rFonts w:ascii="Euclid" w:hAnsi="Euclid" w:cstheme="minorHAnsi"/>
        </w:rPr>
        <w:t xml:space="preserve"> entre algunas columnas de la matriz </w:t>
      </w:r>
      <w:r w:rsidR="00EE5978" w:rsidRPr="00707B5F">
        <w:rPr>
          <w:rFonts w:ascii="Euclid" w:hAnsi="Euclid" w:cstheme="minorHAnsi"/>
          <w:position w:val="-4"/>
        </w:rPr>
        <w:object w:dxaOrig="279" w:dyaOrig="260" w14:anchorId="08930314">
          <v:shape id="_x0000_i1034" type="#_x0000_t75" style="width:14pt;height:13pt" o:ole="">
            <v:imagedata r:id="rId26" o:title=""/>
          </v:shape>
          <o:OLEObject Type="Embed" ProgID="Equation.DSMT4" ShapeID="_x0000_i1034" DrawAspect="Content" ObjectID="_1728293037" r:id="rId27"/>
        </w:object>
      </w:r>
      <w:r w:rsidR="00EE5978" w:rsidRPr="00707B5F">
        <w:rPr>
          <w:rFonts w:ascii="Euclid" w:hAnsi="Euclid" w:cstheme="minorHAnsi"/>
        </w:rPr>
        <w:t xml:space="preserve">, entonces el estimador MCO de </w:t>
      </w:r>
      <w:r w:rsidR="00EE5978" w:rsidRPr="00707B5F">
        <w:rPr>
          <w:rFonts w:ascii="Euclid" w:hAnsi="Euclid" w:cstheme="minorHAnsi"/>
          <w:position w:val="-10"/>
        </w:rPr>
        <w:object w:dxaOrig="240" w:dyaOrig="320" w14:anchorId="0AE9C121">
          <v:shape id="_x0000_i1035" type="#_x0000_t75" style="width:12.5pt;height:16.5pt" o:ole="">
            <v:imagedata r:id="rId28" o:title=""/>
          </v:shape>
          <o:OLEObject Type="Embed" ProgID="Equation.DSMT4" ShapeID="_x0000_i1035" DrawAspect="Content" ObjectID="_1728293038" r:id="rId29"/>
        </w:object>
      </w:r>
      <w:r w:rsidR="00EE5978" w:rsidRPr="00707B5F">
        <w:rPr>
          <w:rFonts w:ascii="Euclid" w:hAnsi="Euclid" w:cstheme="minorHAnsi"/>
        </w:rPr>
        <w:t>:</w:t>
      </w:r>
    </w:p>
    <w:p w14:paraId="55DBDE6F" w14:textId="77777777" w:rsidR="00EE5978" w:rsidRPr="00707B5F" w:rsidRDefault="00EE5978" w:rsidP="00EE5978">
      <w:pPr>
        <w:spacing w:after="0" w:line="240" w:lineRule="auto"/>
        <w:jc w:val="both"/>
        <w:rPr>
          <w:rFonts w:ascii="Euclid" w:hAnsi="Euclid" w:cstheme="minorHAnsi"/>
        </w:rPr>
      </w:pPr>
    </w:p>
    <w:p w14:paraId="6EF119FE" w14:textId="77777777" w:rsidR="00EE5978" w:rsidRPr="00707B5F" w:rsidRDefault="00EE5978" w:rsidP="00EE5978">
      <w:pPr>
        <w:pStyle w:val="Prrafodelista"/>
        <w:numPr>
          <w:ilvl w:val="0"/>
          <w:numId w:val="9"/>
        </w:numPr>
        <w:spacing w:after="0" w:line="240" w:lineRule="auto"/>
        <w:jc w:val="both"/>
        <w:rPr>
          <w:rFonts w:ascii="Euclid" w:hAnsi="Euclid" w:cstheme="minorHAnsi"/>
        </w:rPr>
      </w:pPr>
      <w:r w:rsidRPr="00707B5F">
        <w:rPr>
          <w:rFonts w:ascii="Euclid" w:hAnsi="Euclid" w:cstheme="minorHAnsi"/>
        </w:rPr>
        <w:t>Es sesgado</w:t>
      </w:r>
      <w:r>
        <w:rPr>
          <w:rFonts w:ascii="Euclid" w:hAnsi="Euclid" w:cstheme="minorHAnsi"/>
        </w:rPr>
        <w:t xml:space="preserve"> y</w:t>
      </w:r>
      <w:r w:rsidRPr="00707B5F">
        <w:rPr>
          <w:rFonts w:ascii="Euclid" w:hAnsi="Euclid" w:cstheme="minorHAnsi"/>
        </w:rPr>
        <w:t xml:space="preserve"> tiene varianza mínima</w:t>
      </w:r>
      <w:r>
        <w:rPr>
          <w:rFonts w:ascii="Euclid" w:hAnsi="Euclid" w:cstheme="minorHAnsi"/>
        </w:rPr>
        <w:t>, en el sentido del Teorema de Gauss-</w:t>
      </w:r>
      <w:proofErr w:type="spellStart"/>
      <w:r>
        <w:rPr>
          <w:rFonts w:ascii="Euclid" w:hAnsi="Euclid" w:cstheme="minorHAnsi"/>
        </w:rPr>
        <w:t>Markov</w:t>
      </w:r>
      <w:proofErr w:type="spellEnd"/>
      <w:r>
        <w:rPr>
          <w:rFonts w:ascii="Euclid" w:hAnsi="Euclid" w:cstheme="minorHAnsi"/>
        </w:rPr>
        <w:t xml:space="preserve"> </w:t>
      </w:r>
    </w:p>
    <w:p w14:paraId="327F2507" w14:textId="77777777" w:rsidR="00EE5978" w:rsidRPr="00707B5F" w:rsidRDefault="00EE5978" w:rsidP="00EE5978">
      <w:pPr>
        <w:pStyle w:val="Prrafodelista"/>
        <w:numPr>
          <w:ilvl w:val="0"/>
          <w:numId w:val="9"/>
        </w:numPr>
        <w:spacing w:after="0" w:line="240" w:lineRule="auto"/>
        <w:jc w:val="both"/>
        <w:rPr>
          <w:rFonts w:ascii="Euclid" w:hAnsi="Euclid" w:cstheme="minorHAnsi"/>
        </w:rPr>
      </w:pPr>
      <w:r>
        <w:rPr>
          <w:rFonts w:ascii="Euclid" w:hAnsi="Euclid" w:cstheme="minorHAnsi"/>
        </w:rPr>
        <w:t>Hay</w:t>
      </w:r>
      <w:r w:rsidRPr="00707B5F">
        <w:rPr>
          <w:rFonts w:ascii="Euclid" w:hAnsi="Euclid" w:cstheme="minorHAnsi"/>
        </w:rPr>
        <w:t xml:space="preserve"> </w:t>
      </w:r>
      <w:r>
        <w:rPr>
          <w:rFonts w:ascii="Euclid" w:hAnsi="Euclid" w:cstheme="minorHAnsi"/>
        </w:rPr>
        <w:t>inf</w:t>
      </w:r>
      <w:r w:rsidRPr="00707B5F">
        <w:rPr>
          <w:rFonts w:ascii="Euclid" w:hAnsi="Euclid" w:cstheme="minorHAnsi"/>
        </w:rPr>
        <w:t xml:space="preserve">initas soluciones </w:t>
      </w:r>
      <w:r>
        <w:rPr>
          <w:rFonts w:ascii="Euclid" w:hAnsi="Euclid" w:cstheme="minorHAnsi"/>
        </w:rPr>
        <w:t>en</w:t>
      </w:r>
      <w:r w:rsidRPr="00707B5F">
        <w:rPr>
          <w:rFonts w:ascii="Euclid" w:hAnsi="Euclid" w:cstheme="minorHAnsi"/>
        </w:rPr>
        <w:t xml:space="preserve"> el sistema de ecuaciones normales </w:t>
      </w:r>
      <w:r w:rsidRPr="003D2A56">
        <w:rPr>
          <w:rFonts w:ascii="Euclid" w:hAnsi="Euclid" w:cstheme="minorHAnsi"/>
          <w:position w:val="-10"/>
        </w:rPr>
        <w:object w:dxaOrig="1600" w:dyaOrig="420" w14:anchorId="44A2D590">
          <v:shape id="_x0000_i1036" type="#_x0000_t75" style="width:80pt;height:21.5pt" o:ole="">
            <v:imagedata r:id="rId30" o:title=""/>
          </v:shape>
          <o:OLEObject Type="Embed" ProgID="Equation.DSMT4" ShapeID="_x0000_i1036" DrawAspect="Content" ObjectID="_1728293039" r:id="rId31"/>
        </w:object>
      </w:r>
    </w:p>
    <w:p w14:paraId="52BC4BD8" w14:textId="77777777" w:rsidR="00EE5978" w:rsidRDefault="00EE5978" w:rsidP="00EE5978">
      <w:pPr>
        <w:pStyle w:val="Prrafodelista"/>
        <w:numPr>
          <w:ilvl w:val="0"/>
          <w:numId w:val="9"/>
        </w:numPr>
        <w:spacing w:after="0" w:line="240" w:lineRule="auto"/>
        <w:jc w:val="both"/>
        <w:rPr>
          <w:rFonts w:ascii="Euclid" w:hAnsi="Euclid" w:cstheme="minorHAnsi"/>
        </w:rPr>
      </w:pPr>
      <w:r w:rsidRPr="00707B5F">
        <w:rPr>
          <w:rFonts w:ascii="Euclid" w:hAnsi="Euclid" w:cstheme="minorHAnsi"/>
        </w:rPr>
        <w:t>Se t</w:t>
      </w:r>
      <w:r>
        <w:rPr>
          <w:rFonts w:ascii="Euclid" w:hAnsi="Euclid" w:cstheme="minorHAnsi"/>
        </w:rPr>
        <w:t>iende</w:t>
      </w:r>
      <w:r w:rsidRPr="00707B5F">
        <w:rPr>
          <w:rFonts w:ascii="Euclid" w:hAnsi="Euclid" w:cstheme="minorHAnsi"/>
        </w:rPr>
        <w:t xml:space="preserve"> a </w:t>
      </w:r>
      <w:r w:rsidR="00631956">
        <w:rPr>
          <w:rFonts w:ascii="Euclid" w:hAnsi="Euclid" w:cstheme="minorHAnsi"/>
        </w:rPr>
        <w:t xml:space="preserve">no </w:t>
      </w:r>
      <w:r w:rsidRPr="00707B5F">
        <w:rPr>
          <w:rFonts w:ascii="Euclid" w:hAnsi="Euclid" w:cstheme="minorHAnsi"/>
        </w:rPr>
        <w:t xml:space="preserve">rechazar la hipótesis nula de que todos </w:t>
      </w:r>
      <w:r>
        <w:rPr>
          <w:rFonts w:ascii="Euclid" w:hAnsi="Euclid" w:cstheme="minorHAnsi"/>
        </w:rPr>
        <w:t>(</w:t>
      </w:r>
      <w:proofErr w:type="spellStart"/>
      <w:r>
        <w:rPr>
          <w:rFonts w:ascii="Euclid" w:hAnsi="Euclid" w:cstheme="minorHAnsi"/>
        </w:rPr>
        <w:t>ó</w:t>
      </w:r>
      <w:proofErr w:type="spellEnd"/>
      <w:r>
        <w:rPr>
          <w:rFonts w:ascii="Euclid" w:hAnsi="Euclid" w:cstheme="minorHAnsi"/>
        </w:rPr>
        <w:t xml:space="preserve"> muchos) de </w:t>
      </w:r>
      <w:r w:rsidRPr="00707B5F">
        <w:rPr>
          <w:rFonts w:ascii="Euclid" w:hAnsi="Euclid" w:cstheme="minorHAnsi"/>
        </w:rPr>
        <w:t xml:space="preserve">los parámetros </w:t>
      </w:r>
      <w:r>
        <w:rPr>
          <w:rFonts w:ascii="Euclid" w:hAnsi="Euclid" w:cstheme="minorHAnsi"/>
        </w:rPr>
        <w:t xml:space="preserve">individualmente </w:t>
      </w:r>
      <w:r w:rsidRPr="00707B5F">
        <w:rPr>
          <w:rFonts w:ascii="Euclid" w:hAnsi="Euclid" w:cstheme="minorHAnsi"/>
        </w:rPr>
        <w:t>son</w:t>
      </w:r>
      <w:r>
        <w:rPr>
          <w:rFonts w:ascii="Euclid" w:hAnsi="Euclid" w:cstheme="minorHAnsi"/>
        </w:rPr>
        <w:t xml:space="preserve"> </w:t>
      </w:r>
      <w:r w:rsidR="00631956">
        <w:rPr>
          <w:rFonts w:ascii="Euclid" w:hAnsi="Euclid" w:cstheme="minorHAnsi"/>
        </w:rPr>
        <w:t>iguales a cero</w:t>
      </w:r>
      <w:r w:rsidRPr="00707B5F">
        <w:rPr>
          <w:rFonts w:ascii="Euclid" w:hAnsi="Euclid" w:cstheme="minorHAnsi"/>
        </w:rPr>
        <w:t>, con más frecuencia de lo que ocurr</w:t>
      </w:r>
      <w:r>
        <w:rPr>
          <w:rFonts w:ascii="Euclid" w:hAnsi="Euclid" w:cstheme="minorHAnsi"/>
        </w:rPr>
        <w:t>e</w:t>
      </w:r>
      <w:r w:rsidRPr="00707B5F">
        <w:rPr>
          <w:rFonts w:ascii="Euclid" w:hAnsi="Euclid" w:cstheme="minorHAnsi"/>
        </w:rPr>
        <w:t xml:space="preserve"> si no exist</w:t>
      </w:r>
      <w:r>
        <w:rPr>
          <w:rFonts w:ascii="Euclid" w:hAnsi="Euclid" w:cstheme="minorHAnsi"/>
        </w:rPr>
        <w:t>ie</w:t>
      </w:r>
      <w:r w:rsidR="000B7343">
        <w:rPr>
          <w:rFonts w:ascii="Euclid" w:hAnsi="Euclid" w:cstheme="minorHAnsi"/>
        </w:rPr>
        <w:t xml:space="preserve">ra multicolinealidad de grado </w:t>
      </w:r>
    </w:p>
    <w:p w14:paraId="1CB67031" w14:textId="77777777" w:rsidR="00C13684" w:rsidRDefault="00C13684" w:rsidP="005B4887">
      <w:pPr>
        <w:jc w:val="both"/>
        <w:rPr>
          <w:rFonts w:ascii="Euclid" w:hAnsi="Euclid"/>
          <w:b/>
        </w:rPr>
      </w:pPr>
    </w:p>
    <w:p w14:paraId="1DFACFA9" w14:textId="77777777" w:rsidR="005B4887" w:rsidRPr="00E241CA" w:rsidRDefault="005B4887" w:rsidP="005B4887">
      <w:pPr>
        <w:jc w:val="both"/>
        <w:rPr>
          <w:rFonts w:ascii="Euclid" w:hAnsi="Euclid"/>
        </w:rPr>
      </w:pPr>
      <w:r>
        <w:rPr>
          <w:rFonts w:ascii="Euclid" w:hAnsi="Euclid"/>
          <w:b/>
        </w:rPr>
        <w:t>Pregunta 4</w:t>
      </w:r>
      <w:r w:rsidRPr="00E241CA">
        <w:rPr>
          <w:rFonts w:ascii="Euclid" w:hAnsi="Euclid"/>
        </w:rPr>
        <w:t xml:space="preserve">. Indique </w:t>
      </w:r>
      <w:proofErr w:type="spellStart"/>
      <w:r w:rsidRPr="00E241CA">
        <w:rPr>
          <w:rFonts w:ascii="Euclid" w:hAnsi="Euclid"/>
        </w:rPr>
        <w:t>cúal</w:t>
      </w:r>
      <w:proofErr w:type="spellEnd"/>
      <w:r w:rsidRPr="00E241CA">
        <w:rPr>
          <w:rFonts w:ascii="Euclid" w:hAnsi="Euclid"/>
        </w:rPr>
        <w:t xml:space="preserve"> de las hipótesis siguientes NO es necesaria para demostrar</w:t>
      </w:r>
      <w:r>
        <w:rPr>
          <w:rFonts w:ascii="Euclid" w:hAnsi="Euclid"/>
        </w:rPr>
        <w:t xml:space="preserve"> el Teorema de Gauss-</w:t>
      </w:r>
      <w:proofErr w:type="spellStart"/>
      <w:r>
        <w:rPr>
          <w:rFonts w:ascii="Euclid" w:hAnsi="Euclid"/>
        </w:rPr>
        <w:t>Markov</w:t>
      </w:r>
      <w:proofErr w:type="spellEnd"/>
      <w:r w:rsidRPr="00E241CA">
        <w:rPr>
          <w:rFonts w:ascii="Euclid" w:hAnsi="Euclid"/>
        </w:rPr>
        <w:t xml:space="preserve"> en el Modelo Lineal General (MLG) </w:t>
      </w:r>
      <w:r w:rsidRPr="00E241CA">
        <w:rPr>
          <w:rFonts w:ascii="Euclid" w:hAnsi="Euclid"/>
          <w:position w:val="-10"/>
        </w:rPr>
        <w:object w:dxaOrig="1240" w:dyaOrig="320" w14:anchorId="35E7C3F1">
          <v:shape id="_x0000_i1037" type="#_x0000_t75" style="width:62pt;height:16.5pt" o:ole="">
            <v:imagedata r:id="rId32" o:title=""/>
          </v:shape>
          <o:OLEObject Type="Embed" ProgID="Equation.DSMT4" ShapeID="_x0000_i1037" DrawAspect="Content" ObjectID="_1728293040" r:id="rId33"/>
        </w:object>
      </w:r>
      <w:r w:rsidRPr="00E241CA">
        <w:rPr>
          <w:rFonts w:ascii="Euclid" w:hAnsi="Euclid"/>
        </w:rPr>
        <w:t>:</w:t>
      </w:r>
    </w:p>
    <w:p w14:paraId="39FD414A" w14:textId="77777777" w:rsidR="005B4887" w:rsidRPr="00E241CA" w:rsidRDefault="005B4887" w:rsidP="005B4887">
      <w:pPr>
        <w:numPr>
          <w:ilvl w:val="0"/>
          <w:numId w:val="3"/>
        </w:numPr>
        <w:spacing w:after="0" w:line="240" w:lineRule="auto"/>
        <w:jc w:val="both"/>
        <w:rPr>
          <w:rFonts w:ascii="Euclid" w:hAnsi="Euclid"/>
        </w:rPr>
      </w:pPr>
      <w:r>
        <w:rPr>
          <w:rFonts w:ascii="Euclid" w:hAnsi="Euclid"/>
        </w:rPr>
        <w:t>El rango de la matriz</w:t>
      </w:r>
      <w:r w:rsidRPr="00E241CA">
        <w:rPr>
          <w:rFonts w:ascii="Euclid" w:hAnsi="Euclid"/>
        </w:rPr>
        <w:t xml:space="preserve"> </w:t>
      </w:r>
      <w:r w:rsidRPr="00E241CA">
        <w:rPr>
          <w:rFonts w:ascii="Euclid" w:hAnsi="Euclid"/>
          <w:i/>
        </w:rPr>
        <w:t>X</w:t>
      </w:r>
      <w:r w:rsidRPr="00E241CA">
        <w:rPr>
          <w:rFonts w:ascii="Euclid" w:hAnsi="Euclid"/>
        </w:rPr>
        <w:t xml:space="preserve"> </w:t>
      </w:r>
      <w:r>
        <w:rPr>
          <w:rFonts w:ascii="Euclid" w:hAnsi="Euclid"/>
        </w:rPr>
        <w:t xml:space="preserve">es igual a </w:t>
      </w:r>
      <w:r w:rsidRPr="009D6F4A">
        <w:rPr>
          <w:rFonts w:ascii="Euclid" w:hAnsi="Euclid"/>
          <w:i/>
        </w:rPr>
        <w:t>k</w:t>
      </w:r>
      <w:r w:rsidR="004741A8">
        <w:rPr>
          <w:rFonts w:ascii="Euclid" w:hAnsi="Euclid"/>
          <w:i/>
        </w:rPr>
        <w:t xml:space="preserve">, </w:t>
      </w:r>
      <w:r w:rsidR="00087B2F">
        <w:rPr>
          <w:rFonts w:ascii="Euclid" w:hAnsi="Euclid"/>
        </w:rPr>
        <w:t xml:space="preserve">siendo </w:t>
      </w:r>
      <w:r w:rsidR="00087B2F" w:rsidRPr="00087B2F">
        <w:rPr>
          <w:rFonts w:ascii="Euclid" w:hAnsi="Euclid"/>
          <w:i/>
        </w:rPr>
        <w:t>k</w:t>
      </w:r>
      <w:r w:rsidR="00087B2F">
        <w:rPr>
          <w:rFonts w:ascii="Euclid" w:hAnsi="Euclid"/>
        </w:rPr>
        <w:t xml:space="preserve"> el </w:t>
      </w:r>
      <w:r w:rsidR="00C07090">
        <w:rPr>
          <w:rFonts w:ascii="Euclid" w:hAnsi="Euclid"/>
        </w:rPr>
        <w:t>número de parámetros del modelo</w:t>
      </w:r>
    </w:p>
    <w:p w14:paraId="43BE84E1" w14:textId="77777777" w:rsidR="005B4887" w:rsidRPr="00E241CA" w:rsidRDefault="005B4887" w:rsidP="005B4887">
      <w:pPr>
        <w:numPr>
          <w:ilvl w:val="0"/>
          <w:numId w:val="3"/>
        </w:numPr>
        <w:spacing w:after="0" w:line="240" w:lineRule="auto"/>
        <w:jc w:val="both"/>
        <w:rPr>
          <w:rFonts w:ascii="Euclid" w:hAnsi="Euclid"/>
        </w:rPr>
      </w:pPr>
      <w:r w:rsidRPr="009D6F4A">
        <w:rPr>
          <w:rFonts w:ascii="Euclid" w:hAnsi="Euclid"/>
          <w:i/>
        </w:rPr>
        <w:t>U</w:t>
      </w:r>
      <w:r>
        <w:rPr>
          <w:rFonts w:ascii="Euclid" w:hAnsi="Euclid"/>
        </w:rPr>
        <w:t xml:space="preserve"> sigue una distribución normal</w:t>
      </w:r>
      <w:r w:rsidR="000B7343">
        <w:rPr>
          <w:rFonts w:ascii="Euclid" w:hAnsi="Euclid"/>
        </w:rPr>
        <w:t xml:space="preserve"> </w:t>
      </w:r>
    </w:p>
    <w:p w14:paraId="7EFC9323" w14:textId="77777777" w:rsidR="005B4887" w:rsidRPr="00E241CA" w:rsidRDefault="00213B16" w:rsidP="005B4887">
      <w:pPr>
        <w:numPr>
          <w:ilvl w:val="0"/>
          <w:numId w:val="3"/>
        </w:numPr>
        <w:spacing w:after="0" w:line="240" w:lineRule="auto"/>
        <w:jc w:val="both"/>
        <w:rPr>
          <w:rFonts w:ascii="Euclid" w:hAnsi="Euclid"/>
        </w:rPr>
      </w:pPr>
      <w:r w:rsidRPr="00E241CA">
        <w:rPr>
          <w:rFonts w:ascii="Euclid" w:hAnsi="Euclid"/>
          <w:position w:val="-12"/>
        </w:rPr>
        <w:object w:dxaOrig="1260" w:dyaOrig="360" w14:anchorId="1754C434">
          <v:shape id="_x0000_i1038" type="#_x0000_t75" style="width:63.5pt;height:18pt" o:ole="">
            <v:imagedata r:id="rId34" o:title=""/>
          </v:shape>
          <o:OLEObject Type="Embed" ProgID="Equation.DSMT4" ShapeID="_x0000_i1038" DrawAspect="Content" ObjectID="_1728293041" r:id="rId35"/>
        </w:object>
      </w:r>
      <w:r w:rsidR="00017544">
        <w:rPr>
          <w:rFonts w:ascii="Euclid" w:hAnsi="Euclid"/>
        </w:rPr>
        <w:t xml:space="preserve">, donde </w:t>
      </w:r>
      <w:r w:rsidR="00017544" w:rsidRPr="00017544">
        <w:rPr>
          <w:rFonts w:ascii="Euclid" w:hAnsi="Euclid"/>
          <w:position w:val="-6"/>
        </w:rPr>
        <w:object w:dxaOrig="320" w:dyaOrig="320" w14:anchorId="29F7B597">
          <v:shape id="_x0000_i1039" type="#_x0000_t75" style="width:16.5pt;height:16.5pt" o:ole="">
            <v:imagedata r:id="rId36" o:title=""/>
          </v:shape>
          <o:OLEObject Type="Embed" ProgID="Equation.DSMT4" ShapeID="_x0000_i1039" DrawAspect="Content" ObjectID="_1728293042" r:id="rId37"/>
        </w:object>
      </w:r>
      <w:r w:rsidR="00017544">
        <w:rPr>
          <w:rFonts w:ascii="Euclid" w:hAnsi="Euclid"/>
        </w:rPr>
        <w:t xml:space="preserve"> es la varianza de las perturbaciones </w:t>
      </w:r>
      <w:r w:rsidR="006C2E4A">
        <w:rPr>
          <w:rFonts w:ascii="Euclid" w:hAnsi="Euclid"/>
        </w:rPr>
        <w:t>del modelo</w:t>
      </w:r>
    </w:p>
    <w:p w14:paraId="3AA59908" w14:textId="77777777" w:rsidR="005B4887" w:rsidRPr="00E241CA" w:rsidRDefault="005B4887" w:rsidP="005B4887">
      <w:pPr>
        <w:jc w:val="both"/>
        <w:rPr>
          <w:rFonts w:ascii="Euclid" w:hAnsi="Euclid"/>
        </w:rPr>
      </w:pPr>
    </w:p>
    <w:p w14:paraId="7DEC905C" w14:textId="77777777" w:rsidR="005B4887" w:rsidRPr="00E241CA" w:rsidRDefault="005B4887" w:rsidP="005B4887">
      <w:pPr>
        <w:jc w:val="both"/>
        <w:rPr>
          <w:rFonts w:ascii="Euclid" w:hAnsi="Euclid"/>
        </w:rPr>
      </w:pPr>
      <w:r>
        <w:rPr>
          <w:rFonts w:ascii="Euclid" w:hAnsi="Euclid"/>
          <w:b/>
        </w:rPr>
        <w:t>Pregunta 5</w:t>
      </w:r>
      <w:r w:rsidRPr="00E241CA">
        <w:rPr>
          <w:rFonts w:ascii="Euclid" w:hAnsi="Euclid"/>
        </w:rPr>
        <w:t xml:space="preserve">. La estimación de </w:t>
      </w:r>
      <w:r w:rsidRPr="00E241CA">
        <w:rPr>
          <w:rFonts w:ascii="Euclid" w:hAnsi="Euclid"/>
          <w:position w:val="-12"/>
        </w:rPr>
        <w:object w:dxaOrig="260" w:dyaOrig="360" w14:anchorId="1EFE2C43">
          <v:shape id="_x0000_i1040" type="#_x0000_t75" style="width:13pt;height:18pt" o:ole="">
            <v:imagedata r:id="rId38" o:title=""/>
          </v:shape>
          <o:OLEObject Type="Embed" ProgID="Equation.DSMT4" ShapeID="_x0000_i1040" DrawAspect="Content" ObjectID="_1728293043" r:id="rId39"/>
        </w:object>
      </w:r>
      <w:r w:rsidRPr="00E241CA">
        <w:rPr>
          <w:rFonts w:ascii="Euclid" w:hAnsi="Euclid"/>
        </w:rPr>
        <w:t xml:space="preserve">, </w:t>
      </w:r>
      <w:r w:rsidRPr="00E241CA">
        <w:rPr>
          <w:rFonts w:ascii="Euclid" w:hAnsi="Euclid"/>
          <w:position w:val="-12"/>
        </w:rPr>
        <w:object w:dxaOrig="300" w:dyaOrig="360" w14:anchorId="17F4C7FB">
          <v:shape id="_x0000_i1041" type="#_x0000_t75" style="width:15pt;height:18pt" o:ole="">
            <v:imagedata r:id="rId40" o:title=""/>
          </v:shape>
          <o:OLEObject Type="Embed" ProgID="Equation.DSMT4" ShapeID="_x0000_i1041" DrawAspect="Content" ObjectID="_1728293044" r:id="rId41"/>
        </w:object>
      </w:r>
      <w:r w:rsidRPr="00E241CA">
        <w:rPr>
          <w:rFonts w:ascii="Euclid" w:hAnsi="Euclid"/>
        </w:rPr>
        <w:t xml:space="preserve"> y </w:t>
      </w:r>
      <w:r w:rsidRPr="00E241CA">
        <w:rPr>
          <w:rFonts w:ascii="Euclid" w:hAnsi="Euclid"/>
          <w:position w:val="-12"/>
        </w:rPr>
        <w:object w:dxaOrig="279" w:dyaOrig="360" w14:anchorId="24A8A028">
          <v:shape id="_x0000_i1042" type="#_x0000_t75" style="width:14pt;height:18pt" o:ole="">
            <v:imagedata r:id="rId42" o:title=""/>
          </v:shape>
          <o:OLEObject Type="Embed" ProgID="Equation.DSMT4" ShapeID="_x0000_i1042" DrawAspect="Content" ObjectID="_1728293045" r:id="rId43"/>
        </w:object>
      </w:r>
      <w:r w:rsidRPr="00E241CA">
        <w:rPr>
          <w:rFonts w:ascii="Euclid" w:hAnsi="Euclid"/>
        </w:rPr>
        <w:t xml:space="preserve"> en el modelo </w:t>
      </w:r>
      <w:r w:rsidRPr="00E241CA">
        <w:rPr>
          <w:rFonts w:ascii="Euclid" w:hAnsi="Euclid"/>
          <w:position w:val="-12"/>
        </w:rPr>
        <w:object w:dxaOrig="2680" w:dyaOrig="360" w14:anchorId="7414EC4E">
          <v:shape id="_x0000_i1043" type="#_x0000_t75" style="width:134pt;height:18pt" o:ole="">
            <v:imagedata r:id="rId44" o:title=""/>
          </v:shape>
          <o:OLEObject Type="Embed" ProgID="Equation.DSMT4" ShapeID="_x0000_i1043" DrawAspect="Content" ObjectID="_1728293046" r:id="rId45"/>
        </w:object>
      </w:r>
      <w:r w:rsidRPr="00E241CA">
        <w:rPr>
          <w:rFonts w:ascii="Euclid" w:hAnsi="Euclid"/>
        </w:rPr>
        <w:t xml:space="preserve">, bajo la restricción </w:t>
      </w:r>
      <w:r w:rsidR="0095226D">
        <w:rPr>
          <w:rFonts w:ascii="Euclid" w:hAnsi="Euclid"/>
        </w:rPr>
        <w:t xml:space="preserve">lineal </w:t>
      </w:r>
      <w:r w:rsidRPr="00E241CA">
        <w:rPr>
          <w:rFonts w:ascii="Euclid" w:hAnsi="Euclid"/>
        </w:rPr>
        <w:t xml:space="preserve">de que </w:t>
      </w:r>
      <w:r w:rsidRPr="00E241CA">
        <w:rPr>
          <w:rFonts w:ascii="Euclid" w:hAnsi="Euclid"/>
          <w:position w:val="-12"/>
        </w:rPr>
        <w:object w:dxaOrig="760" w:dyaOrig="360" w14:anchorId="61BA5B01">
          <v:shape id="_x0000_i1044" type="#_x0000_t75" style="width:38pt;height:18pt" o:ole="">
            <v:imagedata r:id="rId46" o:title=""/>
          </v:shape>
          <o:OLEObject Type="Embed" ProgID="Equation.DSMT4" ShapeID="_x0000_i1044" DrawAspect="Content" ObjectID="_1728293047" r:id="rId47"/>
        </w:object>
      </w:r>
      <w:r w:rsidRPr="00E241CA">
        <w:rPr>
          <w:rFonts w:ascii="Euclid" w:hAnsi="Euclid"/>
        </w:rPr>
        <w:t>, puede llevarse a cabo:</w:t>
      </w:r>
    </w:p>
    <w:p w14:paraId="776B0C0F" w14:textId="77777777" w:rsidR="005B4887" w:rsidRPr="00E241CA" w:rsidRDefault="005B4887" w:rsidP="005B4887">
      <w:pPr>
        <w:numPr>
          <w:ilvl w:val="0"/>
          <w:numId w:val="4"/>
        </w:numPr>
        <w:spacing w:after="0" w:line="240" w:lineRule="auto"/>
        <w:jc w:val="both"/>
        <w:rPr>
          <w:rFonts w:ascii="Euclid" w:hAnsi="Euclid"/>
        </w:rPr>
      </w:pPr>
      <w:r w:rsidRPr="00E241CA">
        <w:rPr>
          <w:rFonts w:ascii="Euclid" w:hAnsi="Euclid"/>
        </w:rPr>
        <w:t xml:space="preserve">Estimando por MCO </w:t>
      </w:r>
      <w:r w:rsidRPr="00E241CA">
        <w:rPr>
          <w:rFonts w:ascii="Euclid" w:hAnsi="Euclid"/>
          <w:position w:val="-12"/>
        </w:rPr>
        <w:object w:dxaOrig="260" w:dyaOrig="360" w14:anchorId="45421A24">
          <v:shape id="_x0000_i1045" type="#_x0000_t75" style="width:13pt;height:18pt" o:ole="">
            <v:imagedata r:id="rId38" o:title=""/>
          </v:shape>
          <o:OLEObject Type="Embed" ProgID="Equation.DSMT4" ShapeID="_x0000_i1045" DrawAspect="Content" ObjectID="_1728293048" r:id="rId48"/>
        </w:object>
      </w:r>
      <w:r w:rsidRPr="00E241CA">
        <w:rPr>
          <w:rFonts w:ascii="Euclid" w:hAnsi="Euclid"/>
        </w:rPr>
        <w:t xml:space="preserve"> y </w:t>
      </w:r>
      <w:r w:rsidRPr="00E241CA">
        <w:rPr>
          <w:rFonts w:ascii="Euclid" w:hAnsi="Euclid"/>
          <w:position w:val="-12"/>
        </w:rPr>
        <w:object w:dxaOrig="279" w:dyaOrig="360" w14:anchorId="13F1BCAF">
          <v:shape id="_x0000_i1046" type="#_x0000_t75" style="width:14pt;height:18pt" o:ole="">
            <v:imagedata r:id="rId42" o:title=""/>
          </v:shape>
          <o:OLEObject Type="Embed" ProgID="Equation.DSMT4" ShapeID="_x0000_i1046" DrawAspect="Content" ObjectID="_1728293049" r:id="rId49"/>
        </w:object>
      </w:r>
      <w:r w:rsidRPr="00E241CA">
        <w:rPr>
          <w:rFonts w:ascii="Euclid" w:hAnsi="Euclid"/>
        </w:rPr>
        <w:t xml:space="preserve"> en el modelo </w:t>
      </w:r>
      <w:r w:rsidR="009B5660" w:rsidRPr="00E241CA">
        <w:rPr>
          <w:rFonts w:ascii="Euclid" w:hAnsi="Euclid"/>
          <w:position w:val="-12"/>
        </w:rPr>
        <w:object w:dxaOrig="2640" w:dyaOrig="360" w14:anchorId="3BE044BD">
          <v:shape id="_x0000_i1047" type="#_x0000_t75" style="width:133pt;height:18pt" o:ole="">
            <v:imagedata r:id="rId50" o:title=""/>
          </v:shape>
          <o:OLEObject Type="Embed" ProgID="Equation.DSMT4" ShapeID="_x0000_i1047" DrawAspect="Content" ObjectID="_1728293050" r:id="rId51"/>
        </w:object>
      </w:r>
      <w:r w:rsidR="000B7343">
        <w:rPr>
          <w:rFonts w:ascii="Euclid" w:hAnsi="Euclid"/>
        </w:rPr>
        <w:t xml:space="preserve"> </w:t>
      </w:r>
      <w:r w:rsidR="00A91E67">
        <w:rPr>
          <w:rFonts w:ascii="Euclid" w:hAnsi="Euclid"/>
        </w:rPr>
        <w:t xml:space="preserve"> </w:t>
      </w:r>
    </w:p>
    <w:p w14:paraId="60BA985A" w14:textId="77777777" w:rsidR="005B4887" w:rsidRPr="00E241CA" w:rsidRDefault="005B4887" w:rsidP="005B4887">
      <w:pPr>
        <w:numPr>
          <w:ilvl w:val="0"/>
          <w:numId w:val="4"/>
        </w:numPr>
        <w:spacing w:after="0" w:line="240" w:lineRule="auto"/>
        <w:jc w:val="both"/>
        <w:rPr>
          <w:rFonts w:ascii="Euclid" w:hAnsi="Euclid"/>
        </w:rPr>
      </w:pPr>
      <w:r w:rsidRPr="00E241CA">
        <w:rPr>
          <w:rFonts w:ascii="Euclid" w:hAnsi="Euclid"/>
        </w:rPr>
        <w:t xml:space="preserve">Estimando por MCO </w:t>
      </w:r>
      <w:r w:rsidRPr="00E241CA">
        <w:rPr>
          <w:rFonts w:ascii="Euclid" w:hAnsi="Euclid"/>
          <w:position w:val="-12"/>
        </w:rPr>
        <w:object w:dxaOrig="260" w:dyaOrig="360" w14:anchorId="25B9E539">
          <v:shape id="_x0000_i1048" type="#_x0000_t75" style="width:13pt;height:18pt" o:ole="">
            <v:imagedata r:id="rId38" o:title=""/>
          </v:shape>
          <o:OLEObject Type="Embed" ProgID="Equation.DSMT4" ShapeID="_x0000_i1048" DrawAspect="Content" ObjectID="_1728293051" r:id="rId52"/>
        </w:object>
      </w:r>
      <w:r w:rsidRPr="00E241CA">
        <w:rPr>
          <w:rFonts w:ascii="Euclid" w:hAnsi="Euclid"/>
        </w:rPr>
        <w:t xml:space="preserve"> y </w:t>
      </w:r>
      <w:r w:rsidRPr="00E241CA">
        <w:rPr>
          <w:rFonts w:ascii="Euclid" w:hAnsi="Euclid"/>
          <w:position w:val="-12"/>
        </w:rPr>
        <w:object w:dxaOrig="279" w:dyaOrig="360" w14:anchorId="679B7806">
          <v:shape id="_x0000_i1049" type="#_x0000_t75" style="width:14pt;height:18pt" o:ole="">
            <v:imagedata r:id="rId42" o:title=""/>
          </v:shape>
          <o:OLEObject Type="Embed" ProgID="Equation.DSMT4" ShapeID="_x0000_i1049" DrawAspect="Content" ObjectID="_1728293052" r:id="rId53"/>
        </w:object>
      </w:r>
      <w:r w:rsidRPr="00E241CA">
        <w:rPr>
          <w:rFonts w:ascii="Euclid" w:hAnsi="Euclid"/>
        </w:rPr>
        <w:t xml:space="preserve"> en el modelo </w:t>
      </w:r>
      <w:r w:rsidRPr="00E241CA">
        <w:rPr>
          <w:rFonts w:ascii="Euclid" w:hAnsi="Euclid"/>
          <w:position w:val="-12"/>
        </w:rPr>
        <w:object w:dxaOrig="1900" w:dyaOrig="360" w14:anchorId="5258607C">
          <v:shape id="_x0000_i1050" type="#_x0000_t75" style="width:95pt;height:18pt" o:ole="">
            <v:imagedata r:id="rId54" o:title=""/>
          </v:shape>
          <o:OLEObject Type="Embed" ProgID="Equation.DSMT4" ShapeID="_x0000_i1050" DrawAspect="Content" ObjectID="_1728293053" r:id="rId55"/>
        </w:object>
      </w:r>
    </w:p>
    <w:p w14:paraId="7173AD1A" w14:textId="77777777" w:rsidR="005B4887" w:rsidRPr="00E241CA" w:rsidRDefault="005B4887" w:rsidP="005B4887">
      <w:pPr>
        <w:numPr>
          <w:ilvl w:val="0"/>
          <w:numId w:val="4"/>
        </w:numPr>
        <w:spacing w:after="0" w:line="240" w:lineRule="auto"/>
        <w:jc w:val="both"/>
        <w:rPr>
          <w:rFonts w:ascii="Euclid" w:hAnsi="Euclid"/>
        </w:rPr>
      </w:pPr>
      <w:r w:rsidRPr="00E241CA">
        <w:rPr>
          <w:rFonts w:ascii="Euclid" w:hAnsi="Euclid"/>
        </w:rPr>
        <w:t>Estimando por MCO</w:t>
      </w:r>
      <w:r>
        <w:rPr>
          <w:rFonts w:ascii="Euclid" w:hAnsi="Euclid"/>
        </w:rPr>
        <w:t xml:space="preserve"> </w:t>
      </w:r>
      <w:r w:rsidRPr="00E241CA">
        <w:rPr>
          <w:rFonts w:ascii="Euclid" w:hAnsi="Euclid"/>
          <w:position w:val="-12"/>
        </w:rPr>
        <w:object w:dxaOrig="260" w:dyaOrig="360" w14:anchorId="237A5AE0">
          <v:shape id="_x0000_i1051" type="#_x0000_t75" style="width:13pt;height:18pt" o:ole="">
            <v:imagedata r:id="rId38" o:title=""/>
          </v:shape>
          <o:OLEObject Type="Embed" ProgID="Equation.DSMT4" ShapeID="_x0000_i1051" DrawAspect="Content" ObjectID="_1728293054" r:id="rId56"/>
        </w:object>
      </w:r>
      <w:r w:rsidRPr="00E241CA">
        <w:rPr>
          <w:rFonts w:ascii="Euclid" w:hAnsi="Euclid"/>
        </w:rPr>
        <w:t xml:space="preserve"> y </w:t>
      </w:r>
      <w:r w:rsidRPr="00E241CA">
        <w:rPr>
          <w:rFonts w:ascii="Euclid" w:hAnsi="Euclid"/>
          <w:position w:val="-12"/>
        </w:rPr>
        <w:object w:dxaOrig="300" w:dyaOrig="360" w14:anchorId="27FD1772">
          <v:shape id="_x0000_i1052" type="#_x0000_t75" style="width:15pt;height:18pt" o:ole="">
            <v:imagedata r:id="rId57" o:title=""/>
          </v:shape>
          <o:OLEObject Type="Embed" ProgID="Equation.DSMT4" ShapeID="_x0000_i1052" DrawAspect="Content" ObjectID="_1728293055" r:id="rId58"/>
        </w:object>
      </w:r>
      <w:r w:rsidRPr="00E241CA">
        <w:rPr>
          <w:rFonts w:ascii="Euclid" w:hAnsi="Euclid"/>
        </w:rPr>
        <w:t xml:space="preserve"> en el modelo </w:t>
      </w:r>
      <w:r w:rsidRPr="00E241CA">
        <w:rPr>
          <w:rFonts w:ascii="Euclid" w:hAnsi="Euclid"/>
          <w:position w:val="-12"/>
        </w:rPr>
        <w:object w:dxaOrig="3200" w:dyaOrig="360" w14:anchorId="3379429D">
          <v:shape id="_x0000_i1053" type="#_x0000_t75" style="width:160.5pt;height:18pt" o:ole="">
            <v:imagedata r:id="rId59" o:title=""/>
          </v:shape>
          <o:OLEObject Type="Embed" ProgID="Equation.DSMT4" ShapeID="_x0000_i1053" DrawAspect="Content" ObjectID="_1728293056" r:id="rId60"/>
        </w:object>
      </w:r>
    </w:p>
    <w:p w14:paraId="7DC4BAAC" w14:textId="77777777" w:rsidR="005B4887" w:rsidRPr="00E241CA" w:rsidRDefault="005B4887" w:rsidP="005B4887">
      <w:pPr>
        <w:jc w:val="both"/>
        <w:rPr>
          <w:rFonts w:ascii="Euclid" w:hAnsi="Euclid"/>
        </w:rPr>
      </w:pPr>
    </w:p>
    <w:p w14:paraId="7F3A5EFA" w14:textId="77777777" w:rsidR="005B4887" w:rsidRPr="00E241CA" w:rsidRDefault="005B4887" w:rsidP="005B4887">
      <w:pPr>
        <w:jc w:val="both"/>
        <w:rPr>
          <w:rFonts w:ascii="Euclid" w:hAnsi="Euclid"/>
        </w:rPr>
      </w:pPr>
      <w:r w:rsidRPr="00E241CA">
        <w:rPr>
          <w:rFonts w:ascii="Euclid" w:hAnsi="Euclid"/>
        </w:rPr>
        <w:t xml:space="preserve">Las </w:t>
      </w:r>
      <w:r w:rsidRPr="00A90C2A">
        <w:rPr>
          <w:rFonts w:ascii="Euclid" w:hAnsi="Euclid"/>
          <w:b/>
        </w:rPr>
        <w:t xml:space="preserve">preguntas 6 y 7 </w:t>
      </w:r>
      <w:r w:rsidRPr="00E241CA">
        <w:rPr>
          <w:rFonts w:ascii="Euclid" w:hAnsi="Euclid"/>
        </w:rPr>
        <w:t xml:space="preserve">están referidas a la estimación por MCO de un modelo lineal como </w:t>
      </w:r>
      <w:r w:rsidRPr="00E241CA">
        <w:rPr>
          <w:rFonts w:ascii="Euclid" w:hAnsi="Euclid"/>
          <w:position w:val="-12"/>
        </w:rPr>
        <w:object w:dxaOrig="2680" w:dyaOrig="360" w14:anchorId="4DFD3E7A">
          <v:shape id="_x0000_i1054" type="#_x0000_t75" style="width:134pt;height:18pt" o:ole="">
            <v:imagedata r:id="rId44" o:title=""/>
          </v:shape>
          <o:OLEObject Type="Embed" ProgID="Equation.DSMT4" ShapeID="_x0000_i1054" DrawAspect="Content" ObjectID="_1728293057" r:id="rId61"/>
        </w:object>
      </w:r>
      <w:r w:rsidRPr="00E241CA">
        <w:rPr>
          <w:rFonts w:ascii="Euclid" w:hAnsi="Euclid"/>
        </w:rPr>
        <w:t xml:space="preserve">, con una muestra de tamaño </w:t>
      </w:r>
      <w:r w:rsidRPr="00E241CA">
        <w:rPr>
          <w:rFonts w:ascii="Euclid" w:hAnsi="Euclid"/>
          <w:i/>
        </w:rPr>
        <w:t>N</w:t>
      </w:r>
      <w:r w:rsidRPr="00E241CA">
        <w:rPr>
          <w:rFonts w:ascii="Euclid" w:hAnsi="Euclid"/>
        </w:rPr>
        <w:t xml:space="preserve"> = 5 de la que disponemos de la siguiente información</w:t>
      </w:r>
      <w:r>
        <w:rPr>
          <w:rFonts w:ascii="Euclid" w:hAnsi="Euclid"/>
        </w:rPr>
        <w:t xml:space="preserve"> (</w:t>
      </w:r>
      <w:r w:rsidRPr="00E241CA">
        <w:rPr>
          <w:rFonts w:ascii="Euclid" w:hAnsi="Euclid"/>
        </w:rPr>
        <w:t>donde todos los sumatorios van desde t = 1 hasta 5</w:t>
      </w:r>
      <w:r>
        <w:rPr>
          <w:rFonts w:ascii="Euclid" w:hAnsi="Euclid"/>
        </w:rPr>
        <w:t>)</w:t>
      </w:r>
      <w:r w:rsidRPr="00E241CA">
        <w:rPr>
          <w:rFonts w:ascii="Euclid" w:hAnsi="Euclid"/>
        </w:rPr>
        <w:t>:</w:t>
      </w:r>
    </w:p>
    <w:p w14:paraId="7D5A9ED1" w14:textId="77777777" w:rsidR="005B4887" w:rsidRPr="00E241CA" w:rsidRDefault="005B4887" w:rsidP="005B4887">
      <w:pPr>
        <w:jc w:val="both"/>
        <w:rPr>
          <w:rFonts w:ascii="Euclid" w:hAnsi="Euclid"/>
        </w:rPr>
      </w:pPr>
      <w:r w:rsidRPr="00E241CA">
        <w:rPr>
          <w:rFonts w:ascii="Euclid" w:hAnsi="Euclid"/>
          <w:position w:val="-14"/>
        </w:rPr>
        <w:object w:dxaOrig="1020" w:dyaOrig="400" w14:anchorId="0752A611">
          <v:shape id="_x0000_i1055" type="#_x0000_t75" style="width:50.5pt;height:20pt" o:ole="">
            <v:imagedata r:id="rId62" o:title=""/>
          </v:shape>
          <o:OLEObject Type="Embed" ProgID="Equation.DSMT4" ShapeID="_x0000_i1055" DrawAspect="Content" ObjectID="_1728293058" r:id="rId63"/>
        </w:object>
      </w:r>
      <w:r w:rsidRPr="00E241CA">
        <w:rPr>
          <w:rFonts w:ascii="Euclid" w:hAnsi="Euclid"/>
        </w:rPr>
        <w:t xml:space="preserve">     </w:t>
      </w:r>
      <w:r w:rsidRPr="00E241CA">
        <w:rPr>
          <w:rFonts w:ascii="Euclid" w:hAnsi="Euclid"/>
          <w:position w:val="-14"/>
        </w:rPr>
        <w:object w:dxaOrig="1160" w:dyaOrig="400" w14:anchorId="08B98231">
          <v:shape id="_x0000_i1056" type="#_x0000_t75" style="width:58pt;height:20pt" o:ole="">
            <v:imagedata r:id="rId64" o:title=""/>
          </v:shape>
          <o:OLEObject Type="Embed" ProgID="Equation.DSMT4" ShapeID="_x0000_i1056" DrawAspect="Content" ObjectID="_1728293059" r:id="rId65"/>
        </w:object>
      </w:r>
      <w:r w:rsidRPr="00E241CA">
        <w:rPr>
          <w:rFonts w:ascii="Euclid" w:hAnsi="Euclid"/>
        </w:rPr>
        <w:t xml:space="preserve">     </w:t>
      </w:r>
      <w:r w:rsidRPr="00E241CA">
        <w:rPr>
          <w:rFonts w:ascii="Euclid" w:hAnsi="Euclid"/>
          <w:position w:val="-14"/>
        </w:rPr>
        <w:object w:dxaOrig="1160" w:dyaOrig="400" w14:anchorId="4FC44520">
          <v:shape id="_x0000_i1057" type="#_x0000_t75" style="width:58pt;height:20pt" o:ole="">
            <v:imagedata r:id="rId66" o:title=""/>
          </v:shape>
          <o:OLEObject Type="Embed" ProgID="Equation.DSMT4" ShapeID="_x0000_i1057" DrawAspect="Content" ObjectID="_1728293060" r:id="rId67"/>
        </w:object>
      </w:r>
      <w:r w:rsidRPr="00E241CA">
        <w:rPr>
          <w:rFonts w:ascii="Euclid" w:hAnsi="Euclid"/>
        </w:rPr>
        <w:t xml:space="preserve">     </w:t>
      </w:r>
      <w:r w:rsidRPr="00E241CA">
        <w:rPr>
          <w:rFonts w:ascii="Euclid" w:hAnsi="Euclid"/>
          <w:position w:val="-12"/>
        </w:rPr>
        <w:object w:dxaOrig="859" w:dyaOrig="400" w14:anchorId="379CC6B9">
          <v:shape id="_x0000_i1058" type="#_x0000_t75" style="width:43pt;height:20pt" o:ole="">
            <v:imagedata r:id="rId68" o:title=""/>
          </v:shape>
          <o:OLEObject Type="Embed" ProgID="Equation.DSMT4" ShapeID="_x0000_i1058" DrawAspect="Content" ObjectID="_1728293061" r:id="rId69"/>
        </w:object>
      </w:r>
      <w:r w:rsidRPr="00E241CA">
        <w:rPr>
          <w:rFonts w:ascii="Euclid" w:hAnsi="Euclid"/>
        </w:rPr>
        <w:t xml:space="preserve">     </w:t>
      </w:r>
      <w:r w:rsidRPr="00E241CA">
        <w:rPr>
          <w:rFonts w:ascii="Euclid" w:hAnsi="Euclid"/>
          <w:position w:val="-12"/>
        </w:rPr>
        <w:object w:dxaOrig="980" w:dyaOrig="400" w14:anchorId="148088D7">
          <v:shape id="_x0000_i1059" type="#_x0000_t75" style="width:49pt;height:20pt" o:ole="">
            <v:imagedata r:id="rId70" o:title=""/>
          </v:shape>
          <o:OLEObject Type="Embed" ProgID="Equation.DSMT4" ShapeID="_x0000_i1059" DrawAspect="Content" ObjectID="_1728293062" r:id="rId71"/>
        </w:object>
      </w:r>
      <w:r w:rsidRPr="00E241CA">
        <w:rPr>
          <w:rFonts w:ascii="Euclid" w:hAnsi="Euclid"/>
        </w:rPr>
        <w:t xml:space="preserve">     </w:t>
      </w:r>
      <w:r w:rsidRPr="00E241CA">
        <w:rPr>
          <w:rFonts w:ascii="Euclid" w:hAnsi="Euclid"/>
          <w:position w:val="-14"/>
        </w:rPr>
        <w:object w:dxaOrig="1160" w:dyaOrig="420" w14:anchorId="220E6D95">
          <v:shape id="_x0000_i1060" type="#_x0000_t75" style="width:58pt;height:21.5pt" o:ole="">
            <v:imagedata r:id="rId72" o:title=""/>
          </v:shape>
          <o:OLEObject Type="Embed" ProgID="Equation.DSMT4" ShapeID="_x0000_i1060" DrawAspect="Content" ObjectID="_1728293063" r:id="rId73"/>
        </w:object>
      </w:r>
    </w:p>
    <w:p w14:paraId="188BBDD3" w14:textId="77777777" w:rsidR="005B4887" w:rsidRPr="00E241CA" w:rsidRDefault="005B4887" w:rsidP="005B4887">
      <w:pPr>
        <w:jc w:val="both"/>
        <w:rPr>
          <w:rFonts w:ascii="Euclid" w:hAnsi="Euclid"/>
        </w:rPr>
      </w:pPr>
      <w:r>
        <w:rPr>
          <w:rFonts w:ascii="Euclid" w:hAnsi="Euclid"/>
          <w:b/>
        </w:rPr>
        <w:t>Pregunta 6</w:t>
      </w:r>
      <w:r w:rsidRPr="00E241CA">
        <w:rPr>
          <w:rFonts w:ascii="Euclid" w:hAnsi="Euclid"/>
        </w:rPr>
        <w:t xml:space="preserve">. La estimación MCO del parámetro </w:t>
      </w:r>
      <w:r w:rsidRPr="00E241CA">
        <w:rPr>
          <w:rFonts w:ascii="Euclid" w:hAnsi="Euclid"/>
          <w:position w:val="-10"/>
        </w:rPr>
        <w:object w:dxaOrig="260" w:dyaOrig="320" w14:anchorId="1E8EBFED">
          <v:shape id="_x0000_i1061" type="#_x0000_t75" style="width:13pt;height:16.5pt" o:ole="">
            <v:imagedata r:id="rId74" o:title=""/>
          </v:shape>
          <o:OLEObject Type="Embed" ProgID="Equation.DSMT4" ShapeID="_x0000_i1061" DrawAspect="Content" ObjectID="_1728293064" r:id="rId75"/>
        </w:object>
      </w:r>
      <w:r w:rsidRPr="00E241CA">
        <w:rPr>
          <w:rFonts w:ascii="Euclid" w:hAnsi="Euclid"/>
        </w:rPr>
        <w:t xml:space="preserve"> es:</w:t>
      </w:r>
    </w:p>
    <w:p w14:paraId="43FE11E8" w14:textId="77777777" w:rsidR="005B4887" w:rsidRPr="00E241CA" w:rsidRDefault="005B4887" w:rsidP="005B4887">
      <w:pPr>
        <w:jc w:val="both"/>
        <w:rPr>
          <w:rFonts w:ascii="Euclid" w:hAnsi="Euclid"/>
        </w:rPr>
      </w:pPr>
      <w:r w:rsidRPr="00E241CA">
        <w:rPr>
          <w:rFonts w:ascii="Euclid" w:hAnsi="Euclid"/>
        </w:rPr>
        <w:t xml:space="preserve">A)  </w:t>
      </w:r>
      <w:r w:rsidRPr="00E241CA">
        <w:rPr>
          <w:rFonts w:ascii="Euclid" w:hAnsi="Euclid"/>
          <w:position w:val="-12"/>
        </w:rPr>
        <w:object w:dxaOrig="820" w:dyaOrig="400" w14:anchorId="6565B5EC">
          <v:shape id="_x0000_i1062" type="#_x0000_t75" style="width:40.5pt;height:20pt" o:ole="">
            <v:imagedata r:id="rId76" o:title=""/>
          </v:shape>
          <o:OLEObject Type="Embed" ProgID="Equation.DSMT4" ShapeID="_x0000_i1062" DrawAspect="Content" ObjectID="_1728293065" r:id="rId77"/>
        </w:object>
      </w:r>
    </w:p>
    <w:p w14:paraId="0501CB59" w14:textId="77777777" w:rsidR="005B4887" w:rsidRPr="00E241CA" w:rsidRDefault="008617F8" w:rsidP="005B4887">
      <w:pPr>
        <w:jc w:val="both"/>
        <w:rPr>
          <w:rFonts w:ascii="Euclid" w:hAnsi="Euclid"/>
        </w:rPr>
      </w:pPr>
      <w:r>
        <w:rPr>
          <w:rFonts w:ascii="Euclid" w:hAnsi="Euclid"/>
        </w:rPr>
        <w:t>B</w:t>
      </w:r>
      <w:r w:rsidR="005B4887" w:rsidRPr="00E241CA">
        <w:rPr>
          <w:rFonts w:ascii="Euclid" w:hAnsi="Euclid"/>
        </w:rPr>
        <w:t xml:space="preserve">)  </w:t>
      </w:r>
      <w:r w:rsidR="005B4887" w:rsidRPr="00E241CA">
        <w:rPr>
          <w:rFonts w:ascii="Euclid" w:hAnsi="Euclid"/>
          <w:position w:val="-12"/>
        </w:rPr>
        <w:object w:dxaOrig="660" w:dyaOrig="400" w14:anchorId="0A00FBE0">
          <v:shape id="_x0000_i1063" type="#_x0000_t75" style="width:33pt;height:20pt" o:ole="">
            <v:imagedata r:id="rId78" o:title=""/>
          </v:shape>
          <o:OLEObject Type="Embed" ProgID="Equation.DSMT4" ShapeID="_x0000_i1063" DrawAspect="Content" ObjectID="_1728293066" r:id="rId79"/>
        </w:object>
      </w:r>
      <w:r w:rsidR="000B7343">
        <w:rPr>
          <w:rFonts w:ascii="Euclid" w:hAnsi="Euclid"/>
        </w:rPr>
        <w:t xml:space="preserve"> </w:t>
      </w:r>
    </w:p>
    <w:p w14:paraId="30E2D58C" w14:textId="77777777" w:rsidR="005B4887" w:rsidRPr="00E241CA" w:rsidRDefault="008617F8" w:rsidP="005B4887">
      <w:pPr>
        <w:jc w:val="both"/>
        <w:rPr>
          <w:rFonts w:ascii="Euclid" w:hAnsi="Euclid"/>
        </w:rPr>
      </w:pPr>
      <w:r>
        <w:rPr>
          <w:rFonts w:ascii="Euclid" w:hAnsi="Euclid"/>
        </w:rPr>
        <w:t>C</w:t>
      </w:r>
      <w:r w:rsidR="005B4887" w:rsidRPr="00E241CA">
        <w:rPr>
          <w:rFonts w:ascii="Euclid" w:hAnsi="Euclid"/>
        </w:rPr>
        <w:t xml:space="preserve">)  </w:t>
      </w:r>
      <w:r w:rsidR="005B4887" w:rsidRPr="00E241CA">
        <w:rPr>
          <w:rFonts w:ascii="Euclid" w:hAnsi="Euclid"/>
          <w:position w:val="-12"/>
        </w:rPr>
        <w:object w:dxaOrig="820" w:dyaOrig="400" w14:anchorId="62CB6B62">
          <v:shape id="_x0000_i1064" type="#_x0000_t75" style="width:40.5pt;height:20pt" o:ole="">
            <v:imagedata r:id="rId80" o:title=""/>
          </v:shape>
          <o:OLEObject Type="Embed" ProgID="Equation.DSMT4" ShapeID="_x0000_i1064" DrawAspect="Content" ObjectID="_1728293067" r:id="rId81"/>
        </w:object>
      </w:r>
    </w:p>
    <w:p w14:paraId="092728E4" w14:textId="77777777" w:rsidR="005B4887" w:rsidRPr="00E241CA" w:rsidRDefault="005B4887" w:rsidP="005B4887">
      <w:pPr>
        <w:jc w:val="both"/>
        <w:rPr>
          <w:rFonts w:ascii="Euclid" w:hAnsi="Euclid"/>
        </w:rPr>
      </w:pPr>
      <w:r w:rsidRPr="00E241CA">
        <w:rPr>
          <w:rFonts w:ascii="Euclid" w:hAnsi="Euclid"/>
          <w:b/>
        </w:rPr>
        <w:t xml:space="preserve">Pregunta </w:t>
      </w:r>
      <w:r>
        <w:rPr>
          <w:rFonts w:ascii="Euclid" w:hAnsi="Euclid"/>
          <w:b/>
        </w:rPr>
        <w:t>7</w:t>
      </w:r>
      <w:r w:rsidRPr="00E241CA">
        <w:rPr>
          <w:rFonts w:ascii="Euclid" w:hAnsi="Euclid"/>
        </w:rPr>
        <w:t xml:space="preserve">. Sabiendo que </w:t>
      </w:r>
      <w:r w:rsidRPr="00E241CA">
        <w:rPr>
          <w:rFonts w:ascii="Euclid" w:hAnsi="Euclid"/>
          <w:position w:val="-12"/>
        </w:rPr>
        <w:object w:dxaOrig="780" w:dyaOrig="360" w14:anchorId="30E3727B">
          <v:shape id="_x0000_i1065" type="#_x0000_t75" style="width:39pt;height:18pt" o:ole="">
            <v:imagedata r:id="rId82" o:title=""/>
          </v:shape>
          <o:OLEObject Type="Embed" ProgID="Equation.DSMT4" ShapeID="_x0000_i1065" DrawAspect="Content" ObjectID="_1728293068" r:id="rId83"/>
        </w:object>
      </w:r>
      <w:r w:rsidRPr="00E241CA">
        <w:rPr>
          <w:rFonts w:ascii="Euclid" w:hAnsi="Euclid"/>
        </w:rPr>
        <w:t xml:space="preserve"> y que </w:t>
      </w:r>
      <w:r w:rsidRPr="00E241CA">
        <w:rPr>
          <w:rFonts w:ascii="Euclid" w:hAnsi="Euclid"/>
          <w:position w:val="-12"/>
        </w:rPr>
        <w:object w:dxaOrig="780" w:dyaOrig="360" w14:anchorId="20ABB765">
          <v:shape id="_x0000_i1066" type="#_x0000_t75" style="width:39pt;height:18pt" o:ole="">
            <v:imagedata r:id="rId84" o:title=""/>
          </v:shape>
          <o:OLEObject Type="Embed" ProgID="Equation.DSMT4" ShapeID="_x0000_i1066" DrawAspect="Content" ObjectID="_1728293069" r:id="rId85"/>
        </w:object>
      </w:r>
      <w:r w:rsidRPr="00E241CA">
        <w:rPr>
          <w:rFonts w:ascii="Euclid" w:hAnsi="Euclid"/>
        </w:rPr>
        <w:t xml:space="preserve">, donde </w:t>
      </w:r>
      <w:r w:rsidRPr="00E241CA">
        <w:rPr>
          <w:rFonts w:ascii="Euclid" w:hAnsi="Euclid"/>
          <w:position w:val="-12"/>
        </w:rPr>
        <w:object w:dxaOrig="420" w:dyaOrig="360" w14:anchorId="76A767F1">
          <v:shape id="_x0000_i1067" type="#_x0000_t75" style="width:21.5pt;height:18pt" o:ole="">
            <v:imagedata r:id="rId86" o:title=""/>
          </v:shape>
          <o:OLEObject Type="Embed" ProgID="Equation.DSMT4" ShapeID="_x0000_i1067" DrawAspect="Content" ObjectID="_1728293070" r:id="rId87"/>
        </w:object>
      </w:r>
      <w:r w:rsidRPr="00E241CA">
        <w:rPr>
          <w:rFonts w:ascii="Euclid" w:hAnsi="Euclid"/>
        </w:rPr>
        <w:t xml:space="preserve"> representa la observación número 6 de la variable explicativa </w:t>
      </w:r>
      <w:r w:rsidRPr="00A90C2A">
        <w:rPr>
          <w:rFonts w:ascii="Euclid" w:hAnsi="Euclid"/>
          <w:i/>
        </w:rPr>
        <w:t>k</w:t>
      </w:r>
      <w:r w:rsidRPr="00E241CA">
        <w:rPr>
          <w:rFonts w:ascii="Euclid" w:hAnsi="Euclid"/>
        </w:rPr>
        <w:t>-</w:t>
      </w:r>
      <w:proofErr w:type="spellStart"/>
      <w:r w:rsidRPr="00E241CA">
        <w:rPr>
          <w:rFonts w:ascii="Euclid" w:hAnsi="Euclid"/>
        </w:rPr>
        <w:t>ésima</w:t>
      </w:r>
      <w:proofErr w:type="spellEnd"/>
      <w:r w:rsidRPr="00E241CA">
        <w:rPr>
          <w:rFonts w:ascii="Euclid" w:hAnsi="Euclid"/>
        </w:rPr>
        <w:t xml:space="preserve"> (</w:t>
      </w:r>
      <w:r w:rsidRPr="00A90C2A">
        <w:rPr>
          <w:rFonts w:ascii="Euclid" w:hAnsi="Euclid"/>
          <w:i/>
        </w:rPr>
        <w:t xml:space="preserve">k </w:t>
      </w:r>
      <w:r w:rsidRPr="00E241CA">
        <w:rPr>
          <w:rFonts w:ascii="Euclid" w:hAnsi="Euclid"/>
        </w:rPr>
        <w:t>= 2,3):</w:t>
      </w:r>
    </w:p>
    <w:p w14:paraId="3E585BD0" w14:textId="77777777" w:rsidR="005B4887" w:rsidRPr="00E241CA" w:rsidRDefault="005B4887" w:rsidP="005B4887">
      <w:pPr>
        <w:numPr>
          <w:ilvl w:val="0"/>
          <w:numId w:val="5"/>
        </w:numPr>
        <w:spacing w:after="0" w:line="240" w:lineRule="auto"/>
        <w:jc w:val="both"/>
        <w:rPr>
          <w:rFonts w:ascii="Euclid" w:hAnsi="Euclid"/>
        </w:rPr>
      </w:pPr>
      <w:r w:rsidRPr="00E241CA">
        <w:rPr>
          <w:rFonts w:ascii="Euclid" w:hAnsi="Euclid"/>
        </w:rPr>
        <w:t xml:space="preserve">La previsión puntual para </w:t>
      </w:r>
      <w:r w:rsidRPr="00E241CA">
        <w:rPr>
          <w:rFonts w:ascii="Euclid" w:hAnsi="Euclid"/>
          <w:position w:val="-12"/>
        </w:rPr>
        <w:object w:dxaOrig="260" w:dyaOrig="360" w14:anchorId="0F4B88FB">
          <v:shape id="_x0000_i1068" type="#_x0000_t75" style="width:13pt;height:18pt" o:ole="">
            <v:imagedata r:id="rId88" o:title=""/>
          </v:shape>
          <o:OLEObject Type="Embed" ProgID="Equation.DSMT4" ShapeID="_x0000_i1068" DrawAspect="Content" ObjectID="_1728293071" r:id="rId89"/>
        </w:object>
      </w:r>
      <w:r w:rsidRPr="00E241CA">
        <w:rPr>
          <w:rFonts w:ascii="Euclid" w:hAnsi="Euclid"/>
        </w:rPr>
        <w:t xml:space="preserve"> es igual a 1</w:t>
      </w:r>
      <w:r>
        <w:rPr>
          <w:rFonts w:ascii="Euclid" w:hAnsi="Euclid"/>
        </w:rPr>
        <w:t>0</w:t>
      </w:r>
    </w:p>
    <w:p w14:paraId="5EC7221D" w14:textId="77777777" w:rsidR="001609A3" w:rsidRDefault="005B4887" w:rsidP="005B4887">
      <w:pPr>
        <w:numPr>
          <w:ilvl w:val="0"/>
          <w:numId w:val="5"/>
        </w:numPr>
        <w:spacing w:after="0" w:line="240" w:lineRule="auto"/>
        <w:jc w:val="both"/>
        <w:rPr>
          <w:rFonts w:ascii="Euclid" w:hAnsi="Euclid"/>
        </w:rPr>
      </w:pPr>
      <w:r w:rsidRPr="001609A3">
        <w:rPr>
          <w:rFonts w:ascii="Euclid" w:hAnsi="Euclid"/>
        </w:rPr>
        <w:t xml:space="preserve">La previsión puntual para </w:t>
      </w:r>
      <w:r w:rsidRPr="00E241CA">
        <w:rPr>
          <w:rFonts w:ascii="Euclid" w:hAnsi="Euclid"/>
          <w:position w:val="-12"/>
        </w:rPr>
        <w:object w:dxaOrig="260" w:dyaOrig="360" w14:anchorId="5FD2C58C">
          <v:shape id="_x0000_i1069" type="#_x0000_t75" style="width:13pt;height:18pt" o:ole="">
            <v:imagedata r:id="rId88" o:title=""/>
          </v:shape>
          <o:OLEObject Type="Embed" ProgID="Equation.DSMT4" ShapeID="_x0000_i1069" DrawAspect="Content" ObjectID="_1728293072" r:id="rId90"/>
        </w:object>
      </w:r>
      <w:r w:rsidRPr="001609A3">
        <w:rPr>
          <w:rFonts w:ascii="Euclid" w:hAnsi="Euclid"/>
        </w:rPr>
        <w:t xml:space="preserve"> </w:t>
      </w:r>
      <w:r w:rsidR="00F4567E">
        <w:rPr>
          <w:rFonts w:ascii="Euclid" w:hAnsi="Euclid"/>
        </w:rPr>
        <w:t>es igual a 14</w:t>
      </w:r>
    </w:p>
    <w:p w14:paraId="18748D6D" w14:textId="77777777" w:rsidR="005B4887" w:rsidRPr="001609A3" w:rsidRDefault="005B4887" w:rsidP="005B4887">
      <w:pPr>
        <w:numPr>
          <w:ilvl w:val="0"/>
          <w:numId w:val="5"/>
        </w:numPr>
        <w:spacing w:after="0" w:line="240" w:lineRule="auto"/>
        <w:jc w:val="both"/>
        <w:rPr>
          <w:rFonts w:ascii="Euclid" w:hAnsi="Euclid"/>
        </w:rPr>
      </w:pPr>
      <w:r w:rsidRPr="001609A3">
        <w:rPr>
          <w:rFonts w:ascii="Euclid" w:hAnsi="Euclid"/>
        </w:rPr>
        <w:t xml:space="preserve">La diferencia entre la varianza estimada del error de previsión de </w:t>
      </w:r>
      <w:r w:rsidRPr="00E241CA">
        <w:rPr>
          <w:rFonts w:ascii="Euclid" w:hAnsi="Euclid"/>
          <w:position w:val="-12"/>
        </w:rPr>
        <w:object w:dxaOrig="260" w:dyaOrig="360" w14:anchorId="33F166D3">
          <v:shape id="_x0000_i1070" type="#_x0000_t75" style="width:13pt;height:18pt" o:ole="">
            <v:imagedata r:id="rId88" o:title=""/>
          </v:shape>
          <o:OLEObject Type="Embed" ProgID="Equation.DSMT4" ShapeID="_x0000_i1070" DrawAspect="Content" ObjectID="_1728293073" r:id="rId91"/>
        </w:object>
      </w:r>
      <w:r w:rsidRPr="001609A3">
        <w:rPr>
          <w:rFonts w:ascii="Euclid" w:hAnsi="Euclid"/>
        </w:rPr>
        <w:t xml:space="preserve"> y la varianza estimada de su previsión puntual es igual a 0.75 </w:t>
      </w:r>
    </w:p>
    <w:p w14:paraId="4A624EBC" w14:textId="77777777" w:rsidR="005B4887" w:rsidRPr="00E241CA" w:rsidRDefault="005B4887" w:rsidP="005B4887">
      <w:pPr>
        <w:jc w:val="both"/>
        <w:rPr>
          <w:rFonts w:ascii="Euclid" w:hAnsi="Euclid"/>
        </w:rPr>
      </w:pPr>
    </w:p>
    <w:p w14:paraId="38736EB8" w14:textId="77777777" w:rsidR="00A90C2A" w:rsidRDefault="005B4887" w:rsidP="005B4887">
      <w:pPr>
        <w:jc w:val="both"/>
        <w:rPr>
          <w:rFonts w:ascii="Euclid" w:hAnsi="Euclid"/>
        </w:rPr>
      </w:pPr>
      <w:r w:rsidRPr="00E241CA">
        <w:rPr>
          <w:rFonts w:ascii="Euclid" w:hAnsi="Euclid"/>
        </w:rPr>
        <w:t xml:space="preserve">Las </w:t>
      </w:r>
      <w:r w:rsidR="00F10397" w:rsidRPr="00F10397">
        <w:rPr>
          <w:rFonts w:ascii="Euclid" w:hAnsi="Euclid"/>
          <w:b/>
        </w:rPr>
        <w:t>p</w:t>
      </w:r>
      <w:r w:rsidRPr="005B4887">
        <w:rPr>
          <w:rFonts w:ascii="Euclid" w:hAnsi="Euclid"/>
          <w:b/>
        </w:rPr>
        <w:t>reguntas 8 a 10</w:t>
      </w:r>
      <w:r w:rsidRPr="00E241CA">
        <w:rPr>
          <w:rFonts w:ascii="Euclid" w:hAnsi="Euclid"/>
        </w:rPr>
        <w:t xml:space="preserve"> están referidas al siguiente enunciado. Con el fin de estudiar las diferencias salariales de una muestra de 222 profesores universitarios pertenecientes a 7 Universidades diferentes, en </w:t>
      </w:r>
      <w:smartTag w:uri="urn:schemas-microsoft-com:office:smarttags" w:element="PersonName">
        <w:smartTagPr>
          <w:attr w:name="ProductID" w:val="la Tabla M"/>
        </w:smartTagPr>
        <w:r w:rsidRPr="00E241CA">
          <w:rPr>
            <w:rFonts w:ascii="Euclid" w:hAnsi="Euclid"/>
          </w:rPr>
          <w:t xml:space="preserve">la </w:t>
        </w:r>
        <w:r w:rsidRPr="00E241CA">
          <w:rPr>
            <w:rFonts w:ascii="Euclid" w:hAnsi="Euclid"/>
            <w:b/>
          </w:rPr>
          <w:t>Tabla M</w:t>
        </w:r>
      </w:smartTag>
      <w:r w:rsidRPr="00E241CA">
        <w:rPr>
          <w:rFonts w:ascii="Euclid" w:hAnsi="Euclid"/>
          <w:b/>
        </w:rPr>
        <w:t>1</w:t>
      </w:r>
      <w:r w:rsidRPr="00E241CA">
        <w:rPr>
          <w:rFonts w:ascii="Euclid" w:hAnsi="Euclid"/>
        </w:rPr>
        <w:t xml:space="preserve"> se ha estimado por MCO la relación entre el Salario</w:t>
      </w:r>
      <w:r w:rsidRPr="00E241CA">
        <w:rPr>
          <w:rFonts w:ascii="Euclid" w:hAnsi="Euclid"/>
          <w:b/>
        </w:rPr>
        <w:t xml:space="preserve"> (SALARY)</w:t>
      </w:r>
      <w:r w:rsidRPr="00E241CA">
        <w:rPr>
          <w:rFonts w:ascii="Euclid" w:hAnsi="Euclid"/>
        </w:rPr>
        <w:t xml:space="preserve"> del profesor en euros al año en función de sus años de antigüedad</w:t>
      </w:r>
      <w:r w:rsidRPr="00E241CA">
        <w:rPr>
          <w:rFonts w:ascii="Euclid" w:hAnsi="Euclid"/>
          <w:b/>
        </w:rPr>
        <w:t xml:space="preserve"> (YEARS</w:t>
      </w:r>
      <w:r w:rsidRPr="00E241CA">
        <w:rPr>
          <w:rFonts w:ascii="Euclid" w:hAnsi="Euclid"/>
        </w:rPr>
        <w:t>) y siete variables ficticias (</w:t>
      </w:r>
      <w:r w:rsidRPr="00E241CA">
        <w:rPr>
          <w:rFonts w:ascii="Euclid" w:hAnsi="Euclid"/>
          <w:b/>
        </w:rPr>
        <w:t>D1, D2, …, D6, D7</w:t>
      </w:r>
      <w:r w:rsidRPr="00E241CA">
        <w:rPr>
          <w:rFonts w:ascii="Euclid" w:hAnsi="Euclid"/>
        </w:rPr>
        <w:t xml:space="preserve">). En concreto, la variable D1 toma valor 1 si el profesor pertenece a </w:t>
      </w:r>
      <w:smartTag w:uri="urn:schemas-microsoft-com:office:smarttags" w:element="PersonName">
        <w:smartTagPr>
          <w:attr w:name="ProductID" w:val="la Universidad"/>
        </w:smartTagPr>
        <w:r w:rsidRPr="00E241CA">
          <w:rPr>
            <w:rFonts w:ascii="Euclid" w:hAnsi="Euclid"/>
          </w:rPr>
          <w:t>la Universidad</w:t>
        </w:r>
      </w:smartTag>
      <w:r w:rsidRPr="00E241CA">
        <w:rPr>
          <w:rFonts w:ascii="Euclid" w:hAnsi="Euclid"/>
        </w:rPr>
        <w:t xml:space="preserve"> 1 y cero en el resto de los casos, </w:t>
      </w:r>
      <w:r w:rsidRPr="00E241CA">
        <w:rPr>
          <w:rFonts w:ascii="Euclid" w:hAnsi="Euclid"/>
        </w:rPr>
        <w:lastRenderedPageBreak/>
        <w:t xml:space="preserve">D2 toma valor 1 si el profesor pertenece a </w:t>
      </w:r>
      <w:smartTag w:uri="urn:schemas-microsoft-com:office:smarttags" w:element="PersonName">
        <w:smartTagPr>
          <w:attr w:name="ProductID" w:val="la Universidad"/>
        </w:smartTagPr>
        <w:r w:rsidRPr="00E241CA">
          <w:rPr>
            <w:rFonts w:ascii="Euclid" w:hAnsi="Euclid"/>
          </w:rPr>
          <w:t>la Universidad</w:t>
        </w:r>
      </w:smartTag>
      <w:r w:rsidRPr="00E241CA">
        <w:rPr>
          <w:rFonts w:ascii="Euclid" w:hAnsi="Euclid"/>
        </w:rPr>
        <w:t xml:space="preserve"> 2 y cero en el resto de los casos y así sucesivamente, hasta D7 que toma valor 1 si el profesor forma parte de </w:t>
      </w:r>
      <w:smartTag w:uri="urn:schemas-microsoft-com:office:smarttags" w:element="PersonName">
        <w:smartTagPr>
          <w:attr w:name="ProductID" w:val="la Universidad"/>
        </w:smartTagPr>
        <w:r w:rsidRPr="00E241CA">
          <w:rPr>
            <w:rFonts w:ascii="Euclid" w:hAnsi="Euclid"/>
          </w:rPr>
          <w:t>la Universidad</w:t>
        </w:r>
      </w:smartTag>
      <w:r w:rsidRPr="00E241CA">
        <w:rPr>
          <w:rFonts w:ascii="Euclid" w:hAnsi="Euclid"/>
        </w:rPr>
        <w:t xml:space="preserve"> 7 y cero en el resto de los casos. A continuación, en </w:t>
      </w:r>
      <w:smartTag w:uri="urn:schemas-microsoft-com:office:smarttags" w:element="PersonName">
        <w:smartTagPr>
          <w:attr w:name="ProductID" w:val="la Tabla M"/>
        </w:smartTagPr>
        <w:r w:rsidRPr="00E241CA">
          <w:rPr>
            <w:rFonts w:ascii="Euclid" w:hAnsi="Euclid"/>
          </w:rPr>
          <w:t xml:space="preserve">la </w:t>
        </w:r>
        <w:r w:rsidRPr="00E241CA">
          <w:rPr>
            <w:rFonts w:ascii="Euclid" w:hAnsi="Euclid"/>
            <w:b/>
          </w:rPr>
          <w:t>Tabla M</w:t>
        </w:r>
      </w:smartTag>
      <w:r w:rsidRPr="00E241CA">
        <w:rPr>
          <w:rFonts w:ascii="Euclid" w:hAnsi="Euclid"/>
          <w:b/>
        </w:rPr>
        <w:t>2</w:t>
      </w:r>
      <w:r w:rsidRPr="00E241CA">
        <w:rPr>
          <w:rFonts w:ascii="Euclid" w:hAnsi="Euclid"/>
        </w:rPr>
        <w:t xml:space="preserve"> se muestra la estimación de esta misma relación habiendo transformado la variable dependiente en logaritmos </w:t>
      </w:r>
      <w:r w:rsidRPr="00E241CA">
        <w:rPr>
          <w:rFonts w:ascii="Euclid" w:hAnsi="Euclid"/>
          <w:b/>
        </w:rPr>
        <w:t>LOG (SALARY)</w:t>
      </w:r>
      <w:r w:rsidRPr="00E241CA">
        <w:rPr>
          <w:rFonts w:ascii="Euclid" w:hAnsi="Euclid"/>
        </w:rPr>
        <w:t xml:space="preserve">. </w:t>
      </w:r>
      <w:r>
        <w:rPr>
          <w:rFonts w:ascii="Euclid" w:hAnsi="Euclid"/>
        </w:rPr>
        <w:t xml:space="preserve">                                    </w:t>
      </w:r>
    </w:p>
    <w:p w14:paraId="3F6B5C50" w14:textId="77777777" w:rsidR="005B4887" w:rsidRPr="00E241CA" w:rsidRDefault="005B4887" w:rsidP="00A90C2A">
      <w:pPr>
        <w:jc w:val="center"/>
        <w:rPr>
          <w:rFonts w:ascii="Euclid" w:hAnsi="Euclid"/>
        </w:rPr>
      </w:pPr>
      <w:r w:rsidRPr="00E241CA">
        <w:rPr>
          <w:rFonts w:ascii="Euclid" w:hAnsi="Euclid"/>
          <w:b/>
        </w:rPr>
        <w:t>Tabla M1</w:t>
      </w:r>
    </w:p>
    <w:tbl>
      <w:tblPr>
        <w:tblW w:w="0" w:type="auto"/>
        <w:jc w:val="center"/>
        <w:tblCellMar>
          <w:left w:w="30" w:type="dxa"/>
          <w:right w:w="30" w:type="dxa"/>
        </w:tblCellMar>
        <w:tblLook w:val="0000" w:firstRow="0" w:lastRow="0" w:firstColumn="0" w:lastColumn="0" w:noHBand="0" w:noVBand="0"/>
      </w:tblPr>
      <w:tblGrid>
        <w:gridCol w:w="1828"/>
        <w:gridCol w:w="1005"/>
        <w:gridCol w:w="1033"/>
        <w:gridCol w:w="1084"/>
        <w:gridCol w:w="895"/>
      </w:tblGrid>
      <w:tr w:rsidR="005B4887" w:rsidRPr="003212EF" w14:paraId="57301292" w14:textId="77777777" w:rsidTr="00F10397">
        <w:trPr>
          <w:jc w:val="center"/>
        </w:trPr>
        <w:tc>
          <w:tcPr>
            <w:tcW w:w="0" w:type="auto"/>
            <w:gridSpan w:val="5"/>
            <w:tcBorders>
              <w:top w:val="nil"/>
              <w:left w:val="nil"/>
              <w:bottom w:val="nil"/>
              <w:right w:val="nil"/>
            </w:tcBorders>
          </w:tcPr>
          <w:p w14:paraId="14C1503E" w14:textId="77777777" w:rsidR="005B4887" w:rsidRPr="001E1C7C" w:rsidRDefault="005B4887" w:rsidP="00F10397">
            <w:pPr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Dependent</w:t>
            </w:r>
            <w:proofErr w:type="spellEnd"/>
            <w:r w:rsidRPr="001E1C7C">
              <w:rPr>
                <w:rFonts w:ascii="Arial" w:hAnsi="Arial" w:cs="Arial"/>
                <w:sz w:val="20"/>
                <w:szCs w:val="20"/>
              </w:rPr>
              <w:t xml:space="preserve"> Variable: SALARY</w:t>
            </w:r>
          </w:p>
        </w:tc>
      </w:tr>
      <w:tr w:rsidR="005B4887" w:rsidRPr="003212EF" w14:paraId="7DACC633" w14:textId="77777777" w:rsidTr="00F10397">
        <w:trPr>
          <w:jc w:val="center"/>
        </w:trPr>
        <w:tc>
          <w:tcPr>
            <w:tcW w:w="0" w:type="auto"/>
            <w:gridSpan w:val="5"/>
            <w:tcBorders>
              <w:top w:val="nil"/>
              <w:left w:val="nil"/>
              <w:bottom w:val="nil"/>
              <w:right w:val="nil"/>
            </w:tcBorders>
          </w:tcPr>
          <w:p w14:paraId="6A453FC8" w14:textId="77777777" w:rsidR="005B4887" w:rsidRPr="001E1C7C" w:rsidRDefault="005B4887" w:rsidP="00F10397">
            <w:pPr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Method</w:t>
            </w:r>
            <w:proofErr w:type="spellEnd"/>
            <w:r w:rsidRPr="001E1C7C">
              <w:rPr>
                <w:rFonts w:ascii="Arial" w:hAnsi="Arial" w:cs="Arial"/>
                <w:sz w:val="20"/>
                <w:szCs w:val="20"/>
              </w:rPr>
              <w:t xml:space="preserve">: </w:t>
            </w: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Least</w:t>
            </w:r>
            <w:proofErr w:type="spellEnd"/>
            <w:r w:rsidRPr="001E1C7C">
              <w:rPr>
                <w:rFonts w:ascii="Arial" w:hAnsi="Arial" w:cs="Arial"/>
                <w:sz w:val="20"/>
                <w:szCs w:val="20"/>
              </w:rPr>
              <w:t xml:space="preserve"> </w:t>
            </w: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Squares</w:t>
            </w:r>
            <w:proofErr w:type="spellEnd"/>
          </w:p>
        </w:tc>
      </w:tr>
      <w:tr w:rsidR="005B4887" w:rsidRPr="003212EF" w14:paraId="78850E47" w14:textId="77777777" w:rsidTr="00F10397">
        <w:trPr>
          <w:jc w:val="center"/>
        </w:trPr>
        <w:tc>
          <w:tcPr>
            <w:tcW w:w="0" w:type="auto"/>
            <w:gridSpan w:val="5"/>
            <w:tcBorders>
              <w:top w:val="nil"/>
              <w:left w:val="nil"/>
              <w:bottom w:val="nil"/>
              <w:right w:val="nil"/>
            </w:tcBorders>
          </w:tcPr>
          <w:p w14:paraId="683C9DF7" w14:textId="77777777" w:rsidR="005B4887" w:rsidRPr="001E1C7C" w:rsidRDefault="005B4887" w:rsidP="00F10397">
            <w:pPr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Sample</w:t>
            </w:r>
            <w:proofErr w:type="spellEnd"/>
            <w:r w:rsidRPr="001E1C7C">
              <w:rPr>
                <w:rFonts w:ascii="Arial" w:hAnsi="Arial" w:cs="Arial"/>
                <w:sz w:val="20"/>
                <w:szCs w:val="20"/>
              </w:rPr>
              <w:t>: 1 222</w:t>
            </w:r>
          </w:p>
        </w:tc>
      </w:tr>
      <w:tr w:rsidR="005B4887" w:rsidRPr="003212EF" w14:paraId="5EF3FE5E" w14:textId="77777777" w:rsidTr="00F10397">
        <w:trPr>
          <w:jc w:val="center"/>
        </w:trPr>
        <w:tc>
          <w:tcPr>
            <w:tcW w:w="0" w:type="auto"/>
            <w:tcBorders>
              <w:top w:val="nil"/>
              <w:left w:val="nil"/>
              <w:bottom w:val="double" w:sz="6" w:space="2" w:color="auto"/>
              <w:right w:val="nil"/>
            </w:tcBorders>
          </w:tcPr>
          <w:p w14:paraId="2381BC2C" w14:textId="77777777" w:rsidR="005B4887" w:rsidRPr="001E1C7C" w:rsidRDefault="005B4887" w:rsidP="00F10397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Variable</w:t>
            </w:r>
          </w:p>
        </w:tc>
        <w:tc>
          <w:tcPr>
            <w:tcW w:w="0" w:type="auto"/>
            <w:tcBorders>
              <w:top w:val="nil"/>
              <w:left w:val="nil"/>
              <w:bottom w:val="double" w:sz="6" w:space="2" w:color="auto"/>
              <w:right w:val="nil"/>
            </w:tcBorders>
          </w:tcPr>
          <w:p w14:paraId="431C998F" w14:textId="77777777" w:rsidR="005B4887" w:rsidRPr="001E1C7C" w:rsidRDefault="005B4887" w:rsidP="00F10397">
            <w:pPr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Coefficient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double" w:sz="6" w:space="2" w:color="auto"/>
              <w:right w:val="nil"/>
            </w:tcBorders>
          </w:tcPr>
          <w:p w14:paraId="3B3BD7EB" w14:textId="77777777" w:rsidR="005B4887" w:rsidRPr="001E1C7C" w:rsidRDefault="005B4887" w:rsidP="00F10397">
            <w:pPr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Std</w:t>
            </w:r>
            <w:proofErr w:type="spellEnd"/>
            <w:r w:rsidRPr="001E1C7C">
              <w:rPr>
                <w:rFonts w:ascii="Arial" w:hAnsi="Arial" w:cs="Arial"/>
                <w:sz w:val="20"/>
                <w:szCs w:val="20"/>
              </w:rPr>
              <w:t>. Error</w:t>
            </w:r>
          </w:p>
        </w:tc>
        <w:tc>
          <w:tcPr>
            <w:tcW w:w="0" w:type="auto"/>
            <w:tcBorders>
              <w:top w:val="nil"/>
              <w:left w:val="nil"/>
              <w:bottom w:val="double" w:sz="6" w:space="2" w:color="auto"/>
              <w:right w:val="nil"/>
            </w:tcBorders>
          </w:tcPr>
          <w:p w14:paraId="01D72B77" w14:textId="77777777" w:rsidR="005B4887" w:rsidRPr="001E1C7C" w:rsidRDefault="005B4887" w:rsidP="00F10397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t-</w:t>
            </w: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Statistic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double" w:sz="6" w:space="2" w:color="auto"/>
              <w:right w:val="nil"/>
            </w:tcBorders>
          </w:tcPr>
          <w:p w14:paraId="36AB2695" w14:textId="77777777" w:rsidR="005B4887" w:rsidRPr="001E1C7C" w:rsidRDefault="005B4887" w:rsidP="00F10397">
            <w:pPr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Prob</w:t>
            </w:r>
            <w:proofErr w:type="spellEnd"/>
            <w:r w:rsidRPr="001E1C7C">
              <w:rPr>
                <w:rFonts w:ascii="Arial" w:hAnsi="Arial" w:cs="Arial"/>
                <w:sz w:val="20"/>
                <w:szCs w:val="20"/>
              </w:rPr>
              <w:t xml:space="preserve">.  </w:t>
            </w:r>
          </w:p>
        </w:tc>
      </w:tr>
      <w:tr w:rsidR="005B4887" w:rsidRPr="003212EF" w14:paraId="6B7264AF" w14:textId="77777777" w:rsidTr="00F10397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51723DA1" w14:textId="77777777" w:rsidR="005B4887" w:rsidRPr="001E1C7C" w:rsidRDefault="005B4887" w:rsidP="00F10397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C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26B32F65" w14:textId="77777777" w:rsidR="005B4887" w:rsidRPr="001E1C7C" w:rsidRDefault="005B4887" w:rsidP="00F10397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48217.9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432DEA5E" w14:textId="77777777" w:rsidR="005B4887" w:rsidRPr="001E1C7C" w:rsidRDefault="005B4887" w:rsidP="00F10397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3683.90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5384E639" w14:textId="77777777" w:rsidR="005B4887" w:rsidRPr="001E1C7C" w:rsidRDefault="005B4887" w:rsidP="00F10397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13.0887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2C80FCE3" w14:textId="77777777" w:rsidR="005B4887" w:rsidRPr="001E1C7C" w:rsidRDefault="005B4887" w:rsidP="00F10397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0.0000</w:t>
            </w:r>
          </w:p>
        </w:tc>
      </w:tr>
      <w:tr w:rsidR="005B4887" w:rsidRPr="003212EF" w14:paraId="7A7155A5" w14:textId="77777777" w:rsidTr="00F10397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1E8D6DB6" w14:textId="77777777" w:rsidR="005B4887" w:rsidRPr="001E1C7C" w:rsidRDefault="005B4887" w:rsidP="00F10397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YEARS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32B69464" w14:textId="77777777" w:rsidR="005B4887" w:rsidRPr="001E1C7C" w:rsidRDefault="005B4887" w:rsidP="00F10397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1472.68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21679FCA" w14:textId="77777777" w:rsidR="005B4887" w:rsidRPr="001E1C7C" w:rsidRDefault="005B4887" w:rsidP="00F10397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111.722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1F69CB99" w14:textId="77777777" w:rsidR="005B4887" w:rsidRPr="001E1C7C" w:rsidRDefault="005B4887" w:rsidP="00F10397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13.1816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38B45D70" w14:textId="77777777" w:rsidR="005B4887" w:rsidRPr="001E1C7C" w:rsidRDefault="005B4887" w:rsidP="00F10397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0.0000</w:t>
            </w:r>
          </w:p>
        </w:tc>
      </w:tr>
      <w:tr w:rsidR="005B4887" w:rsidRPr="003212EF" w14:paraId="62FDBA10" w14:textId="77777777" w:rsidTr="00F10397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68EF917A" w14:textId="77777777" w:rsidR="005B4887" w:rsidRPr="001E1C7C" w:rsidRDefault="005B4887" w:rsidP="00F10397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D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49ACDCF2" w14:textId="77777777" w:rsidR="005B4887" w:rsidRPr="001E1C7C" w:rsidRDefault="005B4887" w:rsidP="00F10397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7306.22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07A511C6" w14:textId="77777777" w:rsidR="005B4887" w:rsidRPr="001E1C7C" w:rsidRDefault="005B4887" w:rsidP="00F10397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4608.60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62A794F2" w14:textId="77777777" w:rsidR="005B4887" w:rsidRPr="001E1C7C" w:rsidRDefault="005B4887" w:rsidP="00F10397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1.58534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5209F4B6" w14:textId="77777777" w:rsidR="005B4887" w:rsidRPr="001E1C7C" w:rsidRDefault="005B4887" w:rsidP="00F10397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0.1144</w:t>
            </w:r>
          </w:p>
        </w:tc>
      </w:tr>
      <w:tr w:rsidR="005B4887" w:rsidRPr="003212EF" w14:paraId="196826C9" w14:textId="77777777" w:rsidTr="00F10397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3AD7F0BF" w14:textId="77777777" w:rsidR="005B4887" w:rsidRPr="001E1C7C" w:rsidRDefault="005B4887" w:rsidP="00F10397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D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093BAFAC" w14:textId="77777777" w:rsidR="005B4887" w:rsidRPr="001E1C7C" w:rsidRDefault="005B4887" w:rsidP="00F10397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3957.82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51CF1C9F" w14:textId="77777777" w:rsidR="005B4887" w:rsidRPr="001E1C7C" w:rsidRDefault="005B4887" w:rsidP="00F10397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4645.35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1189D003" w14:textId="77777777" w:rsidR="005B4887" w:rsidRPr="001E1C7C" w:rsidRDefault="005B4887" w:rsidP="00F10397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0.85199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6EFDCB2B" w14:textId="77777777" w:rsidR="005B4887" w:rsidRPr="001E1C7C" w:rsidRDefault="005B4887" w:rsidP="00F10397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0.3952</w:t>
            </w:r>
          </w:p>
        </w:tc>
      </w:tr>
      <w:tr w:rsidR="005B4887" w:rsidRPr="003212EF" w14:paraId="2BD3EB10" w14:textId="77777777" w:rsidTr="00F10397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4BA4B1BA" w14:textId="77777777" w:rsidR="005B4887" w:rsidRPr="001E1C7C" w:rsidRDefault="005B4887" w:rsidP="00F10397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D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08431C11" w14:textId="77777777" w:rsidR="005B4887" w:rsidRPr="001E1C7C" w:rsidRDefault="005B4887" w:rsidP="00F10397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-2204.21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11987672" w14:textId="77777777" w:rsidR="005B4887" w:rsidRPr="001E1C7C" w:rsidRDefault="005B4887" w:rsidP="00F10397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4420.47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2104A4B8" w14:textId="77777777" w:rsidR="005B4887" w:rsidRPr="001E1C7C" w:rsidRDefault="005B4887" w:rsidP="00F10397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-0.49863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4A2FEE40" w14:textId="77777777" w:rsidR="005B4887" w:rsidRPr="001E1C7C" w:rsidRDefault="005B4887" w:rsidP="00F10397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0.6185</w:t>
            </w:r>
          </w:p>
        </w:tc>
      </w:tr>
      <w:tr w:rsidR="005B4887" w:rsidRPr="003212EF" w14:paraId="042471D4" w14:textId="77777777" w:rsidTr="00F10397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7BED882B" w14:textId="77777777" w:rsidR="005B4887" w:rsidRPr="001E1C7C" w:rsidRDefault="005B4887" w:rsidP="00F10397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D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628DE523" w14:textId="77777777" w:rsidR="005B4887" w:rsidRPr="001E1C7C" w:rsidRDefault="005B4887" w:rsidP="00F10397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1762.48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789C51F1" w14:textId="77777777" w:rsidR="005B4887" w:rsidRPr="001E1C7C" w:rsidRDefault="005B4887" w:rsidP="00F10397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4160.12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20008FC7" w14:textId="77777777" w:rsidR="005B4887" w:rsidRPr="001E1C7C" w:rsidRDefault="005B4887" w:rsidP="00F10397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0.42366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50987745" w14:textId="77777777" w:rsidR="005B4887" w:rsidRPr="001E1C7C" w:rsidRDefault="005B4887" w:rsidP="00F10397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0.6722</w:t>
            </w:r>
          </w:p>
        </w:tc>
      </w:tr>
      <w:tr w:rsidR="005B4887" w:rsidRPr="003212EF" w14:paraId="15FD5E1B" w14:textId="77777777" w:rsidTr="00F10397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052F8ABE" w14:textId="77777777" w:rsidR="005B4887" w:rsidRPr="001E1C7C" w:rsidRDefault="005B4887" w:rsidP="00F10397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D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0BEA3B65" w14:textId="77777777" w:rsidR="005B4887" w:rsidRPr="001E1C7C" w:rsidRDefault="005B4887" w:rsidP="00F10397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5800.96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33F55727" w14:textId="77777777" w:rsidR="005B4887" w:rsidRPr="001E1C7C" w:rsidRDefault="005B4887" w:rsidP="00F10397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4850.38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661D3541" w14:textId="77777777" w:rsidR="005B4887" w:rsidRPr="001E1C7C" w:rsidRDefault="005B4887" w:rsidP="00F10397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1.19598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0990E066" w14:textId="77777777" w:rsidR="005B4887" w:rsidRPr="001E1C7C" w:rsidRDefault="005B4887" w:rsidP="00F10397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0.2330</w:t>
            </w:r>
          </w:p>
        </w:tc>
      </w:tr>
      <w:tr w:rsidR="005B4887" w:rsidRPr="003212EF" w14:paraId="381B54C5" w14:textId="77777777" w:rsidTr="00F10397">
        <w:trPr>
          <w:jc w:val="center"/>
        </w:trPr>
        <w:tc>
          <w:tcPr>
            <w:tcW w:w="0" w:type="auto"/>
            <w:tcBorders>
              <w:top w:val="nil"/>
              <w:left w:val="nil"/>
              <w:bottom w:val="double" w:sz="6" w:space="2" w:color="auto"/>
              <w:right w:val="nil"/>
            </w:tcBorders>
          </w:tcPr>
          <w:p w14:paraId="340FFC5D" w14:textId="77777777" w:rsidR="005B4887" w:rsidRPr="001E1C7C" w:rsidRDefault="005B4887" w:rsidP="00F10397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D6</w:t>
            </w:r>
          </w:p>
        </w:tc>
        <w:tc>
          <w:tcPr>
            <w:tcW w:w="0" w:type="auto"/>
            <w:tcBorders>
              <w:top w:val="nil"/>
              <w:left w:val="nil"/>
              <w:bottom w:val="double" w:sz="6" w:space="2" w:color="auto"/>
              <w:right w:val="nil"/>
            </w:tcBorders>
          </w:tcPr>
          <w:p w14:paraId="64514B5B" w14:textId="77777777" w:rsidR="005B4887" w:rsidRPr="001E1C7C" w:rsidRDefault="005B4887" w:rsidP="00F10397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14014.31</w:t>
            </w:r>
          </w:p>
        </w:tc>
        <w:tc>
          <w:tcPr>
            <w:tcW w:w="0" w:type="auto"/>
            <w:tcBorders>
              <w:top w:val="nil"/>
              <w:left w:val="nil"/>
              <w:bottom w:val="double" w:sz="6" w:space="2" w:color="auto"/>
              <w:right w:val="nil"/>
            </w:tcBorders>
          </w:tcPr>
          <w:p w14:paraId="1DC4DE84" w14:textId="77777777" w:rsidR="005B4887" w:rsidRPr="001E1C7C" w:rsidRDefault="005B4887" w:rsidP="00F10397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4333.016</w:t>
            </w:r>
          </w:p>
        </w:tc>
        <w:tc>
          <w:tcPr>
            <w:tcW w:w="0" w:type="auto"/>
            <w:tcBorders>
              <w:top w:val="nil"/>
              <w:left w:val="nil"/>
              <w:bottom w:val="double" w:sz="6" w:space="2" w:color="auto"/>
              <w:right w:val="nil"/>
            </w:tcBorders>
          </w:tcPr>
          <w:p w14:paraId="24993C7B" w14:textId="77777777" w:rsidR="005B4887" w:rsidRPr="001E1C7C" w:rsidRDefault="005B4887" w:rsidP="00F10397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3.234308</w:t>
            </w:r>
          </w:p>
        </w:tc>
        <w:tc>
          <w:tcPr>
            <w:tcW w:w="0" w:type="auto"/>
            <w:tcBorders>
              <w:top w:val="nil"/>
              <w:left w:val="nil"/>
              <w:bottom w:val="double" w:sz="6" w:space="2" w:color="auto"/>
              <w:right w:val="nil"/>
            </w:tcBorders>
          </w:tcPr>
          <w:p w14:paraId="25B1FBF3" w14:textId="77777777" w:rsidR="005B4887" w:rsidRPr="001E1C7C" w:rsidRDefault="005B4887" w:rsidP="00F10397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0.0014</w:t>
            </w:r>
          </w:p>
        </w:tc>
      </w:tr>
      <w:tr w:rsidR="005B4887" w:rsidRPr="003212EF" w14:paraId="49EBB6D2" w14:textId="77777777" w:rsidTr="00F10397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0B8FEBF3" w14:textId="77777777" w:rsidR="005B4887" w:rsidRPr="001E1C7C" w:rsidRDefault="005B4887" w:rsidP="00F10397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R-</w:t>
            </w: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squared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2B5B8FB6" w14:textId="77777777" w:rsidR="005B4887" w:rsidRPr="001E1C7C" w:rsidRDefault="005B4887" w:rsidP="00F10397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0.487389</w:t>
            </w:r>
          </w:p>
        </w:tc>
        <w:tc>
          <w:tcPr>
            <w:tcW w:w="0" w:type="auto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72A50910" w14:textId="77777777" w:rsidR="005B4887" w:rsidRPr="001E1C7C" w:rsidRDefault="005B4887" w:rsidP="00F10397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 xml:space="preserve">    Mean </w:t>
            </w: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dependent</w:t>
            </w:r>
            <w:proofErr w:type="spellEnd"/>
            <w:r w:rsidRPr="001E1C7C">
              <w:rPr>
                <w:rFonts w:ascii="Arial" w:hAnsi="Arial" w:cs="Arial"/>
                <w:sz w:val="20"/>
                <w:szCs w:val="20"/>
              </w:rPr>
              <w:t xml:space="preserve"> </w:t>
            </w: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var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4059A3BF" w14:textId="77777777" w:rsidR="005B4887" w:rsidRPr="001E1C7C" w:rsidRDefault="005B4887" w:rsidP="00F10397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79097.47</w:t>
            </w:r>
          </w:p>
        </w:tc>
      </w:tr>
      <w:tr w:rsidR="005B4887" w:rsidRPr="003212EF" w14:paraId="34D21C5C" w14:textId="77777777" w:rsidTr="00F10397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72D1675C" w14:textId="77777777" w:rsidR="005B4887" w:rsidRPr="001E1C7C" w:rsidRDefault="005B4887" w:rsidP="00F10397">
            <w:pPr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Adjusted</w:t>
            </w:r>
            <w:proofErr w:type="spellEnd"/>
            <w:r w:rsidRPr="001E1C7C">
              <w:rPr>
                <w:rFonts w:ascii="Arial" w:hAnsi="Arial" w:cs="Arial"/>
                <w:sz w:val="20"/>
                <w:szCs w:val="20"/>
              </w:rPr>
              <w:t xml:space="preserve"> R-</w:t>
            </w: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squared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667722CA" w14:textId="77777777" w:rsidR="005B4887" w:rsidRPr="001E1C7C" w:rsidRDefault="005B4887" w:rsidP="00F10397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0.470621</w:t>
            </w:r>
          </w:p>
        </w:tc>
        <w:tc>
          <w:tcPr>
            <w:tcW w:w="0" w:type="auto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037E8EA8" w14:textId="77777777" w:rsidR="005B4887" w:rsidRPr="001E1C7C" w:rsidRDefault="005B4887" w:rsidP="00F10397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 xml:space="preserve">    S.D. </w:t>
            </w: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dependent</w:t>
            </w:r>
            <w:proofErr w:type="spellEnd"/>
            <w:r w:rsidRPr="001E1C7C">
              <w:rPr>
                <w:rFonts w:ascii="Arial" w:hAnsi="Arial" w:cs="Arial"/>
                <w:sz w:val="20"/>
                <w:szCs w:val="20"/>
              </w:rPr>
              <w:t xml:space="preserve"> </w:t>
            </w: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var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29336C65" w14:textId="77777777" w:rsidR="005B4887" w:rsidRPr="001E1C7C" w:rsidRDefault="005B4887" w:rsidP="00F10397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23872.69</w:t>
            </w:r>
          </w:p>
        </w:tc>
      </w:tr>
      <w:tr w:rsidR="005B4887" w:rsidRPr="003212EF" w14:paraId="32024FFB" w14:textId="77777777" w:rsidTr="00F10397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7B96BBB4" w14:textId="77777777" w:rsidR="005B4887" w:rsidRPr="001E1C7C" w:rsidRDefault="005B4887" w:rsidP="00F10397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 xml:space="preserve">S.E. </w:t>
            </w: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of</w:t>
            </w:r>
            <w:proofErr w:type="spellEnd"/>
            <w:r w:rsidRPr="001E1C7C">
              <w:rPr>
                <w:rFonts w:ascii="Arial" w:hAnsi="Arial" w:cs="Arial"/>
                <w:sz w:val="20"/>
                <w:szCs w:val="20"/>
              </w:rPr>
              <w:t xml:space="preserve"> </w:t>
            </w: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regression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60ABD0C4" w14:textId="77777777" w:rsidR="005B4887" w:rsidRPr="001E1C7C" w:rsidRDefault="005B4887" w:rsidP="00F10397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17369.39</w:t>
            </w:r>
          </w:p>
        </w:tc>
        <w:tc>
          <w:tcPr>
            <w:tcW w:w="0" w:type="auto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3A74CA18" w14:textId="77777777" w:rsidR="005B4887" w:rsidRPr="001E1C7C" w:rsidRDefault="005B4887" w:rsidP="00F10397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 xml:space="preserve">    </w:t>
            </w: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Akaikeinfo</w:t>
            </w:r>
            <w:proofErr w:type="spellEnd"/>
            <w:r w:rsidRPr="001E1C7C">
              <w:rPr>
                <w:rFonts w:ascii="Arial" w:hAnsi="Arial" w:cs="Arial"/>
                <w:sz w:val="20"/>
                <w:szCs w:val="20"/>
              </w:rPr>
              <w:t xml:space="preserve"> </w:t>
            </w: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criterion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2D79BADC" w14:textId="77777777" w:rsidR="005B4887" w:rsidRPr="001E1C7C" w:rsidRDefault="005B4887" w:rsidP="00F10397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22.39818</w:t>
            </w:r>
          </w:p>
        </w:tc>
      </w:tr>
      <w:tr w:rsidR="005B4887" w:rsidRPr="003212EF" w14:paraId="12EA853C" w14:textId="77777777" w:rsidTr="00F10397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1DC323A8" w14:textId="77777777" w:rsidR="005B4887" w:rsidRPr="001E1C7C" w:rsidRDefault="005B4887" w:rsidP="00F10397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 xml:space="preserve">Sum </w:t>
            </w: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squared</w:t>
            </w:r>
            <w:proofErr w:type="spellEnd"/>
            <w:r w:rsidRPr="001E1C7C">
              <w:rPr>
                <w:rFonts w:ascii="Arial" w:hAnsi="Arial" w:cs="Arial"/>
                <w:sz w:val="20"/>
                <w:szCs w:val="20"/>
              </w:rPr>
              <w:t xml:space="preserve"> </w:t>
            </w: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resid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623BA4D8" w14:textId="77777777" w:rsidR="005B4887" w:rsidRPr="001E1C7C" w:rsidRDefault="005B4887" w:rsidP="00F10397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6.46E+10</w:t>
            </w:r>
          </w:p>
        </w:tc>
        <w:tc>
          <w:tcPr>
            <w:tcW w:w="0" w:type="auto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252FD0E1" w14:textId="77777777" w:rsidR="005B4887" w:rsidRPr="001E1C7C" w:rsidRDefault="005B4887" w:rsidP="00F10397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 xml:space="preserve">    Schwarz </w:t>
            </w: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criterion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366D1C7C" w14:textId="77777777" w:rsidR="005B4887" w:rsidRPr="001E1C7C" w:rsidRDefault="005B4887" w:rsidP="00F10397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22.52080</w:t>
            </w:r>
          </w:p>
        </w:tc>
      </w:tr>
      <w:tr w:rsidR="005B4887" w:rsidRPr="003212EF" w14:paraId="58248532" w14:textId="77777777" w:rsidTr="00F10397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4A060D83" w14:textId="77777777" w:rsidR="005B4887" w:rsidRPr="001E1C7C" w:rsidRDefault="005B4887" w:rsidP="00F10397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 xml:space="preserve">Log </w:t>
            </w: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likelihood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654135B3" w14:textId="77777777" w:rsidR="005B4887" w:rsidRPr="001E1C7C" w:rsidRDefault="005B4887" w:rsidP="00F10397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-2478.198</w:t>
            </w:r>
          </w:p>
        </w:tc>
        <w:tc>
          <w:tcPr>
            <w:tcW w:w="0" w:type="auto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11B60F70" w14:textId="77777777" w:rsidR="005B4887" w:rsidRPr="001E1C7C" w:rsidRDefault="005B4887" w:rsidP="00F10397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 xml:space="preserve">    F-</w:t>
            </w: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statistic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107AF563" w14:textId="77777777" w:rsidR="005B4887" w:rsidRPr="001E1C7C" w:rsidRDefault="005B4887" w:rsidP="00F10397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29.06721</w:t>
            </w:r>
          </w:p>
        </w:tc>
      </w:tr>
      <w:tr w:rsidR="005B4887" w:rsidRPr="003212EF" w14:paraId="4AB2D02B" w14:textId="77777777" w:rsidTr="00F10397">
        <w:trPr>
          <w:trHeight w:val="248"/>
          <w:jc w:val="center"/>
        </w:trPr>
        <w:tc>
          <w:tcPr>
            <w:tcW w:w="0" w:type="auto"/>
            <w:tcBorders>
              <w:top w:val="nil"/>
              <w:left w:val="nil"/>
              <w:bottom w:val="double" w:sz="6" w:space="0" w:color="auto"/>
              <w:right w:val="nil"/>
            </w:tcBorders>
          </w:tcPr>
          <w:p w14:paraId="0C16ABC7" w14:textId="77777777" w:rsidR="005B4887" w:rsidRPr="001E1C7C" w:rsidRDefault="005B4887" w:rsidP="00F10397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double" w:sz="6" w:space="0" w:color="auto"/>
              <w:right w:val="nil"/>
            </w:tcBorders>
          </w:tcPr>
          <w:p w14:paraId="5CC8B840" w14:textId="77777777" w:rsidR="005B4887" w:rsidRPr="001E1C7C" w:rsidRDefault="005B4887" w:rsidP="00F10397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gridSpan w:val="2"/>
            <w:tcBorders>
              <w:top w:val="nil"/>
              <w:left w:val="nil"/>
              <w:bottom w:val="double" w:sz="6" w:space="0" w:color="auto"/>
              <w:right w:val="nil"/>
            </w:tcBorders>
          </w:tcPr>
          <w:p w14:paraId="1B51499E" w14:textId="77777777" w:rsidR="005B4887" w:rsidRPr="001E1C7C" w:rsidRDefault="005B4887" w:rsidP="00F10397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double" w:sz="6" w:space="0" w:color="auto"/>
              <w:right w:val="nil"/>
            </w:tcBorders>
          </w:tcPr>
          <w:p w14:paraId="1881E820" w14:textId="77777777" w:rsidR="005B4887" w:rsidRPr="001E1C7C" w:rsidRDefault="005B4887" w:rsidP="00F10397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14:paraId="48E8D278" w14:textId="77777777" w:rsidR="00646652" w:rsidRDefault="00646652" w:rsidP="005B4887">
      <w:pPr>
        <w:jc w:val="center"/>
        <w:rPr>
          <w:rFonts w:ascii="Euclid" w:hAnsi="Euclid" w:cs="Arial"/>
          <w:b/>
        </w:rPr>
      </w:pPr>
    </w:p>
    <w:p w14:paraId="26DF1F0F" w14:textId="77777777" w:rsidR="00646652" w:rsidRDefault="00646652" w:rsidP="005B4887">
      <w:pPr>
        <w:jc w:val="center"/>
        <w:rPr>
          <w:rFonts w:ascii="Euclid" w:hAnsi="Euclid" w:cs="Arial"/>
          <w:b/>
        </w:rPr>
      </w:pPr>
    </w:p>
    <w:p w14:paraId="58B757A4" w14:textId="77777777" w:rsidR="00646652" w:rsidRDefault="00646652" w:rsidP="005B4887">
      <w:pPr>
        <w:jc w:val="center"/>
        <w:rPr>
          <w:rFonts w:ascii="Euclid" w:hAnsi="Euclid" w:cs="Arial"/>
          <w:b/>
        </w:rPr>
      </w:pPr>
    </w:p>
    <w:p w14:paraId="0CAA1C94" w14:textId="77777777" w:rsidR="00646652" w:rsidRDefault="00646652" w:rsidP="005B4887">
      <w:pPr>
        <w:jc w:val="center"/>
        <w:rPr>
          <w:rFonts w:ascii="Euclid" w:hAnsi="Euclid" w:cs="Arial"/>
          <w:b/>
        </w:rPr>
      </w:pPr>
    </w:p>
    <w:p w14:paraId="7516FFC0" w14:textId="77777777" w:rsidR="005B4887" w:rsidRPr="00E241CA" w:rsidRDefault="005B4887" w:rsidP="005B4887">
      <w:pPr>
        <w:jc w:val="center"/>
        <w:rPr>
          <w:rFonts w:ascii="Euclid" w:hAnsi="Euclid" w:cs="Arial"/>
          <w:b/>
        </w:rPr>
      </w:pPr>
      <w:r>
        <w:rPr>
          <w:rFonts w:ascii="Euclid" w:hAnsi="Euclid" w:cs="Arial"/>
          <w:b/>
        </w:rPr>
        <w:lastRenderedPageBreak/>
        <w:t>T</w:t>
      </w:r>
      <w:r w:rsidRPr="00E241CA">
        <w:rPr>
          <w:rFonts w:ascii="Euclid" w:hAnsi="Euclid" w:cs="Arial"/>
          <w:b/>
        </w:rPr>
        <w:t>abla M2</w:t>
      </w:r>
    </w:p>
    <w:tbl>
      <w:tblPr>
        <w:tblW w:w="0" w:type="auto"/>
        <w:jc w:val="center"/>
        <w:tblCellMar>
          <w:left w:w="30" w:type="dxa"/>
          <w:right w:w="30" w:type="dxa"/>
        </w:tblCellMar>
        <w:tblLook w:val="0000" w:firstRow="0" w:lastRow="0" w:firstColumn="0" w:lastColumn="0" w:noHBand="0" w:noVBand="0"/>
      </w:tblPr>
      <w:tblGrid>
        <w:gridCol w:w="1828"/>
        <w:gridCol w:w="1005"/>
        <w:gridCol w:w="1033"/>
        <w:gridCol w:w="1084"/>
        <w:gridCol w:w="961"/>
      </w:tblGrid>
      <w:tr w:rsidR="005B4887" w:rsidRPr="003212EF" w14:paraId="57744462" w14:textId="77777777" w:rsidTr="00F10397">
        <w:trPr>
          <w:jc w:val="center"/>
        </w:trPr>
        <w:tc>
          <w:tcPr>
            <w:tcW w:w="0" w:type="auto"/>
            <w:gridSpan w:val="5"/>
            <w:tcBorders>
              <w:top w:val="nil"/>
              <w:left w:val="nil"/>
              <w:bottom w:val="nil"/>
              <w:right w:val="nil"/>
            </w:tcBorders>
          </w:tcPr>
          <w:p w14:paraId="0E5E6C7A" w14:textId="77777777" w:rsidR="005B4887" w:rsidRPr="001E1C7C" w:rsidRDefault="005B4887" w:rsidP="00F10397">
            <w:pPr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Dependent</w:t>
            </w:r>
            <w:proofErr w:type="spellEnd"/>
            <w:r w:rsidRPr="001E1C7C">
              <w:rPr>
                <w:rFonts w:ascii="Arial" w:hAnsi="Arial" w:cs="Arial"/>
                <w:sz w:val="20"/>
                <w:szCs w:val="20"/>
              </w:rPr>
              <w:t xml:space="preserve"> Variable: LOG(SALARY)</w:t>
            </w:r>
          </w:p>
        </w:tc>
      </w:tr>
      <w:tr w:rsidR="005B4887" w:rsidRPr="003212EF" w14:paraId="48AF75AD" w14:textId="77777777" w:rsidTr="00F10397">
        <w:trPr>
          <w:jc w:val="center"/>
        </w:trPr>
        <w:tc>
          <w:tcPr>
            <w:tcW w:w="0" w:type="auto"/>
            <w:gridSpan w:val="5"/>
            <w:tcBorders>
              <w:top w:val="nil"/>
              <w:left w:val="nil"/>
              <w:bottom w:val="nil"/>
              <w:right w:val="nil"/>
            </w:tcBorders>
          </w:tcPr>
          <w:p w14:paraId="2270490E" w14:textId="77777777" w:rsidR="005B4887" w:rsidRPr="001E1C7C" w:rsidRDefault="005B4887" w:rsidP="00F10397">
            <w:pPr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Method</w:t>
            </w:r>
            <w:proofErr w:type="spellEnd"/>
            <w:r w:rsidRPr="001E1C7C">
              <w:rPr>
                <w:rFonts w:ascii="Arial" w:hAnsi="Arial" w:cs="Arial"/>
                <w:sz w:val="20"/>
                <w:szCs w:val="20"/>
              </w:rPr>
              <w:t xml:space="preserve">: </w:t>
            </w: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Least</w:t>
            </w:r>
            <w:proofErr w:type="spellEnd"/>
            <w:r w:rsidRPr="001E1C7C">
              <w:rPr>
                <w:rFonts w:ascii="Arial" w:hAnsi="Arial" w:cs="Arial"/>
                <w:sz w:val="20"/>
                <w:szCs w:val="20"/>
              </w:rPr>
              <w:t xml:space="preserve"> </w:t>
            </w: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Squares</w:t>
            </w:r>
            <w:proofErr w:type="spellEnd"/>
          </w:p>
        </w:tc>
      </w:tr>
      <w:tr w:rsidR="005B4887" w:rsidRPr="003212EF" w14:paraId="21B6463D" w14:textId="77777777" w:rsidTr="00F10397">
        <w:trPr>
          <w:jc w:val="center"/>
        </w:trPr>
        <w:tc>
          <w:tcPr>
            <w:tcW w:w="0" w:type="auto"/>
            <w:gridSpan w:val="5"/>
            <w:tcBorders>
              <w:top w:val="nil"/>
              <w:left w:val="nil"/>
              <w:bottom w:val="nil"/>
              <w:right w:val="nil"/>
            </w:tcBorders>
          </w:tcPr>
          <w:p w14:paraId="0E4254A7" w14:textId="77777777" w:rsidR="005B4887" w:rsidRPr="001E1C7C" w:rsidRDefault="005B4887" w:rsidP="00F10397">
            <w:pPr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Sample</w:t>
            </w:r>
            <w:proofErr w:type="spellEnd"/>
            <w:r w:rsidRPr="001E1C7C">
              <w:rPr>
                <w:rFonts w:ascii="Arial" w:hAnsi="Arial" w:cs="Arial"/>
                <w:sz w:val="20"/>
                <w:szCs w:val="20"/>
              </w:rPr>
              <w:t>: 1 222</w:t>
            </w:r>
          </w:p>
        </w:tc>
      </w:tr>
      <w:tr w:rsidR="005B4887" w:rsidRPr="003212EF" w14:paraId="3B173A8A" w14:textId="77777777" w:rsidTr="00F10397">
        <w:trPr>
          <w:jc w:val="center"/>
        </w:trPr>
        <w:tc>
          <w:tcPr>
            <w:tcW w:w="0" w:type="auto"/>
            <w:tcBorders>
              <w:top w:val="nil"/>
              <w:left w:val="nil"/>
              <w:bottom w:val="double" w:sz="6" w:space="2" w:color="auto"/>
              <w:right w:val="nil"/>
            </w:tcBorders>
          </w:tcPr>
          <w:p w14:paraId="68B15525" w14:textId="77777777" w:rsidR="005B4887" w:rsidRPr="001E1C7C" w:rsidRDefault="005B4887" w:rsidP="00F10397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Variable</w:t>
            </w:r>
          </w:p>
        </w:tc>
        <w:tc>
          <w:tcPr>
            <w:tcW w:w="0" w:type="auto"/>
            <w:tcBorders>
              <w:top w:val="nil"/>
              <w:left w:val="nil"/>
              <w:bottom w:val="double" w:sz="6" w:space="2" w:color="auto"/>
              <w:right w:val="nil"/>
            </w:tcBorders>
          </w:tcPr>
          <w:p w14:paraId="761C551D" w14:textId="77777777" w:rsidR="005B4887" w:rsidRPr="001E1C7C" w:rsidRDefault="005B4887" w:rsidP="00F10397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Coefficient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double" w:sz="6" w:space="2" w:color="auto"/>
              <w:right w:val="nil"/>
            </w:tcBorders>
          </w:tcPr>
          <w:p w14:paraId="37FA3039" w14:textId="77777777" w:rsidR="005B4887" w:rsidRPr="001E1C7C" w:rsidRDefault="005B4887" w:rsidP="00F10397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Std</w:t>
            </w:r>
            <w:proofErr w:type="spellEnd"/>
            <w:r w:rsidRPr="001E1C7C">
              <w:rPr>
                <w:rFonts w:ascii="Arial" w:hAnsi="Arial" w:cs="Arial"/>
                <w:sz w:val="20"/>
                <w:szCs w:val="20"/>
              </w:rPr>
              <w:t>. Error</w:t>
            </w:r>
          </w:p>
        </w:tc>
        <w:tc>
          <w:tcPr>
            <w:tcW w:w="0" w:type="auto"/>
            <w:tcBorders>
              <w:top w:val="nil"/>
              <w:left w:val="nil"/>
              <w:bottom w:val="double" w:sz="6" w:space="2" w:color="auto"/>
              <w:right w:val="nil"/>
            </w:tcBorders>
          </w:tcPr>
          <w:p w14:paraId="1418C9C2" w14:textId="77777777" w:rsidR="005B4887" w:rsidRPr="001E1C7C" w:rsidRDefault="005B4887" w:rsidP="00F10397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t-</w:t>
            </w: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Statistic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double" w:sz="6" w:space="2" w:color="auto"/>
              <w:right w:val="nil"/>
            </w:tcBorders>
          </w:tcPr>
          <w:p w14:paraId="1600E328" w14:textId="77777777" w:rsidR="005B4887" w:rsidRPr="001E1C7C" w:rsidRDefault="005B4887" w:rsidP="00F10397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Prob</w:t>
            </w:r>
            <w:proofErr w:type="spellEnd"/>
            <w:r w:rsidRPr="001E1C7C">
              <w:rPr>
                <w:rFonts w:ascii="Arial" w:hAnsi="Arial" w:cs="Arial"/>
                <w:sz w:val="20"/>
                <w:szCs w:val="20"/>
              </w:rPr>
              <w:t xml:space="preserve">.  </w:t>
            </w:r>
          </w:p>
        </w:tc>
      </w:tr>
      <w:tr w:rsidR="005B4887" w:rsidRPr="003212EF" w14:paraId="296C2D75" w14:textId="77777777" w:rsidTr="00F10397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052DA524" w14:textId="77777777" w:rsidR="005B4887" w:rsidRPr="001E1C7C" w:rsidRDefault="005B4887" w:rsidP="00F10397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C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432503DC" w14:textId="77777777" w:rsidR="005B4887" w:rsidRPr="001E1C7C" w:rsidRDefault="005B4887" w:rsidP="00F10397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10.8278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7E11E815" w14:textId="77777777" w:rsidR="005B4887" w:rsidRPr="001E1C7C" w:rsidRDefault="005B4887" w:rsidP="00F10397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0.04544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100173AE" w14:textId="77777777" w:rsidR="005B4887" w:rsidRPr="001E1C7C" w:rsidRDefault="005B4887" w:rsidP="00F10397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238.253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22BF8C0A" w14:textId="77777777" w:rsidR="005B4887" w:rsidRPr="001E1C7C" w:rsidRDefault="005B4887" w:rsidP="00F10397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0.0000</w:t>
            </w:r>
          </w:p>
        </w:tc>
      </w:tr>
      <w:tr w:rsidR="005B4887" w:rsidRPr="003212EF" w14:paraId="6507409C" w14:textId="77777777" w:rsidTr="00F10397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3618A278" w14:textId="77777777" w:rsidR="005B4887" w:rsidRPr="001E1C7C" w:rsidRDefault="005B4887" w:rsidP="00F10397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YEARS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6A1D9B93" w14:textId="77777777" w:rsidR="005B4887" w:rsidRPr="001E1C7C" w:rsidRDefault="005B4887" w:rsidP="00F10397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0.01953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0CE64945" w14:textId="77777777" w:rsidR="005B4887" w:rsidRPr="001E1C7C" w:rsidRDefault="005B4887" w:rsidP="00F10397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0.00137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7995A0FF" w14:textId="77777777" w:rsidR="005B4887" w:rsidRPr="001E1C7C" w:rsidRDefault="005B4887" w:rsidP="00F10397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14.1764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7C4E5B08" w14:textId="77777777" w:rsidR="005B4887" w:rsidRPr="001E1C7C" w:rsidRDefault="005B4887" w:rsidP="00F10397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0.0000</w:t>
            </w:r>
          </w:p>
        </w:tc>
      </w:tr>
      <w:tr w:rsidR="005B4887" w:rsidRPr="003212EF" w14:paraId="42927CDF" w14:textId="77777777" w:rsidTr="00F10397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62468081" w14:textId="77777777" w:rsidR="005B4887" w:rsidRPr="001E1C7C" w:rsidRDefault="005B4887" w:rsidP="00F10397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D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45BCBAEA" w14:textId="77777777" w:rsidR="005B4887" w:rsidRPr="001E1C7C" w:rsidRDefault="005B4887" w:rsidP="00F10397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0.09685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745B8BFB" w14:textId="77777777" w:rsidR="005B4887" w:rsidRPr="001E1C7C" w:rsidRDefault="005B4887" w:rsidP="00F10397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0.05685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77160861" w14:textId="77777777" w:rsidR="005B4887" w:rsidRPr="001E1C7C" w:rsidRDefault="005B4887" w:rsidP="00F10397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1.70354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234C562B" w14:textId="77777777" w:rsidR="005B4887" w:rsidRPr="001E1C7C" w:rsidRDefault="005B4887" w:rsidP="00F10397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0.0899</w:t>
            </w:r>
          </w:p>
        </w:tc>
      </w:tr>
      <w:tr w:rsidR="005B4887" w:rsidRPr="003212EF" w14:paraId="68823AD1" w14:textId="77777777" w:rsidTr="00F10397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08CD5B45" w14:textId="77777777" w:rsidR="005B4887" w:rsidRPr="001E1C7C" w:rsidRDefault="005B4887" w:rsidP="00F10397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D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49331AE4" w14:textId="77777777" w:rsidR="005B4887" w:rsidRPr="001E1C7C" w:rsidRDefault="005B4887" w:rsidP="00F10397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0.04864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489B78D7" w14:textId="77777777" w:rsidR="005B4887" w:rsidRPr="001E1C7C" w:rsidRDefault="005B4887" w:rsidP="00F10397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0.05730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0F77AC0C" w14:textId="77777777" w:rsidR="005B4887" w:rsidRPr="001E1C7C" w:rsidRDefault="005B4887" w:rsidP="00F10397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0.84882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7D0FF6F6" w14:textId="77777777" w:rsidR="005B4887" w:rsidRPr="001E1C7C" w:rsidRDefault="005B4887" w:rsidP="00F10397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0.3969</w:t>
            </w:r>
          </w:p>
        </w:tc>
      </w:tr>
      <w:tr w:rsidR="005B4887" w:rsidRPr="003212EF" w14:paraId="75623ADD" w14:textId="77777777" w:rsidTr="00F10397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67176314" w14:textId="77777777" w:rsidR="005B4887" w:rsidRPr="001E1C7C" w:rsidRDefault="005B4887" w:rsidP="00F10397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D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0740D979" w14:textId="77777777" w:rsidR="005B4887" w:rsidRPr="001E1C7C" w:rsidRDefault="005B4887" w:rsidP="00F10397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-0.02166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5DE3BD50" w14:textId="77777777" w:rsidR="005B4887" w:rsidRPr="001E1C7C" w:rsidRDefault="005B4887" w:rsidP="00F10397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0.05453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04E29569" w14:textId="77777777" w:rsidR="005B4887" w:rsidRPr="001E1C7C" w:rsidRDefault="005B4887" w:rsidP="00F10397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-0.39718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038A8D7A" w14:textId="77777777" w:rsidR="005B4887" w:rsidRPr="001E1C7C" w:rsidRDefault="005B4887" w:rsidP="00F10397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0.6916</w:t>
            </w:r>
          </w:p>
        </w:tc>
      </w:tr>
      <w:tr w:rsidR="005B4887" w:rsidRPr="003212EF" w14:paraId="638073EB" w14:textId="77777777" w:rsidTr="00F10397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54791D4E" w14:textId="77777777" w:rsidR="005B4887" w:rsidRPr="001E1C7C" w:rsidRDefault="005B4887" w:rsidP="00F10397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D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45661E44" w14:textId="77777777" w:rsidR="005B4887" w:rsidRPr="001E1C7C" w:rsidRDefault="005B4887" w:rsidP="00F10397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0.03346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79A3E3E0" w14:textId="77777777" w:rsidR="005B4887" w:rsidRPr="001E1C7C" w:rsidRDefault="005B4887" w:rsidP="00F10397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0.05132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1F6A0C07" w14:textId="77777777" w:rsidR="005B4887" w:rsidRPr="001E1C7C" w:rsidRDefault="005B4887" w:rsidP="00F10397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0.65203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425C2190" w14:textId="77777777" w:rsidR="005B4887" w:rsidRPr="001E1C7C" w:rsidRDefault="005B4887" w:rsidP="00F10397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0.5151</w:t>
            </w:r>
          </w:p>
        </w:tc>
      </w:tr>
      <w:tr w:rsidR="005B4887" w:rsidRPr="003212EF" w14:paraId="3A2C0120" w14:textId="77777777" w:rsidTr="00F10397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51EBD9B5" w14:textId="77777777" w:rsidR="005B4887" w:rsidRPr="001E1C7C" w:rsidRDefault="005B4887" w:rsidP="00F10397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D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600BDEB3" w14:textId="77777777" w:rsidR="005B4887" w:rsidRPr="001E1C7C" w:rsidRDefault="005B4887" w:rsidP="00F10397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0.06264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426B7316" w14:textId="77777777" w:rsidR="005B4887" w:rsidRPr="001E1C7C" w:rsidRDefault="005B4887" w:rsidP="00F10397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0.05983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2F2AE8B6" w14:textId="77777777" w:rsidR="005B4887" w:rsidRPr="001E1C7C" w:rsidRDefault="005B4887" w:rsidP="00F10397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1.04691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1C2E602B" w14:textId="77777777" w:rsidR="005B4887" w:rsidRPr="001E1C7C" w:rsidRDefault="005B4887" w:rsidP="00F10397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0.2963</w:t>
            </w:r>
          </w:p>
        </w:tc>
      </w:tr>
      <w:tr w:rsidR="005B4887" w:rsidRPr="003212EF" w14:paraId="233B798B" w14:textId="77777777" w:rsidTr="00F10397">
        <w:trPr>
          <w:jc w:val="center"/>
        </w:trPr>
        <w:tc>
          <w:tcPr>
            <w:tcW w:w="0" w:type="auto"/>
            <w:tcBorders>
              <w:top w:val="nil"/>
              <w:left w:val="nil"/>
              <w:bottom w:val="double" w:sz="6" w:space="2" w:color="auto"/>
              <w:right w:val="nil"/>
            </w:tcBorders>
          </w:tcPr>
          <w:p w14:paraId="4534089C" w14:textId="77777777" w:rsidR="005B4887" w:rsidRPr="001E1C7C" w:rsidRDefault="005B4887" w:rsidP="00F10397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D6</w:t>
            </w:r>
          </w:p>
        </w:tc>
        <w:tc>
          <w:tcPr>
            <w:tcW w:w="0" w:type="auto"/>
            <w:tcBorders>
              <w:top w:val="nil"/>
              <w:left w:val="nil"/>
              <w:bottom w:val="double" w:sz="6" w:space="2" w:color="auto"/>
              <w:right w:val="nil"/>
            </w:tcBorders>
          </w:tcPr>
          <w:p w14:paraId="783B164B" w14:textId="77777777" w:rsidR="005B4887" w:rsidRPr="001E1C7C" w:rsidRDefault="005B4887" w:rsidP="00F10397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0.152362</w:t>
            </w:r>
          </w:p>
        </w:tc>
        <w:tc>
          <w:tcPr>
            <w:tcW w:w="0" w:type="auto"/>
            <w:tcBorders>
              <w:top w:val="nil"/>
              <w:left w:val="nil"/>
              <w:bottom w:val="double" w:sz="6" w:space="2" w:color="auto"/>
              <w:right w:val="nil"/>
            </w:tcBorders>
          </w:tcPr>
          <w:p w14:paraId="0DD34258" w14:textId="77777777" w:rsidR="005B4887" w:rsidRPr="001E1C7C" w:rsidRDefault="005B4887" w:rsidP="00F10397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0.053455</w:t>
            </w:r>
          </w:p>
        </w:tc>
        <w:tc>
          <w:tcPr>
            <w:tcW w:w="0" w:type="auto"/>
            <w:tcBorders>
              <w:top w:val="nil"/>
              <w:left w:val="nil"/>
              <w:bottom w:val="double" w:sz="6" w:space="2" w:color="auto"/>
              <w:right w:val="nil"/>
            </w:tcBorders>
          </w:tcPr>
          <w:p w14:paraId="7CA4F09F" w14:textId="77777777" w:rsidR="005B4887" w:rsidRPr="001E1C7C" w:rsidRDefault="005B4887" w:rsidP="00F10397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2.850300</w:t>
            </w:r>
          </w:p>
        </w:tc>
        <w:tc>
          <w:tcPr>
            <w:tcW w:w="0" w:type="auto"/>
            <w:tcBorders>
              <w:top w:val="nil"/>
              <w:left w:val="nil"/>
              <w:bottom w:val="double" w:sz="6" w:space="2" w:color="auto"/>
              <w:right w:val="nil"/>
            </w:tcBorders>
          </w:tcPr>
          <w:p w14:paraId="5EB00EFA" w14:textId="77777777" w:rsidR="005B4887" w:rsidRPr="001E1C7C" w:rsidRDefault="005B4887" w:rsidP="00F10397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0.0048</w:t>
            </w:r>
          </w:p>
        </w:tc>
      </w:tr>
      <w:tr w:rsidR="005B4887" w:rsidRPr="003212EF" w14:paraId="0F45F7E3" w14:textId="77777777" w:rsidTr="00F10397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3BB2927A" w14:textId="77777777" w:rsidR="005B4887" w:rsidRPr="001E1C7C" w:rsidRDefault="005B4887" w:rsidP="00F10397">
            <w:pPr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R-</w:t>
            </w: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squared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4CAA2903" w14:textId="77777777" w:rsidR="005B4887" w:rsidRPr="001E1C7C" w:rsidRDefault="005B4887" w:rsidP="00F10397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0.514154</w:t>
            </w:r>
          </w:p>
        </w:tc>
        <w:tc>
          <w:tcPr>
            <w:tcW w:w="0" w:type="auto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36F43800" w14:textId="77777777" w:rsidR="005B4887" w:rsidRPr="001E1C7C" w:rsidRDefault="005B4887" w:rsidP="00F10397">
            <w:pPr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 xml:space="preserve">    Mean </w:t>
            </w: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dependent</w:t>
            </w:r>
            <w:proofErr w:type="spellEnd"/>
            <w:r w:rsidRPr="001E1C7C">
              <w:rPr>
                <w:rFonts w:ascii="Arial" w:hAnsi="Arial" w:cs="Arial"/>
                <w:sz w:val="20"/>
                <w:szCs w:val="20"/>
              </w:rPr>
              <w:t xml:space="preserve"> </w:t>
            </w: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var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52151EA8" w14:textId="77777777" w:rsidR="005B4887" w:rsidRPr="001E1C7C" w:rsidRDefault="005B4887" w:rsidP="00F10397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11.23316</w:t>
            </w:r>
          </w:p>
        </w:tc>
      </w:tr>
      <w:tr w:rsidR="005B4887" w:rsidRPr="003212EF" w14:paraId="0C566EB4" w14:textId="77777777" w:rsidTr="00F10397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0A4385AD" w14:textId="77777777" w:rsidR="005B4887" w:rsidRPr="001E1C7C" w:rsidRDefault="005B4887" w:rsidP="00F10397">
            <w:pPr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Adjusted</w:t>
            </w:r>
            <w:proofErr w:type="spellEnd"/>
            <w:r w:rsidRPr="001E1C7C">
              <w:rPr>
                <w:rFonts w:ascii="Arial" w:hAnsi="Arial" w:cs="Arial"/>
                <w:sz w:val="20"/>
                <w:szCs w:val="20"/>
              </w:rPr>
              <w:t xml:space="preserve"> R-</w:t>
            </w: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squared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5B6BF8E4" w14:textId="77777777" w:rsidR="005B4887" w:rsidRPr="001E1C7C" w:rsidRDefault="005B4887" w:rsidP="00F10397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0.498262</w:t>
            </w:r>
          </w:p>
        </w:tc>
        <w:tc>
          <w:tcPr>
            <w:tcW w:w="0" w:type="auto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583821C3" w14:textId="77777777" w:rsidR="005B4887" w:rsidRPr="001E1C7C" w:rsidRDefault="005B4887" w:rsidP="00F10397">
            <w:pPr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 xml:space="preserve">    S.D. </w:t>
            </w: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dependent</w:t>
            </w:r>
            <w:proofErr w:type="spellEnd"/>
            <w:r w:rsidRPr="001E1C7C">
              <w:rPr>
                <w:rFonts w:ascii="Arial" w:hAnsi="Arial" w:cs="Arial"/>
                <w:sz w:val="20"/>
                <w:szCs w:val="20"/>
              </w:rPr>
              <w:t xml:space="preserve"> </w:t>
            </w: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var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7C7414FF" w14:textId="77777777" w:rsidR="005B4887" w:rsidRPr="001E1C7C" w:rsidRDefault="005B4887" w:rsidP="00F10397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0.302511</w:t>
            </w:r>
          </w:p>
        </w:tc>
      </w:tr>
      <w:tr w:rsidR="005B4887" w:rsidRPr="003212EF" w14:paraId="16B0F272" w14:textId="77777777" w:rsidTr="00F10397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6AE1B0CD" w14:textId="77777777" w:rsidR="005B4887" w:rsidRPr="001E1C7C" w:rsidRDefault="005B4887" w:rsidP="00F10397">
            <w:pPr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 xml:space="preserve">S.E. </w:t>
            </w: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of</w:t>
            </w:r>
            <w:proofErr w:type="spellEnd"/>
            <w:r w:rsidRPr="001E1C7C">
              <w:rPr>
                <w:rFonts w:ascii="Arial" w:hAnsi="Arial" w:cs="Arial"/>
                <w:sz w:val="20"/>
                <w:szCs w:val="20"/>
              </w:rPr>
              <w:t xml:space="preserve"> </w:t>
            </w: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regression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6F489843" w14:textId="77777777" w:rsidR="005B4887" w:rsidRPr="001E1C7C" w:rsidRDefault="005B4887" w:rsidP="00F10397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0.214279</w:t>
            </w:r>
          </w:p>
        </w:tc>
        <w:tc>
          <w:tcPr>
            <w:tcW w:w="0" w:type="auto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4F0642D7" w14:textId="77777777" w:rsidR="005B4887" w:rsidRPr="001E1C7C" w:rsidRDefault="005B4887" w:rsidP="00F10397">
            <w:pPr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 xml:space="preserve">    </w:t>
            </w: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Akaikeinfo</w:t>
            </w:r>
            <w:proofErr w:type="spellEnd"/>
            <w:r w:rsidRPr="001E1C7C">
              <w:rPr>
                <w:rFonts w:ascii="Arial" w:hAnsi="Arial" w:cs="Arial"/>
                <w:sz w:val="20"/>
                <w:szCs w:val="20"/>
              </w:rPr>
              <w:t xml:space="preserve"> </w:t>
            </w: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criterion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3E3F1FBA" w14:textId="77777777" w:rsidR="005B4887" w:rsidRPr="001E1C7C" w:rsidRDefault="005B4887" w:rsidP="00F10397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-0.207703</w:t>
            </w:r>
          </w:p>
        </w:tc>
      </w:tr>
      <w:tr w:rsidR="005B4887" w:rsidRPr="003212EF" w14:paraId="73CFFBA7" w14:textId="77777777" w:rsidTr="00F10397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1D51CB05" w14:textId="77777777" w:rsidR="005B4887" w:rsidRPr="001E1C7C" w:rsidRDefault="005B4887" w:rsidP="00F10397">
            <w:pPr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 xml:space="preserve">Sum </w:t>
            </w: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squared</w:t>
            </w:r>
            <w:proofErr w:type="spellEnd"/>
            <w:r w:rsidRPr="001E1C7C">
              <w:rPr>
                <w:rFonts w:ascii="Arial" w:hAnsi="Arial" w:cs="Arial"/>
                <w:sz w:val="20"/>
                <w:szCs w:val="20"/>
              </w:rPr>
              <w:t xml:space="preserve"> </w:t>
            </w: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resid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65E63CDB" w14:textId="77777777" w:rsidR="005B4887" w:rsidRPr="001E1C7C" w:rsidRDefault="005B4887" w:rsidP="00F10397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9.825934</w:t>
            </w:r>
          </w:p>
        </w:tc>
        <w:tc>
          <w:tcPr>
            <w:tcW w:w="0" w:type="auto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4CB986AF" w14:textId="77777777" w:rsidR="005B4887" w:rsidRPr="001E1C7C" w:rsidRDefault="005B4887" w:rsidP="00F10397">
            <w:pPr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 xml:space="preserve">    Schwarz </w:t>
            </w: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criterion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0470BB59" w14:textId="77777777" w:rsidR="005B4887" w:rsidRPr="001E1C7C" w:rsidRDefault="005B4887" w:rsidP="00F10397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-0.085084</w:t>
            </w:r>
          </w:p>
        </w:tc>
      </w:tr>
      <w:tr w:rsidR="005B4887" w:rsidRPr="003212EF" w14:paraId="3A7D3F16" w14:textId="77777777" w:rsidTr="00F10397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0CF629F6" w14:textId="77777777" w:rsidR="005B4887" w:rsidRPr="001E1C7C" w:rsidRDefault="005B4887" w:rsidP="00F10397">
            <w:pPr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 xml:space="preserve">Log </w:t>
            </w: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likelihood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5AB4723F" w14:textId="77777777" w:rsidR="005B4887" w:rsidRPr="001E1C7C" w:rsidRDefault="005B4887" w:rsidP="00F10397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31.05503</w:t>
            </w:r>
          </w:p>
        </w:tc>
        <w:tc>
          <w:tcPr>
            <w:tcW w:w="0" w:type="auto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578FB759" w14:textId="77777777" w:rsidR="005B4887" w:rsidRPr="001E1C7C" w:rsidRDefault="005B4887" w:rsidP="00F10397">
            <w:pPr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 xml:space="preserve">    F-</w:t>
            </w: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statistic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3F79B0B7" w14:textId="77777777" w:rsidR="005B4887" w:rsidRPr="001E1C7C" w:rsidRDefault="005B4887" w:rsidP="00F10397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32.35272</w:t>
            </w:r>
          </w:p>
        </w:tc>
      </w:tr>
      <w:tr w:rsidR="005B4887" w:rsidRPr="003212EF" w14:paraId="2830DEE8" w14:textId="77777777" w:rsidTr="00F10397">
        <w:trPr>
          <w:jc w:val="center"/>
        </w:trPr>
        <w:tc>
          <w:tcPr>
            <w:tcW w:w="0" w:type="auto"/>
            <w:tcBorders>
              <w:top w:val="nil"/>
              <w:left w:val="nil"/>
              <w:bottom w:val="double" w:sz="6" w:space="0" w:color="auto"/>
              <w:right w:val="nil"/>
            </w:tcBorders>
          </w:tcPr>
          <w:p w14:paraId="71EA0A54" w14:textId="77777777" w:rsidR="005B4887" w:rsidRPr="001E1C7C" w:rsidRDefault="005B4887" w:rsidP="00F10397">
            <w:pPr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 xml:space="preserve">Durbin-Watson </w:t>
            </w: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stat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double" w:sz="6" w:space="0" w:color="auto"/>
              <w:right w:val="nil"/>
            </w:tcBorders>
          </w:tcPr>
          <w:p w14:paraId="3A9B2277" w14:textId="77777777" w:rsidR="005B4887" w:rsidRPr="001E1C7C" w:rsidRDefault="005B4887" w:rsidP="00F10397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1.475562</w:t>
            </w:r>
          </w:p>
        </w:tc>
        <w:tc>
          <w:tcPr>
            <w:tcW w:w="0" w:type="auto"/>
            <w:gridSpan w:val="2"/>
            <w:tcBorders>
              <w:top w:val="nil"/>
              <w:left w:val="nil"/>
              <w:bottom w:val="double" w:sz="6" w:space="0" w:color="auto"/>
              <w:right w:val="nil"/>
            </w:tcBorders>
          </w:tcPr>
          <w:p w14:paraId="6C860313" w14:textId="77777777" w:rsidR="005B4887" w:rsidRPr="001E1C7C" w:rsidRDefault="005B4887" w:rsidP="00F10397">
            <w:pPr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 xml:space="preserve">    </w:t>
            </w: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Prob</w:t>
            </w:r>
            <w:proofErr w:type="spellEnd"/>
            <w:r w:rsidRPr="001E1C7C">
              <w:rPr>
                <w:rFonts w:ascii="Arial" w:hAnsi="Arial" w:cs="Arial"/>
                <w:sz w:val="20"/>
                <w:szCs w:val="20"/>
              </w:rPr>
              <w:t>(F-</w:t>
            </w: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statistic</w:t>
            </w:r>
            <w:proofErr w:type="spellEnd"/>
            <w:r w:rsidRPr="001E1C7C">
              <w:rPr>
                <w:rFonts w:ascii="Arial" w:hAnsi="Arial" w:cs="Arial"/>
                <w:sz w:val="20"/>
                <w:szCs w:val="20"/>
              </w:rPr>
              <w:t>)</w:t>
            </w:r>
          </w:p>
        </w:tc>
        <w:tc>
          <w:tcPr>
            <w:tcW w:w="0" w:type="auto"/>
            <w:tcBorders>
              <w:top w:val="nil"/>
              <w:left w:val="nil"/>
              <w:bottom w:val="double" w:sz="6" w:space="0" w:color="auto"/>
              <w:right w:val="nil"/>
            </w:tcBorders>
          </w:tcPr>
          <w:p w14:paraId="6C30D38E" w14:textId="77777777" w:rsidR="005B4887" w:rsidRPr="001E1C7C" w:rsidRDefault="005B4887" w:rsidP="00F10397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0.000000</w:t>
            </w:r>
          </w:p>
        </w:tc>
      </w:tr>
    </w:tbl>
    <w:p w14:paraId="75E4288B" w14:textId="77777777" w:rsidR="005B4887" w:rsidRPr="003212EF" w:rsidRDefault="005B4887" w:rsidP="005B4887">
      <w:pPr>
        <w:jc w:val="both"/>
        <w:rPr>
          <w:rFonts w:ascii="Courier" w:hAnsi="Courier" w:cs="Arial"/>
          <w:sz w:val="16"/>
          <w:szCs w:val="16"/>
        </w:rPr>
      </w:pPr>
    </w:p>
    <w:p w14:paraId="4CF45A86" w14:textId="77777777" w:rsidR="005B4887" w:rsidRPr="009B5660" w:rsidRDefault="005B4887" w:rsidP="005B4887">
      <w:pPr>
        <w:jc w:val="both"/>
        <w:rPr>
          <w:rFonts w:ascii="Euclid" w:hAnsi="Euclid"/>
          <w:b/>
        </w:rPr>
      </w:pPr>
      <w:r w:rsidRPr="00E241CA">
        <w:rPr>
          <w:rFonts w:ascii="Euclid" w:hAnsi="Euclid"/>
          <w:b/>
        </w:rPr>
        <w:t xml:space="preserve">Pregunta </w:t>
      </w:r>
      <w:r>
        <w:rPr>
          <w:rFonts w:ascii="Euclid" w:hAnsi="Euclid"/>
          <w:b/>
        </w:rPr>
        <w:t>8</w:t>
      </w:r>
      <w:r w:rsidRPr="00E241CA">
        <w:rPr>
          <w:rFonts w:ascii="Euclid" w:hAnsi="Euclid"/>
        </w:rPr>
        <w:t xml:space="preserve">.  A la vista de los resultados de los dos modelos estimados en la </w:t>
      </w:r>
      <w:r w:rsidRPr="009B5660">
        <w:rPr>
          <w:rFonts w:ascii="Euclid" w:hAnsi="Euclid"/>
          <w:b/>
        </w:rPr>
        <w:t>Tabla M1 y en la Tabla M2:</w:t>
      </w:r>
    </w:p>
    <w:p w14:paraId="5541B499" w14:textId="77777777" w:rsidR="005B4887" w:rsidRPr="00E241CA" w:rsidRDefault="005B4887" w:rsidP="005B4887">
      <w:pPr>
        <w:numPr>
          <w:ilvl w:val="0"/>
          <w:numId w:val="6"/>
        </w:numPr>
        <w:spacing w:after="0" w:line="240" w:lineRule="auto"/>
        <w:jc w:val="both"/>
        <w:rPr>
          <w:rFonts w:ascii="Euclid" w:hAnsi="Euclid"/>
        </w:rPr>
      </w:pPr>
      <w:r w:rsidRPr="00E241CA">
        <w:rPr>
          <w:rFonts w:ascii="Euclid" w:hAnsi="Euclid"/>
        </w:rPr>
        <w:t>Es preferible el modelo de la Tabla M2 al dado en la Tabla M1, ya que el coeficiente de determinación convencional (</w:t>
      </w:r>
      <w:r>
        <w:rPr>
          <w:rFonts w:ascii="Euclid" w:hAnsi="Euclid"/>
        </w:rPr>
        <w:t>o</w:t>
      </w:r>
      <w:r w:rsidRPr="00E241CA">
        <w:rPr>
          <w:rFonts w:ascii="Euclid" w:hAnsi="Euclid"/>
        </w:rPr>
        <w:t xml:space="preserve"> </w:t>
      </w:r>
      <w:r w:rsidRPr="00E241CA">
        <w:rPr>
          <w:rFonts w:ascii="Euclid" w:hAnsi="Euclid"/>
          <w:position w:val="-4"/>
        </w:rPr>
        <w:object w:dxaOrig="320" w:dyaOrig="300" w14:anchorId="4F0273C2">
          <v:shape id="_x0000_i1071" type="#_x0000_t75" style="width:16.5pt;height:15pt" o:ole="">
            <v:imagedata r:id="rId92" o:title=""/>
          </v:shape>
          <o:OLEObject Type="Embed" ProgID="Equation.DSMT4" ShapeID="_x0000_i1071" DrawAspect="Content" ObjectID="_1728293074" r:id="rId93"/>
        </w:object>
      </w:r>
      <w:r w:rsidRPr="00E241CA">
        <w:rPr>
          <w:rFonts w:ascii="Euclid" w:hAnsi="Euclid"/>
        </w:rPr>
        <w:t>) es mayor en el modelo de la Tabla M</w:t>
      </w:r>
      <w:r w:rsidR="00484DD4">
        <w:rPr>
          <w:rFonts w:ascii="Euclid" w:hAnsi="Euclid"/>
        </w:rPr>
        <w:t>2</w:t>
      </w:r>
    </w:p>
    <w:p w14:paraId="54BA3D54" w14:textId="77777777" w:rsidR="005B4887" w:rsidRPr="00E241CA" w:rsidRDefault="005B4887" w:rsidP="005B4887">
      <w:pPr>
        <w:numPr>
          <w:ilvl w:val="0"/>
          <w:numId w:val="6"/>
        </w:numPr>
        <w:spacing w:after="0" w:line="240" w:lineRule="auto"/>
        <w:jc w:val="both"/>
        <w:rPr>
          <w:rFonts w:ascii="Euclid" w:hAnsi="Euclid"/>
        </w:rPr>
      </w:pPr>
      <w:r w:rsidRPr="00E241CA">
        <w:rPr>
          <w:rFonts w:ascii="Euclid" w:hAnsi="Euclid"/>
        </w:rPr>
        <w:t>Es preferible el modelo de la Tabla M2 al dado en la Tabla M1, ya que el coeficiente de determinación ajustado (</w:t>
      </w:r>
      <w:r>
        <w:rPr>
          <w:rFonts w:ascii="Euclid" w:hAnsi="Euclid"/>
        </w:rPr>
        <w:t xml:space="preserve">o </w:t>
      </w:r>
      <w:r w:rsidRPr="00E241CA">
        <w:rPr>
          <w:rFonts w:ascii="Euclid" w:hAnsi="Euclid"/>
          <w:position w:val="-4"/>
        </w:rPr>
        <w:object w:dxaOrig="320" w:dyaOrig="300" w14:anchorId="2C1FC1C7">
          <v:shape id="_x0000_i1072" type="#_x0000_t75" style="width:16.5pt;height:15pt" o:ole="">
            <v:imagedata r:id="rId94" o:title=""/>
          </v:shape>
          <o:OLEObject Type="Embed" ProgID="Equation.DSMT4" ShapeID="_x0000_i1072" DrawAspect="Content" ObjectID="_1728293075" r:id="rId95"/>
        </w:object>
      </w:r>
      <w:r w:rsidRPr="00E241CA">
        <w:rPr>
          <w:rFonts w:ascii="Euclid" w:hAnsi="Euclid"/>
        </w:rPr>
        <w:t xml:space="preserve"> corregido) es mayor en el modelo de la Tabla M</w:t>
      </w:r>
      <w:r w:rsidR="00484DD4">
        <w:rPr>
          <w:rFonts w:ascii="Euclid" w:hAnsi="Euclid"/>
        </w:rPr>
        <w:t>2</w:t>
      </w:r>
    </w:p>
    <w:p w14:paraId="07CFA100" w14:textId="77777777" w:rsidR="005B4887" w:rsidRPr="00E241CA" w:rsidRDefault="005B4887" w:rsidP="005B4887">
      <w:pPr>
        <w:numPr>
          <w:ilvl w:val="0"/>
          <w:numId w:val="6"/>
        </w:numPr>
        <w:spacing w:after="0" w:line="240" w:lineRule="auto"/>
        <w:jc w:val="both"/>
        <w:rPr>
          <w:rFonts w:ascii="Euclid" w:hAnsi="Euclid"/>
        </w:rPr>
      </w:pPr>
      <w:r w:rsidRPr="00E241CA">
        <w:rPr>
          <w:rFonts w:ascii="Euclid" w:hAnsi="Euclid"/>
        </w:rPr>
        <w:t>No son comparables los coeficientes de determinación (</w:t>
      </w:r>
      <w:r>
        <w:rPr>
          <w:rFonts w:ascii="Euclid" w:hAnsi="Euclid"/>
        </w:rPr>
        <w:t xml:space="preserve">o </w:t>
      </w:r>
      <w:r w:rsidRPr="00E241CA">
        <w:rPr>
          <w:rFonts w:ascii="Euclid" w:hAnsi="Euclid"/>
          <w:position w:val="-4"/>
        </w:rPr>
        <w:object w:dxaOrig="320" w:dyaOrig="300" w14:anchorId="5959C323">
          <v:shape id="_x0000_i1073" type="#_x0000_t75" style="width:16.5pt;height:15pt" o:ole="">
            <v:imagedata r:id="rId96" o:title=""/>
          </v:shape>
          <o:OLEObject Type="Embed" ProgID="Equation.DSMT4" ShapeID="_x0000_i1073" DrawAspect="Content" ObjectID="_1728293076" r:id="rId97"/>
        </w:object>
      </w:r>
      <w:r w:rsidRPr="00E241CA">
        <w:rPr>
          <w:rFonts w:ascii="Euclid" w:hAnsi="Euclid"/>
        </w:rPr>
        <w:t xml:space="preserve">) </w:t>
      </w:r>
      <w:r w:rsidR="00F4567E">
        <w:rPr>
          <w:rFonts w:ascii="Euclid" w:hAnsi="Euclid"/>
        </w:rPr>
        <w:t xml:space="preserve">de los dos modelos presentados </w:t>
      </w:r>
      <w:r w:rsidRPr="00E241CA">
        <w:rPr>
          <w:rFonts w:ascii="Euclid" w:hAnsi="Euclid"/>
        </w:rPr>
        <w:t>en la Tabla M1 y en la Tabla M</w:t>
      </w:r>
      <w:r w:rsidR="00F4567E">
        <w:rPr>
          <w:rFonts w:ascii="Euclid" w:hAnsi="Euclid"/>
        </w:rPr>
        <w:t>2</w:t>
      </w:r>
      <w:r w:rsidR="00A91E67">
        <w:rPr>
          <w:rFonts w:ascii="Euclid" w:hAnsi="Euclid"/>
        </w:rPr>
        <w:t xml:space="preserve"> </w:t>
      </w:r>
    </w:p>
    <w:p w14:paraId="43603C8A" w14:textId="77777777" w:rsidR="00484DD4" w:rsidRDefault="00484DD4" w:rsidP="005B4887">
      <w:pPr>
        <w:jc w:val="both"/>
        <w:rPr>
          <w:rFonts w:ascii="Euclid" w:hAnsi="Euclid"/>
          <w:b/>
        </w:rPr>
      </w:pPr>
    </w:p>
    <w:p w14:paraId="5DFF552B" w14:textId="77777777" w:rsidR="005B4887" w:rsidRDefault="005B4887" w:rsidP="005B4887">
      <w:pPr>
        <w:jc w:val="both"/>
        <w:rPr>
          <w:rFonts w:ascii="Euclid" w:hAnsi="Euclid"/>
        </w:rPr>
      </w:pPr>
      <w:r w:rsidRPr="00E241CA">
        <w:rPr>
          <w:rFonts w:ascii="Euclid" w:hAnsi="Euclid"/>
          <w:b/>
        </w:rPr>
        <w:t xml:space="preserve">Pregunta </w:t>
      </w:r>
      <w:r>
        <w:rPr>
          <w:rFonts w:ascii="Euclid" w:hAnsi="Euclid"/>
          <w:b/>
        </w:rPr>
        <w:t>9</w:t>
      </w:r>
      <w:r w:rsidRPr="00E241CA">
        <w:rPr>
          <w:rFonts w:ascii="Euclid" w:hAnsi="Euclid"/>
          <w:b/>
        </w:rPr>
        <w:t>.</w:t>
      </w:r>
      <w:r w:rsidRPr="00E241CA">
        <w:rPr>
          <w:rFonts w:ascii="Euclid" w:hAnsi="Euclid"/>
        </w:rPr>
        <w:t xml:space="preserve"> De acuerdo con los resultados de las </w:t>
      </w:r>
      <w:r w:rsidRPr="009B5660">
        <w:rPr>
          <w:rFonts w:ascii="Euclid" w:hAnsi="Euclid"/>
          <w:b/>
        </w:rPr>
        <w:t>Tablas M1 y M2</w:t>
      </w:r>
      <w:r w:rsidRPr="00E241CA">
        <w:rPr>
          <w:rFonts w:ascii="Euclid" w:hAnsi="Euclid"/>
        </w:rPr>
        <w:t>:</w:t>
      </w:r>
    </w:p>
    <w:p w14:paraId="27734710" w14:textId="77777777" w:rsidR="005B4887" w:rsidRPr="00E241CA" w:rsidRDefault="005B4887" w:rsidP="005B4887">
      <w:pPr>
        <w:numPr>
          <w:ilvl w:val="0"/>
          <w:numId w:val="7"/>
        </w:numPr>
        <w:spacing w:after="0" w:line="240" w:lineRule="auto"/>
        <w:jc w:val="both"/>
        <w:rPr>
          <w:rFonts w:ascii="Euclid" w:hAnsi="Euclid"/>
        </w:rPr>
      </w:pPr>
      <w:r w:rsidRPr="00E241CA">
        <w:rPr>
          <w:rFonts w:ascii="Euclid" w:hAnsi="Euclid"/>
        </w:rPr>
        <w:t xml:space="preserve">Cada año adicional de antigüedad de un profesor aumenta su </w:t>
      </w:r>
      <w:r w:rsidR="00607AF5">
        <w:rPr>
          <w:rFonts w:ascii="Euclid" w:hAnsi="Euclid"/>
        </w:rPr>
        <w:t>sa</w:t>
      </w:r>
      <w:r w:rsidR="00A91E67">
        <w:rPr>
          <w:rFonts w:ascii="Euclid" w:hAnsi="Euclid"/>
        </w:rPr>
        <w:t xml:space="preserve">lario en 1472.69 euros al año </w:t>
      </w:r>
    </w:p>
    <w:p w14:paraId="0C79EEA2" w14:textId="77777777" w:rsidR="005B4887" w:rsidRPr="00E241CA" w:rsidRDefault="005B4887" w:rsidP="005B4887">
      <w:pPr>
        <w:numPr>
          <w:ilvl w:val="0"/>
          <w:numId w:val="7"/>
        </w:numPr>
        <w:spacing w:after="0" w:line="240" w:lineRule="auto"/>
        <w:jc w:val="both"/>
        <w:rPr>
          <w:rFonts w:ascii="Euclid" w:hAnsi="Euclid"/>
        </w:rPr>
      </w:pPr>
      <w:r w:rsidRPr="00E241CA">
        <w:rPr>
          <w:rFonts w:ascii="Euclid" w:hAnsi="Euclid"/>
        </w:rPr>
        <w:t xml:space="preserve">Cada año adicional de antigüedad de un profesor aumenta su salario en un 1.47269% </w:t>
      </w:r>
    </w:p>
    <w:p w14:paraId="3CC46AB5" w14:textId="77777777" w:rsidR="005B4887" w:rsidRDefault="005B4887" w:rsidP="005B4887">
      <w:pPr>
        <w:numPr>
          <w:ilvl w:val="0"/>
          <w:numId w:val="7"/>
        </w:numPr>
        <w:spacing w:after="0" w:line="240" w:lineRule="auto"/>
        <w:jc w:val="both"/>
        <w:rPr>
          <w:rFonts w:ascii="Euclid" w:hAnsi="Euclid"/>
        </w:rPr>
      </w:pPr>
      <w:r w:rsidRPr="00E241CA">
        <w:rPr>
          <w:rFonts w:ascii="Euclid" w:hAnsi="Euclid"/>
        </w:rPr>
        <w:t>Cada año adicional de antigüedad de un profesor disminuye su salario en un 1.9539%</w:t>
      </w:r>
      <w:r w:rsidR="000B7343">
        <w:rPr>
          <w:rFonts w:ascii="Euclid" w:hAnsi="Euclid"/>
        </w:rPr>
        <w:t xml:space="preserve"> </w:t>
      </w:r>
    </w:p>
    <w:p w14:paraId="563E81E3" w14:textId="77777777" w:rsidR="00C13684" w:rsidRPr="00E241CA" w:rsidRDefault="00C13684" w:rsidP="00C13684">
      <w:pPr>
        <w:spacing w:after="0" w:line="240" w:lineRule="auto"/>
        <w:ind w:left="720"/>
        <w:jc w:val="both"/>
        <w:rPr>
          <w:rFonts w:ascii="Euclid" w:hAnsi="Euclid"/>
        </w:rPr>
      </w:pPr>
    </w:p>
    <w:p w14:paraId="3709BD07" w14:textId="77777777" w:rsidR="005B4887" w:rsidRPr="00E241CA" w:rsidRDefault="005B4887" w:rsidP="005B4887">
      <w:pPr>
        <w:jc w:val="both"/>
        <w:rPr>
          <w:rFonts w:ascii="Euclid" w:hAnsi="Euclid"/>
        </w:rPr>
      </w:pPr>
      <w:r w:rsidRPr="00E241CA">
        <w:rPr>
          <w:rFonts w:ascii="Euclid" w:hAnsi="Euclid"/>
          <w:b/>
        </w:rPr>
        <w:t>Pregunta 1</w:t>
      </w:r>
      <w:r>
        <w:rPr>
          <w:rFonts w:ascii="Euclid" w:hAnsi="Euclid"/>
          <w:b/>
        </w:rPr>
        <w:t>0</w:t>
      </w:r>
      <w:r w:rsidRPr="00E241CA">
        <w:rPr>
          <w:rFonts w:ascii="Euclid" w:hAnsi="Euclid"/>
        </w:rPr>
        <w:t xml:space="preserve">.  De acuerdo con los resultados de la </w:t>
      </w:r>
      <w:r w:rsidRPr="00701B4A">
        <w:rPr>
          <w:rFonts w:ascii="Euclid" w:hAnsi="Euclid"/>
          <w:b/>
        </w:rPr>
        <w:t>Tabla M1,</w:t>
      </w:r>
      <w:r w:rsidRPr="00E241CA">
        <w:rPr>
          <w:rFonts w:ascii="Euclid" w:hAnsi="Euclid"/>
        </w:rPr>
        <w:t xml:space="preserve"> la diferencia esperada en el salario de un profesor de </w:t>
      </w:r>
      <w:smartTag w:uri="urn:schemas-microsoft-com:office:smarttags" w:element="PersonName">
        <w:smartTagPr>
          <w:attr w:name="ProductID" w:val="la Universidad"/>
        </w:smartTagPr>
        <w:r w:rsidRPr="00E241CA">
          <w:rPr>
            <w:rFonts w:ascii="Euclid" w:hAnsi="Euclid"/>
          </w:rPr>
          <w:t>la Universidad</w:t>
        </w:r>
      </w:smartTag>
      <w:r w:rsidRPr="00E241CA">
        <w:rPr>
          <w:rFonts w:ascii="Euclid" w:hAnsi="Euclid"/>
        </w:rPr>
        <w:t xml:space="preserve"> 6 con respecto a uno perteneciente a </w:t>
      </w:r>
      <w:smartTag w:uri="urn:schemas-microsoft-com:office:smarttags" w:element="PersonName">
        <w:smartTagPr>
          <w:attr w:name="ProductID" w:val="la Universidad"/>
        </w:smartTagPr>
        <w:r w:rsidRPr="00E241CA">
          <w:rPr>
            <w:rFonts w:ascii="Euclid" w:hAnsi="Euclid"/>
          </w:rPr>
          <w:t>la Universidad</w:t>
        </w:r>
      </w:smartTag>
      <w:r w:rsidRPr="00E241CA">
        <w:rPr>
          <w:rFonts w:ascii="Euclid" w:hAnsi="Euclid"/>
        </w:rPr>
        <w:t xml:space="preserve"> 7, teniendo </w:t>
      </w:r>
      <w:r w:rsidRPr="00AD081E">
        <w:rPr>
          <w:rFonts w:ascii="Euclid" w:hAnsi="Euclid"/>
          <w:b/>
        </w:rPr>
        <w:t>ambos los mismos años de antigüedad</w:t>
      </w:r>
      <w:r w:rsidRPr="00E241CA">
        <w:rPr>
          <w:rFonts w:ascii="Euclid" w:hAnsi="Euclid"/>
        </w:rPr>
        <w:t>, es:</w:t>
      </w:r>
    </w:p>
    <w:p w14:paraId="0BA58E09" w14:textId="77777777" w:rsidR="005B4887" w:rsidRPr="00E241CA" w:rsidRDefault="005B4887" w:rsidP="005B4887">
      <w:pPr>
        <w:numPr>
          <w:ilvl w:val="0"/>
          <w:numId w:val="8"/>
        </w:numPr>
        <w:spacing w:after="0" w:line="240" w:lineRule="auto"/>
        <w:jc w:val="both"/>
        <w:rPr>
          <w:rFonts w:ascii="Euclid" w:hAnsi="Euclid"/>
        </w:rPr>
      </w:pPr>
      <w:r w:rsidRPr="00E241CA">
        <w:rPr>
          <w:rFonts w:ascii="Euclid" w:hAnsi="Euclid"/>
        </w:rPr>
        <w:t>De 14014.31 eu</w:t>
      </w:r>
      <w:r w:rsidR="008617F8">
        <w:rPr>
          <w:rFonts w:ascii="Euclid" w:hAnsi="Euclid"/>
        </w:rPr>
        <w:t>ros</w:t>
      </w:r>
      <w:r w:rsidR="00AD081E">
        <w:rPr>
          <w:rFonts w:ascii="Euclid" w:hAnsi="Euclid"/>
        </w:rPr>
        <w:t xml:space="preserve"> al </w:t>
      </w:r>
      <w:r w:rsidR="008617F8">
        <w:rPr>
          <w:rFonts w:ascii="Euclid" w:hAnsi="Euclid"/>
        </w:rPr>
        <w:t>año y e</w:t>
      </w:r>
      <w:r w:rsidR="000B7343">
        <w:rPr>
          <w:rFonts w:ascii="Euclid" w:hAnsi="Euclid"/>
        </w:rPr>
        <w:t>s</w:t>
      </w:r>
      <w:r w:rsidR="00701B4A">
        <w:rPr>
          <w:rFonts w:ascii="Euclid" w:hAnsi="Euclid"/>
        </w:rPr>
        <w:t>ta diferencia es</w:t>
      </w:r>
      <w:r w:rsidR="000B7343">
        <w:rPr>
          <w:rFonts w:ascii="Euclid" w:hAnsi="Euclid"/>
        </w:rPr>
        <w:t xml:space="preserve"> significativa </w:t>
      </w:r>
      <w:r w:rsidR="00701B4A">
        <w:rPr>
          <w:rFonts w:ascii="Euclid" w:hAnsi="Euclid"/>
        </w:rPr>
        <w:t>tanto al 5% como</w:t>
      </w:r>
      <w:r w:rsidR="000B7343">
        <w:rPr>
          <w:rFonts w:ascii="Euclid" w:hAnsi="Euclid"/>
        </w:rPr>
        <w:t xml:space="preserve"> al 1% </w:t>
      </w:r>
      <w:r w:rsidR="00701B4A">
        <w:rPr>
          <w:rFonts w:ascii="Euclid" w:hAnsi="Euclid"/>
        </w:rPr>
        <w:t>de significación</w:t>
      </w:r>
      <w:r w:rsidR="00A91E67">
        <w:rPr>
          <w:rFonts w:ascii="Euclid" w:hAnsi="Euclid"/>
        </w:rPr>
        <w:t xml:space="preserve"> </w:t>
      </w:r>
    </w:p>
    <w:p w14:paraId="6946B699" w14:textId="77777777" w:rsidR="005B4887" w:rsidRPr="00E241CA" w:rsidRDefault="005B4887" w:rsidP="005B4887">
      <w:pPr>
        <w:numPr>
          <w:ilvl w:val="0"/>
          <w:numId w:val="8"/>
        </w:numPr>
        <w:spacing w:after="0" w:line="240" w:lineRule="auto"/>
        <w:jc w:val="both"/>
        <w:rPr>
          <w:rFonts w:ascii="Euclid" w:hAnsi="Euclid"/>
        </w:rPr>
      </w:pPr>
      <w:r w:rsidRPr="00E241CA">
        <w:rPr>
          <w:rFonts w:ascii="Euclid" w:hAnsi="Euclid"/>
        </w:rPr>
        <w:t>De 14014.31 euros</w:t>
      </w:r>
      <w:r w:rsidR="00AD081E">
        <w:rPr>
          <w:rFonts w:ascii="Euclid" w:hAnsi="Euclid"/>
        </w:rPr>
        <w:t xml:space="preserve"> al </w:t>
      </w:r>
      <w:r w:rsidR="008617F8">
        <w:rPr>
          <w:rFonts w:ascii="Euclid" w:hAnsi="Euclid"/>
        </w:rPr>
        <w:t>año y</w:t>
      </w:r>
      <w:r w:rsidR="00701B4A">
        <w:rPr>
          <w:rFonts w:ascii="Euclid" w:hAnsi="Euclid"/>
        </w:rPr>
        <w:t xml:space="preserve"> esta diferencia</w:t>
      </w:r>
      <w:r w:rsidR="008617F8">
        <w:rPr>
          <w:rFonts w:ascii="Euclid" w:hAnsi="Euclid"/>
        </w:rPr>
        <w:t xml:space="preserve"> no es significativa </w:t>
      </w:r>
      <w:r w:rsidR="00701B4A">
        <w:rPr>
          <w:rFonts w:ascii="Euclid" w:hAnsi="Euclid"/>
        </w:rPr>
        <w:t xml:space="preserve">estadísticamente </w:t>
      </w:r>
      <w:r w:rsidR="008617F8">
        <w:rPr>
          <w:rFonts w:ascii="Euclid" w:hAnsi="Euclid"/>
        </w:rPr>
        <w:t>ni al 5% ni al 1%</w:t>
      </w:r>
      <w:r w:rsidR="00770068">
        <w:rPr>
          <w:rFonts w:ascii="Euclid" w:hAnsi="Euclid"/>
        </w:rPr>
        <w:t xml:space="preserve"> de significación</w:t>
      </w:r>
    </w:p>
    <w:p w14:paraId="58D808C9" w14:textId="77777777" w:rsidR="005B4887" w:rsidRDefault="005B4887" w:rsidP="005B4887">
      <w:pPr>
        <w:numPr>
          <w:ilvl w:val="0"/>
          <w:numId w:val="8"/>
        </w:numPr>
        <w:spacing w:after="0" w:line="240" w:lineRule="auto"/>
        <w:jc w:val="both"/>
        <w:rPr>
          <w:rFonts w:ascii="Euclid" w:hAnsi="Euclid"/>
        </w:rPr>
      </w:pPr>
      <w:r w:rsidRPr="00E241CA">
        <w:rPr>
          <w:rFonts w:ascii="Euclid" w:hAnsi="Euclid"/>
        </w:rPr>
        <w:t>De 48217.91 euros</w:t>
      </w:r>
      <w:r w:rsidR="00AD081E">
        <w:rPr>
          <w:rFonts w:ascii="Euclid" w:hAnsi="Euclid"/>
        </w:rPr>
        <w:t xml:space="preserve"> al </w:t>
      </w:r>
      <w:r w:rsidR="008617F8">
        <w:rPr>
          <w:rFonts w:ascii="Euclid" w:hAnsi="Euclid"/>
        </w:rPr>
        <w:t xml:space="preserve">año y </w:t>
      </w:r>
      <w:r w:rsidR="00701B4A">
        <w:rPr>
          <w:rFonts w:ascii="Euclid" w:hAnsi="Euclid"/>
        </w:rPr>
        <w:t xml:space="preserve">esta diferencia </w:t>
      </w:r>
      <w:r w:rsidR="008617F8">
        <w:rPr>
          <w:rFonts w:ascii="Euclid" w:hAnsi="Euclid"/>
        </w:rPr>
        <w:t xml:space="preserve">no es significativa ni al 5% ni al 10% </w:t>
      </w:r>
      <w:r w:rsidR="00770068">
        <w:rPr>
          <w:rFonts w:ascii="Euclid" w:hAnsi="Euclid"/>
        </w:rPr>
        <w:t>de significación</w:t>
      </w:r>
    </w:p>
    <w:p w14:paraId="72D5F4DD" w14:textId="77777777" w:rsidR="005B4887" w:rsidRDefault="005B4887" w:rsidP="005B4887">
      <w:pPr>
        <w:spacing w:after="0" w:line="240" w:lineRule="auto"/>
        <w:ind w:left="720"/>
        <w:jc w:val="both"/>
        <w:rPr>
          <w:rFonts w:ascii="Euclid" w:hAnsi="Euclid"/>
        </w:rPr>
      </w:pPr>
    </w:p>
    <w:p w14:paraId="151FA711" w14:textId="77777777" w:rsidR="00701B4A" w:rsidRDefault="009E03FA" w:rsidP="00701B4A">
      <w:pPr>
        <w:jc w:val="center"/>
        <w:rPr>
          <w:rFonts w:ascii="Euclid" w:hAnsi="Euclid"/>
          <w:b/>
        </w:rPr>
      </w:pPr>
      <w:r w:rsidRPr="00484DD4">
        <w:rPr>
          <w:rFonts w:ascii="Euclid" w:hAnsi="Euclid"/>
          <w:b/>
        </w:rPr>
        <w:t>OPERACIONES</w:t>
      </w:r>
      <w:r w:rsidRPr="00484DD4">
        <w:rPr>
          <w:rFonts w:ascii="Euclid" w:hAnsi="Euclid"/>
          <w:b/>
        </w:rPr>
        <w:br w:type="page"/>
      </w:r>
      <w:r w:rsidR="00701B4A">
        <w:rPr>
          <w:rFonts w:ascii="Euclid" w:hAnsi="Euclid"/>
          <w:b/>
        </w:rPr>
        <w:lastRenderedPageBreak/>
        <w:br w:type="page"/>
      </w:r>
    </w:p>
    <w:p w14:paraId="7A58F67D" w14:textId="77777777" w:rsidR="005B4887" w:rsidRPr="005B4887" w:rsidRDefault="00AD081E" w:rsidP="005B4887">
      <w:pPr>
        <w:jc w:val="center"/>
        <w:rPr>
          <w:rFonts w:ascii="Euclid" w:hAnsi="Euclid"/>
          <w:b/>
        </w:rPr>
      </w:pPr>
      <w:r>
        <w:rPr>
          <w:rFonts w:ascii="Euclid" w:hAnsi="Euclid"/>
          <w:b/>
        </w:rPr>
        <w:lastRenderedPageBreak/>
        <w:t>C</w:t>
      </w:r>
      <w:r w:rsidR="005B4887" w:rsidRPr="005B4887">
        <w:rPr>
          <w:rFonts w:ascii="Euclid" w:hAnsi="Euclid"/>
          <w:b/>
        </w:rPr>
        <w:t xml:space="preserve">ONTROL </w:t>
      </w:r>
      <w:r w:rsidR="005B4887">
        <w:rPr>
          <w:rFonts w:ascii="Euclid" w:hAnsi="Euclid"/>
          <w:b/>
        </w:rPr>
        <w:t xml:space="preserve">I </w:t>
      </w:r>
      <w:r w:rsidR="008953AE">
        <w:rPr>
          <w:rFonts w:ascii="Euclid" w:hAnsi="Euclid"/>
          <w:b/>
        </w:rPr>
        <w:t xml:space="preserve">DE </w:t>
      </w:r>
      <w:r w:rsidR="005B4887" w:rsidRPr="005B4887">
        <w:rPr>
          <w:rFonts w:ascii="Euclid" w:hAnsi="Euclid"/>
          <w:b/>
        </w:rPr>
        <w:t>ECONOMETRIA DE TERCER CURSO DE ADE (GRUPO A)</w:t>
      </w:r>
    </w:p>
    <w:p w14:paraId="41F505E8" w14:textId="77777777" w:rsidR="005B4887" w:rsidRPr="00E241CA" w:rsidRDefault="007331A9" w:rsidP="005B4887">
      <w:pPr>
        <w:jc w:val="center"/>
        <w:rPr>
          <w:rFonts w:ascii="Euclid" w:hAnsi="Euclid"/>
          <w:b/>
        </w:rPr>
      </w:pPr>
      <w:r>
        <w:rPr>
          <w:rFonts w:ascii="Euclid" w:hAnsi="Euclid"/>
          <w:b/>
        </w:rPr>
        <w:t>9</w:t>
      </w:r>
      <w:r w:rsidR="005B4887">
        <w:rPr>
          <w:rFonts w:ascii="Euclid" w:hAnsi="Euclid"/>
          <w:b/>
        </w:rPr>
        <w:t xml:space="preserve"> </w:t>
      </w:r>
      <w:r>
        <w:rPr>
          <w:rFonts w:ascii="Euclid" w:hAnsi="Euclid"/>
          <w:b/>
        </w:rPr>
        <w:t xml:space="preserve">de Abril de </w:t>
      </w:r>
      <w:r w:rsidR="005B4887">
        <w:rPr>
          <w:rFonts w:ascii="Euclid" w:hAnsi="Euclid"/>
          <w:b/>
        </w:rPr>
        <w:t>2019</w:t>
      </w:r>
      <w:r w:rsidR="005B4887" w:rsidRPr="00E241CA">
        <w:rPr>
          <w:rFonts w:ascii="Euclid" w:hAnsi="Euclid"/>
          <w:b/>
        </w:rPr>
        <w:t xml:space="preserve"> – Hora: </w:t>
      </w:r>
      <w:r w:rsidR="00A90C2A">
        <w:rPr>
          <w:rFonts w:ascii="Euclid" w:hAnsi="Euclid"/>
          <w:b/>
        </w:rPr>
        <w:t>8.30</w:t>
      </w:r>
      <w:r w:rsidR="005B4887">
        <w:rPr>
          <w:rFonts w:ascii="Euclid" w:hAnsi="Euclid"/>
          <w:b/>
        </w:rPr>
        <w:t xml:space="preserve"> horas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784"/>
        <w:gridCol w:w="4710"/>
      </w:tblGrid>
      <w:tr w:rsidR="005B4887" w:rsidRPr="000F1993" w14:paraId="75FAC8E5" w14:textId="77777777" w:rsidTr="00F10397">
        <w:tc>
          <w:tcPr>
            <w:tcW w:w="8720" w:type="dxa"/>
            <w:gridSpan w:val="2"/>
            <w:shd w:val="clear" w:color="auto" w:fill="auto"/>
          </w:tcPr>
          <w:p w14:paraId="6FF06FB8" w14:textId="77777777" w:rsidR="005B4887" w:rsidRPr="000F1993" w:rsidRDefault="005B4887" w:rsidP="00F10397">
            <w:pPr>
              <w:rPr>
                <w:rFonts w:ascii="Euclid" w:hAnsi="Euclid"/>
                <w:b/>
              </w:rPr>
            </w:pPr>
            <w:r w:rsidRPr="000F1993">
              <w:rPr>
                <w:rFonts w:ascii="Euclid" w:hAnsi="Euclid"/>
                <w:b/>
              </w:rPr>
              <w:t>Apellidos y Nombre:</w:t>
            </w:r>
          </w:p>
        </w:tc>
      </w:tr>
      <w:tr w:rsidR="005B4887" w:rsidRPr="000F1993" w14:paraId="2D4AEE9D" w14:textId="77777777" w:rsidTr="00F10397">
        <w:tc>
          <w:tcPr>
            <w:tcW w:w="3884" w:type="dxa"/>
            <w:shd w:val="clear" w:color="auto" w:fill="auto"/>
          </w:tcPr>
          <w:p w14:paraId="30F9FE7D" w14:textId="77777777" w:rsidR="005B4887" w:rsidRPr="000F1993" w:rsidRDefault="005B4887" w:rsidP="00F10397">
            <w:pPr>
              <w:rPr>
                <w:rFonts w:ascii="Euclid" w:hAnsi="Euclid"/>
                <w:b/>
              </w:rPr>
            </w:pPr>
            <w:r w:rsidRPr="000F1993">
              <w:rPr>
                <w:rFonts w:ascii="Euclid" w:hAnsi="Euclid"/>
                <w:b/>
              </w:rPr>
              <w:t>DNI</w:t>
            </w:r>
          </w:p>
        </w:tc>
        <w:tc>
          <w:tcPr>
            <w:tcW w:w="4836" w:type="dxa"/>
            <w:shd w:val="clear" w:color="auto" w:fill="auto"/>
          </w:tcPr>
          <w:p w14:paraId="01A4E0A6" w14:textId="77777777" w:rsidR="005B4887" w:rsidRPr="000F1993" w:rsidRDefault="005B4887" w:rsidP="00F10397">
            <w:pPr>
              <w:rPr>
                <w:rFonts w:ascii="Euclid" w:hAnsi="Euclid"/>
                <w:b/>
              </w:rPr>
            </w:pPr>
            <w:r w:rsidRPr="000F1993">
              <w:rPr>
                <w:rFonts w:ascii="Euclid" w:hAnsi="Euclid"/>
                <w:b/>
              </w:rPr>
              <w:t>e-mail / Teléfono</w:t>
            </w:r>
          </w:p>
        </w:tc>
      </w:tr>
      <w:tr w:rsidR="005B4887" w:rsidRPr="000F1993" w14:paraId="3317DCAA" w14:textId="77777777" w:rsidTr="00F10397">
        <w:tc>
          <w:tcPr>
            <w:tcW w:w="3884" w:type="dxa"/>
            <w:shd w:val="clear" w:color="auto" w:fill="auto"/>
          </w:tcPr>
          <w:p w14:paraId="2EB0BA41" w14:textId="77777777" w:rsidR="005B4887" w:rsidRPr="000F1993" w:rsidRDefault="005B4887" w:rsidP="00F10397">
            <w:pPr>
              <w:rPr>
                <w:rFonts w:ascii="Euclid" w:hAnsi="Euclid"/>
                <w:b/>
              </w:rPr>
            </w:pPr>
            <w:r>
              <w:rPr>
                <w:rFonts w:ascii="Euclid" w:hAnsi="Euclid"/>
                <w:b/>
              </w:rPr>
              <w:t>Grado:</w:t>
            </w:r>
          </w:p>
        </w:tc>
        <w:tc>
          <w:tcPr>
            <w:tcW w:w="4836" w:type="dxa"/>
            <w:shd w:val="clear" w:color="auto" w:fill="auto"/>
          </w:tcPr>
          <w:p w14:paraId="4CE61DF3" w14:textId="77777777" w:rsidR="005B4887" w:rsidRPr="000F1993" w:rsidRDefault="005B4887" w:rsidP="00F10397">
            <w:pPr>
              <w:rPr>
                <w:rFonts w:ascii="Euclid" w:hAnsi="Euclid"/>
                <w:b/>
              </w:rPr>
            </w:pPr>
            <w:r w:rsidRPr="000F1993">
              <w:rPr>
                <w:rFonts w:ascii="Euclid" w:hAnsi="Euclid"/>
                <w:b/>
              </w:rPr>
              <w:t>Grupo</w:t>
            </w:r>
          </w:p>
        </w:tc>
      </w:tr>
      <w:tr w:rsidR="005B4887" w:rsidRPr="000F1993" w14:paraId="076A03AE" w14:textId="77777777" w:rsidTr="00F10397">
        <w:tc>
          <w:tcPr>
            <w:tcW w:w="8720" w:type="dxa"/>
            <w:gridSpan w:val="2"/>
            <w:shd w:val="clear" w:color="auto" w:fill="auto"/>
          </w:tcPr>
          <w:p w14:paraId="35793EC6" w14:textId="77777777" w:rsidR="005B4887" w:rsidRPr="000F1993" w:rsidRDefault="005B4887" w:rsidP="00F10397">
            <w:pPr>
              <w:rPr>
                <w:rFonts w:ascii="Euclid" w:hAnsi="Euclid"/>
                <w:b/>
              </w:rPr>
            </w:pPr>
            <w:r w:rsidRPr="000F1993">
              <w:rPr>
                <w:rFonts w:ascii="Euclid" w:hAnsi="Euclid"/>
                <w:b/>
              </w:rPr>
              <w:t>Nombre del Profesor(a)</w:t>
            </w:r>
            <w:r>
              <w:rPr>
                <w:rFonts w:ascii="Euclid" w:hAnsi="Euclid"/>
                <w:b/>
              </w:rPr>
              <w:t>:</w:t>
            </w:r>
          </w:p>
        </w:tc>
      </w:tr>
    </w:tbl>
    <w:p w14:paraId="091BE436" w14:textId="77777777" w:rsidR="005B4887" w:rsidRDefault="005B4887" w:rsidP="005B4887">
      <w:pPr>
        <w:rPr>
          <w:rFonts w:ascii="Euclid" w:hAnsi="Euclid"/>
        </w:rPr>
      </w:pPr>
    </w:p>
    <w:p w14:paraId="0E0E8F5D" w14:textId="77777777" w:rsidR="005B4887" w:rsidRPr="00E241CA" w:rsidRDefault="005B4887" w:rsidP="005B4887">
      <w:pPr>
        <w:rPr>
          <w:rFonts w:ascii="Euclid" w:hAnsi="Euclid"/>
        </w:rPr>
      </w:pPr>
      <w:r w:rsidRPr="00E241CA">
        <w:rPr>
          <w:rFonts w:ascii="Euclid" w:hAnsi="Euclid"/>
        </w:rPr>
        <w:t>Antes de empezar a resolver el examen, rellene TODA la información que se solicita en los recuadros anteriores y lea con atención las instrucciones de la página siguiente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46"/>
        <w:gridCol w:w="1417"/>
        <w:gridCol w:w="1416"/>
        <w:gridCol w:w="1416"/>
        <w:gridCol w:w="1506"/>
      </w:tblGrid>
      <w:tr w:rsidR="005B4887" w:rsidRPr="000F1993" w14:paraId="3CF67127" w14:textId="77777777" w:rsidTr="001E2C8D">
        <w:trPr>
          <w:jc w:val="center"/>
        </w:trPr>
        <w:tc>
          <w:tcPr>
            <w:tcW w:w="1546" w:type="dxa"/>
            <w:shd w:val="clear" w:color="auto" w:fill="auto"/>
          </w:tcPr>
          <w:p w14:paraId="5F9E888C" w14:textId="77777777" w:rsidR="005B4887" w:rsidRPr="000F1993" w:rsidRDefault="005B4887" w:rsidP="00F10397">
            <w:pPr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Pregunta 1</w:t>
            </w:r>
          </w:p>
        </w:tc>
        <w:tc>
          <w:tcPr>
            <w:tcW w:w="1417" w:type="dxa"/>
            <w:shd w:val="clear" w:color="auto" w:fill="auto"/>
          </w:tcPr>
          <w:p w14:paraId="5FE951AD" w14:textId="77777777" w:rsidR="005B4887" w:rsidRPr="000F1993" w:rsidRDefault="005B4887" w:rsidP="00F10397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A</w:t>
            </w:r>
          </w:p>
        </w:tc>
        <w:tc>
          <w:tcPr>
            <w:tcW w:w="1416" w:type="dxa"/>
            <w:shd w:val="clear" w:color="auto" w:fill="auto"/>
          </w:tcPr>
          <w:p w14:paraId="14EF4C7E" w14:textId="77777777" w:rsidR="005B4887" w:rsidRPr="000F1993" w:rsidRDefault="005B4887" w:rsidP="00F10397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B</w:t>
            </w:r>
          </w:p>
        </w:tc>
        <w:tc>
          <w:tcPr>
            <w:tcW w:w="1416" w:type="dxa"/>
            <w:shd w:val="clear" w:color="auto" w:fill="BFBFBF" w:themeFill="background1" w:themeFillShade="BF"/>
          </w:tcPr>
          <w:p w14:paraId="3B562DCE" w14:textId="77777777" w:rsidR="005B4887" w:rsidRPr="000F1993" w:rsidRDefault="005B4887" w:rsidP="00F10397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C</w:t>
            </w:r>
          </w:p>
        </w:tc>
        <w:tc>
          <w:tcPr>
            <w:tcW w:w="1506" w:type="dxa"/>
            <w:shd w:val="clear" w:color="auto" w:fill="auto"/>
          </w:tcPr>
          <w:p w14:paraId="7427FBDE" w14:textId="77777777" w:rsidR="005B4887" w:rsidRPr="000F1993" w:rsidRDefault="005B4887" w:rsidP="00F10397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En Blanco</w:t>
            </w:r>
          </w:p>
        </w:tc>
      </w:tr>
      <w:tr w:rsidR="005B4887" w:rsidRPr="000F1993" w14:paraId="3FC2B5F5" w14:textId="77777777" w:rsidTr="001E2C8D">
        <w:trPr>
          <w:jc w:val="center"/>
        </w:trPr>
        <w:tc>
          <w:tcPr>
            <w:tcW w:w="1546" w:type="dxa"/>
            <w:shd w:val="clear" w:color="auto" w:fill="auto"/>
          </w:tcPr>
          <w:p w14:paraId="555FC899" w14:textId="77777777" w:rsidR="005B4887" w:rsidRPr="000F1993" w:rsidRDefault="005B4887" w:rsidP="00F10397">
            <w:pPr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Pregunta 2</w:t>
            </w:r>
          </w:p>
        </w:tc>
        <w:tc>
          <w:tcPr>
            <w:tcW w:w="1417" w:type="dxa"/>
            <w:shd w:val="clear" w:color="auto" w:fill="auto"/>
          </w:tcPr>
          <w:p w14:paraId="569F70D8" w14:textId="77777777" w:rsidR="005B4887" w:rsidRPr="000F1993" w:rsidRDefault="005B4887" w:rsidP="00F10397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A</w:t>
            </w:r>
          </w:p>
        </w:tc>
        <w:tc>
          <w:tcPr>
            <w:tcW w:w="1416" w:type="dxa"/>
            <w:shd w:val="clear" w:color="auto" w:fill="auto"/>
          </w:tcPr>
          <w:p w14:paraId="3DB8F173" w14:textId="77777777" w:rsidR="005B4887" w:rsidRPr="000F1993" w:rsidRDefault="005B4887" w:rsidP="00F10397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B</w:t>
            </w:r>
          </w:p>
        </w:tc>
        <w:tc>
          <w:tcPr>
            <w:tcW w:w="1416" w:type="dxa"/>
            <w:shd w:val="clear" w:color="auto" w:fill="BFBFBF" w:themeFill="background1" w:themeFillShade="BF"/>
          </w:tcPr>
          <w:p w14:paraId="7B13A097" w14:textId="77777777" w:rsidR="005B4887" w:rsidRPr="000F1993" w:rsidRDefault="005B4887" w:rsidP="00F10397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C</w:t>
            </w:r>
          </w:p>
        </w:tc>
        <w:tc>
          <w:tcPr>
            <w:tcW w:w="1506" w:type="dxa"/>
            <w:shd w:val="clear" w:color="auto" w:fill="auto"/>
          </w:tcPr>
          <w:p w14:paraId="3B04BC90" w14:textId="77777777" w:rsidR="005B4887" w:rsidRPr="000F1993" w:rsidRDefault="005B4887" w:rsidP="00F10397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En Blanco</w:t>
            </w:r>
          </w:p>
        </w:tc>
      </w:tr>
      <w:tr w:rsidR="005B4887" w:rsidRPr="000F1993" w14:paraId="7ACFDD67" w14:textId="77777777" w:rsidTr="00C76A81">
        <w:trPr>
          <w:jc w:val="center"/>
        </w:trPr>
        <w:tc>
          <w:tcPr>
            <w:tcW w:w="1546" w:type="dxa"/>
            <w:shd w:val="clear" w:color="auto" w:fill="auto"/>
          </w:tcPr>
          <w:p w14:paraId="2BCB4315" w14:textId="77777777" w:rsidR="005B4887" w:rsidRPr="000F1993" w:rsidRDefault="005B4887" w:rsidP="00F10397">
            <w:pPr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Pregunta 3</w:t>
            </w:r>
          </w:p>
        </w:tc>
        <w:tc>
          <w:tcPr>
            <w:tcW w:w="1417" w:type="dxa"/>
            <w:shd w:val="clear" w:color="auto" w:fill="auto"/>
          </w:tcPr>
          <w:p w14:paraId="2FD9569E" w14:textId="77777777" w:rsidR="005B4887" w:rsidRPr="000F1993" w:rsidRDefault="005B4887" w:rsidP="00F10397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A</w:t>
            </w:r>
          </w:p>
        </w:tc>
        <w:tc>
          <w:tcPr>
            <w:tcW w:w="1416" w:type="dxa"/>
            <w:shd w:val="clear" w:color="auto" w:fill="auto"/>
          </w:tcPr>
          <w:p w14:paraId="3FDCCB02" w14:textId="77777777" w:rsidR="005B4887" w:rsidRPr="000F1993" w:rsidRDefault="005B4887" w:rsidP="00F10397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B</w:t>
            </w:r>
          </w:p>
        </w:tc>
        <w:tc>
          <w:tcPr>
            <w:tcW w:w="1416" w:type="dxa"/>
            <w:shd w:val="clear" w:color="auto" w:fill="BFBFBF" w:themeFill="background1" w:themeFillShade="BF"/>
          </w:tcPr>
          <w:p w14:paraId="1464DCE0" w14:textId="77777777" w:rsidR="005B4887" w:rsidRPr="000F1993" w:rsidRDefault="005B4887" w:rsidP="00F10397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C</w:t>
            </w:r>
          </w:p>
        </w:tc>
        <w:tc>
          <w:tcPr>
            <w:tcW w:w="1506" w:type="dxa"/>
            <w:shd w:val="clear" w:color="auto" w:fill="auto"/>
          </w:tcPr>
          <w:p w14:paraId="7C7A4C59" w14:textId="77777777" w:rsidR="005B4887" w:rsidRPr="000F1993" w:rsidRDefault="005B4887" w:rsidP="00F10397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En Blanco</w:t>
            </w:r>
          </w:p>
        </w:tc>
      </w:tr>
      <w:tr w:rsidR="005B4887" w:rsidRPr="000F1993" w14:paraId="06897659" w14:textId="77777777" w:rsidTr="00C07090">
        <w:trPr>
          <w:jc w:val="center"/>
        </w:trPr>
        <w:tc>
          <w:tcPr>
            <w:tcW w:w="1546" w:type="dxa"/>
            <w:shd w:val="clear" w:color="auto" w:fill="auto"/>
          </w:tcPr>
          <w:p w14:paraId="136DA7FD" w14:textId="77777777" w:rsidR="005B4887" w:rsidRPr="000F1993" w:rsidRDefault="005B4887" w:rsidP="00F10397">
            <w:pPr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Pregunta 4</w:t>
            </w:r>
          </w:p>
        </w:tc>
        <w:tc>
          <w:tcPr>
            <w:tcW w:w="1417" w:type="dxa"/>
            <w:shd w:val="clear" w:color="auto" w:fill="FFFFFF" w:themeFill="background1"/>
          </w:tcPr>
          <w:p w14:paraId="70D25A37" w14:textId="77777777" w:rsidR="005B4887" w:rsidRPr="000F1993" w:rsidRDefault="005B4887" w:rsidP="00F10397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A</w:t>
            </w:r>
          </w:p>
        </w:tc>
        <w:tc>
          <w:tcPr>
            <w:tcW w:w="1416" w:type="dxa"/>
            <w:shd w:val="clear" w:color="auto" w:fill="BFBFBF" w:themeFill="background1" w:themeFillShade="BF"/>
          </w:tcPr>
          <w:p w14:paraId="50DBF0DB" w14:textId="77777777" w:rsidR="005B4887" w:rsidRPr="000F1993" w:rsidRDefault="005B4887" w:rsidP="00F10397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B</w:t>
            </w:r>
          </w:p>
        </w:tc>
        <w:tc>
          <w:tcPr>
            <w:tcW w:w="1416" w:type="dxa"/>
            <w:shd w:val="clear" w:color="auto" w:fill="auto"/>
          </w:tcPr>
          <w:p w14:paraId="20B3EB96" w14:textId="77777777" w:rsidR="005B4887" w:rsidRPr="000F1993" w:rsidRDefault="005B4887" w:rsidP="00F10397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C</w:t>
            </w:r>
          </w:p>
        </w:tc>
        <w:tc>
          <w:tcPr>
            <w:tcW w:w="1506" w:type="dxa"/>
            <w:shd w:val="clear" w:color="auto" w:fill="auto"/>
          </w:tcPr>
          <w:p w14:paraId="31618DCB" w14:textId="77777777" w:rsidR="005B4887" w:rsidRPr="000F1993" w:rsidRDefault="005B4887" w:rsidP="00F10397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En Blanco</w:t>
            </w:r>
          </w:p>
        </w:tc>
      </w:tr>
      <w:tr w:rsidR="005B4887" w:rsidRPr="000F1993" w14:paraId="4BAA87AF" w14:textId="77777777" w:rsidTr="003A4F8A">
        <w:trPr>
          <w:jc w:val="center"/>
        </w:trPr>
        <w:tc>
          <w:tcPr>
            <w:tcW w:w="1546" w:type="dxa"/>
            <w:shd w:val="clear" w:color="auto" w:fill="auto"/>
          </w:tcPr>
          <w:p w14:paraId="628DE063" w14:textId="77777777" w:rsidR="005B4887" w:rsidRPr="000F1993" w:rsidRDefault="005B4887" w:rsidP="00F10397">
            <w:pPr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Pregunta 5</w:t>
            </w:r>
          </w:p>
        </w:tc>
        <w:tc>
          <w:tcPr>
            <w:tcW w:w="1417" w:type="dxa"/>
            <w:shd w:val="clear" w:color="auto" w:fill="BFBFBF" w:themeFill="background1" w:themeFillShade="BF"/>
          </w:tcPr>
          <w:p w14:paraId="77E62EAC" w14:textId="77777777" w:rsidR="005B4887" w:rsidRPr="000F1993" w:rsidRDefault="005B4887" w:rsidP="00F10397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A</w:t>
            </w:r>
          </w:p>
        </w:tc>
        <w:tc>
          <w:tcPr>
            <w:tcW w:w="1416" w:type="dxa"/>
            <w:shd w:val="clear" w:color="auto" w:fill="auto"/>
          </w:tcPr>
          <w:p w14:paraId="54996E39" w14:textId="77777777" w:rsidR="005B4887" w:rsidRPr="000F1993" w:rsidRDefault="005B4887" w:rsidP="00F10397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B</w:t>
            </w:r>
          </w:p>
        </w:tc>
        <w:tc>
          <w:tcPr>
            <w:tcW w:w="1416" w:type="dxa"/>
            <w:shd w:val="clear" w:color="auto" w:fill="auto"/>
          </w:tcPr>
          <w:p w14:paraId="1D2676B9" w14:textId="77777777" w:rsidR="005B4887" w:rsidRPr="000F1993" w:rsidRDefault="005B4887" w:rsidP="00F10397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C</w:t>
            </w:r>
          </w:p>
        </w:tc>
        <w:tc>
          <w:tcPr>
            <w:tcW w:w="1506" w:type="dxa"/>
            <w:shd w:val="clear" w:color="auto" w:fill="auto"/>
          </w:tcPr>
          <w:p w14:paraId="67A54DE7" w14:textId="77777777" w:rsidR="005B4887" w:rsidRPr="000F1993" w:rsidRDefault="005B4887" w:rsidP="00F10397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En Blanco</w:t>
            </w:r>
          </w:p>
        </w:tc>
      </w:tr>
      <w:tr w:rsidR="005B4887" w:rsidRPr="000F1993" w14:paraId="56B03A53" w14:textId="77777777" w:rsidTr="003A4F8A">
        <w:trPr>
          <w:jc w:val="center"/>
        </w:trPr>
        <w:tc>
          <w:tcPr>
            <w:tcW w:w="1546" w:type="dxa"/>
            <w:shd w:val="clear" w:color="auto" w:fill="auto"/>
          </w:tcPr>
          <w:p w14:paraId="68242C93" w14:textId="77777777" w:rsidR="005B4887" w:rsidRPr="000F1993" w:rsidRDefault="005B4887" w:rsidP="00F10397">
            <w:pPr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Pregunta 6</w:t>
            </w:r>
          </w:p>
        </w:tc>
        <w:tc>
          <w:tcPr>
            <w:tcW w:w="1417" w:type="dxa"/>
            <w:shd w:val="clear" w:color="auto" w:fill="auto"/>
          </w:tcPr>
          <w:p w14:paraId="4ECEE1BD" w14:textId="77777777" w:rsidR="005B4887" w:rsidRPr="000F1993" w:rsidRDefault="005B4887" w:rsidP="00F10397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A</w:t>
            </w:r>
          </w:p>
        </w:tc>
        <w:tc>
          <w:tcPr>
            <w:tcW w:w="1416" w:type="dxa"/>
            <w:shd w:val="clear" w:color="auto" w:fill="BFBFBF" w:themeFill="background1" w:themeFillShade="BF"/>
          </w:tcPr>
          <w:p w14:paraId="71B6DD6F" w14:textId="77777777" w:rsidR="005B4887" w:rsidRPr="000F1993" w:rsidRDefault="005B4887" w:rsidP="00F10397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B</w:t>
            </w:r>
          </w:p>
        </w:tc>
        <w:tc>
          <w:tcPr>
            <w:tcW w:w="1416" w:type="dxa"/>
            <w:shd w:val="clear" w:color="auto" w:fill="auto"/>
          </w:tcPr>
          <w:p w14:paraId="0F59D9FF" w14:textId="77777777" w:rsidR="005B4887" w:rsidRPr="000F1993" w:rsidRDefault="005B4887" w:rsidP="00F10397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C</w:t>
            </w:r>
          </w:p>
        </w:tc>
        <w:tc>
          <w:tcPr>
            <w:tcW w:w="1506" w:type="dxa"/>
            <w:shd w:val="clear" w:color="auto" w:fill="auto"/>
          </w:tcPr>
          <w:p w14:paraId="050CCA0E" w14:textId="77777777" w:rsidR="005B4887" w:rsidRPr="000F1993" w:rsidRDefault="005B4887" w:rsidP="00F10397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En Blanco</w:t>
            </w:r>
          </w:p>
        </w:tc>
      </w:tr>
      <w:tr w:rsidR="005B4887" w:rsidRPr="000F1993" w14:paraId="35666CA2" w14:textId="77777777" w:rsidTr="001F0547">
        <w:trPr>
          <w:jc w:val="center"/>
        </w:trPr>
        <w:tc>
          <w:tcPr>
            <w:tcW w:w="1546" w:type="dxa"/>
            <w:shd w:val="clear" w:color="auto" w:fill="auto"/>
          </w:tcPr>
          <w:p w14:paraId="41BA67AE" w14:textId="77777777" w:rsidR="005B4887" w:rsidRPr="000F1993" w:rsidRDefault="005B4887" w:rsidP="00F10397">
            <w:pPr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Pregunta 7</w:t>
            </w:r>
          </w:p>
        </w:tc>
        <w:tc>
          <w:tcPr>
            <w:tcW w:w="1417" w:type="dxa"/>
            <w:shd w:val="clear" w:color="auto" w:fill="auto"/>
          </w:tcPr>
          <w:p w14:paraId="27285CC6" w14:textId="77777777" w:rsidR="005B4887" w:rsidRPr="000F1993" w:rsidRDefault="005B4887" w:rsidP="00F10397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A</w:t>
            </w:r>
          </w:p>
        </w:tc>
        <w:tc>
          <w:tcPr>
            <w:tcW w:w="1416" w:type="dxa"/>
            <w:shd w:val="clear" w:color="auto" w:fill="auto"/>
          </w:tcPr>
          <w:p w14:paraId="527BD43F" w14:textId="77777777" w:rsidR="005B4887" w:rsidRPr="000F1993" w:rsidRDefault="005B4887" w:rsidP="00F10397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B</w:t>
            </w:r>
          </w:p>
        </w:tc>
        <w:tc>
          <w:tcPr>
            <w:tcW w:w="1416" w:type="dxa"/>
            <w:shd w:val="clear" w:color="auto" w:fill="BFBFBF" w:themeFill="background1" w:themeFillShade="BF"/>
          </w:tcPr>
          <w:p w14:paraId="738A5731" w14:textId="77777777" w:rsidR="005B4887" w:rsidRPr="000F1993" w:rsidRDefault="005B4887" w:rsidP="00F10397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C</w:t>
            </w:r>
          </w:p>
        </w:tc>
        <w:tc>
          <w:tcPr>
            <w:tcW w:w="1506" w:type="dxa"/>
            <w:shd w:val="clear" w:color="auto" w:fill="auto"/>
          </w:tcPr>
          <w:p w14:paraId="1D3FD8A1" w14:textId="77777777" w:rsidR="005B4887" w:rsidRPr="000F1993" w:rsidRDefault="005B4887" w:rsidP="00F10397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En Blanco</w:t>
            </w:r>
          </w:p>
        </w:tc>
      </w:tr>
      <w:tr w:rsidR="005B4887" w:rsidRPr="000F1993" w14:paraId="6B3366B5" w14:textId="77777777" w:rsidTr="001F0547">
        <w:trPr>
          <w:jc w:val="center"/>
        </w:trPr>
        <w:tc>
          <w:tcPr>
            <w:tcW w:w="1546" w:type="dxa"/>
            <w:shd w:val="clear" w:color="auto" w:fill="auto"/>
          </w:tcPr>
          <w:p w14:paraId="35625C04" w14:textId="77777777" w:rsidR="005B4887" w:rsidRPr="000F1993" w:rsidRDefault="005B4887" w:rsidP="00F10397">
            <w:pPr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Pregunta 8</w:t>
            </w:r>
          </w:p>
        </w:tc>
        <w:tc>
          <w:tcPr>
            <w:tcW w:w="1417" w:type="dxa"/>
            <w:shd w:val="clear" w:color="auto" w:fill="auto"/>
          </w:tcPr>
          <w:p w14:paraId="1970E524" w14:textId="77777777" w:rsidR="005B4887" w:rsidRPr="000F1993" w:rsidRDefault="005B4887" w:rsidP="00F10397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A</w:t>
            </w:r>
          </w:p>
        </w:tc>
        <w:tc>
          <w:tcPr>
            <w:tcW w:w="1416" w:type="dxa"/>
            <w:shd w:val="clear" w:color="auto" w:fill="auto"/>
          </w:tcPr>
          <w:p w14:paraId="1B1347D5" w14:textId="77777777" w:rsidR="005B4887" w:rsidRPr="000F1993" w:rsidRDefault="005B4887" w:rsidP="00F10397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B</w:t>
            </w:r>
          </w:p>
        </w:tc>
        <w:tc>
          <w:tcPr>
            <w:tcW w:w="1416" w:type="dxa"/>
            <w:shd w:val="clear" w:color="auto" w:fill="BFBFBF" w:themeFill="background1" w:themeFillShade="BF"/>
          </w:tcPr>
          <w:p w14:paraId="4DB7813B" w14:textId="77777777" w:rsidR="005B4887" w:rsidRPr="000F1993" w:rsidRDefault="005B4887" w:rsidP="00F10397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C</w:t>
            </w:r>
          </w:p>
        </w:tc>
        <w:tc>
          <w:tcPr>
            <w:tcW w:w="1506" w:type="dxa"/>
            <w:shd w:val="clear" w:color="auto" w:fill="auto"/>
          </w:tcPr>
          <w:p w14:paraId="13E59FE2" w14:textId="77777777" w:rsidR="005B4887" w:rsidRPr="000F1993" w:rsidRDefault="005B4887" w:rsidP="00F10397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En Blanco</w:t>
            </w:r>
          </w:p>
        </w:tc>
      </w:tr>
      <w:tr w:rsidR="005B4887" w:rsidRPr="000F1993" w14:paraId="13103015" w14:textId="77777777" w:rsidTr="008462CD">
        <w:trPr>
          <w:jc w:val="center"/>
        </w:trPr>
        <w:tc>
          <w:tcPr>
            <w:tcW w:w="1546" w:type="dxa"/>
            <w:shd w:val="clear" w:color="auto" w:fill="auto"/>
          </w:tcPr>
          <w:p w14:paraId="2DF82424" w14:textId="77777777" w:rsidR="005B4887" w:rsidRPr="000F1993" w:rsidRDefault="005B4887" w:rsidP="00F10397">
            <w:pPr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Pregunta 9</w:t>
            </w:r>
          </w:p>
        </w:tc>
        <w:tc>
          <w:tcPr>
            <w:tcW w:w="1417" w:type="dxa"/>
            <w:shd w:val="clear" w:color="auto" w:fill="BFBFBF" w:themeFill="background1" w:themeFillShade="BF"/>
          </w:tcPr>
          <w:p w14:paraId="238F529F" w14:textId="77777777" w:rsidR="005B4887" w:rsidRPr="000F1993" w:rsidRDefault="005B4887" w:rsidP="00F10397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A</w:t>
            </w:r>
          </w:p>
        </w:tc>
        <w:tc>
          <w:tcPr>
            <w:tcW w:w="1416" w:type="dxa"/>
            <w:shd w:val="clear" w:color="auto" w:fill="auto"/>
          </w:tcPr>
          <w:p w14:paraId="4C61538F" w14:textId="77777777" w:rsidR="005B4887" w:rsidRPr="000F1993" w:rsidRDefault="005B4887" w:rsidP="00F10397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B</w:t>
            </w:r>
          </w:p>
        </w:tc>
        <w:tc>
          <w:tcPr>
            <w:tcW w:w="1416" w:type="dxa"/>
            <w:shd w:val="clear" w:color="auto" w:fill="FFFFFF" w:themeFill="background1"/>
          </w:tcPr>
          <w:p w14:paraId="4CCF7ED3" w14:textId="77777777" w:rsidR="005B4887" w:rsidRPr="000F1993" w:rsidRDefault="005B4887" w:rsidP="00F10397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C</w:t>
            </w:r>
          </w:p>
        </w:tc>
        <w:tc>
          <w:tcPr>
            <w:tcW w:w="1506" w:type="dxa"/>
            <w:shd w:val="clear" w:color="auto" w:fill="auto"/>
          </w:tcPr>
          <w:p w14:paraId="4F413161" w14:textId="77777777" w:rsidR="005B4887" w:rsidRPr="000F1993" w:rsidRDefault="005B4887" w:rsidP="00F10397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En Blanco</w:t>
            </w:r>
          </w:p>
        </w:tc>
      </w:tr>
      <w:tr w:rsidR="005B4887" w:rsidRPr="000F1993" w14:paraId="1D284A67" w14:textId="77777777" w:rsidTr="001F0547">
        <w:trPr>
          <w:jc w:val="center"/>
        </w:trPr>
        <w:tc>
          <w:tcPr>
            <w:tcW w:w="1546" w:type="dxa"/>
            <w:shd w:val="clear" w:color="auto" w:fill="auto"/>
          </w:tcPr>
          <w:p w14:paraId="6F1140EF" w14:textId="77777777" w:rsidR="005B4887" w:rsidRPr="000F1993" w:rsidRDefault="005B4887" w:rsidP="00F10397">
            <w:pPr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Pregunta 10</w:t>
            </w:r>
          </w:p>
        </w:tc>
        <w:tc>
          <w:tcPr>
            <w:tcW w:w="1417" w:type="dxa"/>
            <w:shd w:val="clear" w:color="auto" w:fill="BFBFBF" w:themeFill="background1" w:themeFillShade="BF"/>
          </w:tcPr>
          <w:p w14:paraId="03F51095" w14:textId="77777777" w:rsidR="005B4887" w:rsidRPr="000F1993" w:rsidRDefault="005B4887" w:rsidP="00F10397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A</w:t>
            </w:r>
          </w:p>
        </w:tc>
        <w:tc>
          <w:tcPr>
            <w:tcW w:w="1416" w:type="dxa"/>
            <w:shd w:val="clear" w:color="auto" w:fill="auto"/>
          </w:tcPr>
          <w:p w14:paraId="6B89CC10" w14:textId="77777777" w:rsidR="005B4887" w:rsidRPr="000F1993" w:rsidRDefault="005B4887" w:rsidP="00F10397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B</w:t>
            </w:r>
          </w:p>
        </w:tc>
        <w:tc>
          <w:tcPr>
            <w:tcW w:w="1416" w:type="dxa"/>
            <w:shd w:val="clear" w:color="auto" w:fill="auto"/>
          </w:tcPr>
          <w:p w14:paraId="20667AE6" w14:textId="77777777" w:rsidR="005B4887" w:rsidRPr="000F1993" w:rsidRDefault="005B4887" w:rsidP="00F10397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C</w:t>
            </w:r>
          </w:p>
        </w:tc>
        <w:tc>
          <w:tcPr>
            <w:tcW w:w="1506" w:type="dxa"/>
            <w:shd w:val="clear" w:color="auto" w:fill="auto"/>
          </w:tcPr>
          <w:p w14:paraId="1685916A" w14:textId="77777777" w:rsidR="005B4887" w:rsidRPr="000F1993" w:rsidRDefault="005B4887" w:rsidP="00F10397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En Blanco</w:t>
            </w:r>
          </w:p>
        </w:tc>
      </w:tr>
    </w:tbl>
    <w:p w14:paraId="2DBB226B" w14:textId="77777777" w:rsidR="005B4887" w:rsidRPr="00E241CA" w:rsidRDefault="005B4887" w:rsidP="005B4887">
      <w:pPr>
        <w:ind w:left="-360" w:firstLine="360"/>
        <w:jc w:val="center"/>
        <w:rPr>
          <w:rFonts w:ascii="Euclid" w:hAnsi="Euclid"/>
        </w:rPr>
      </w:pPr>
    </w:p>
    <w:p w14:paraId="7F2423E8" w14:textId="77777777" w:rsidR="005B4887" w:rsidRPr="00E241CA" w:rsidRDefault="005B4887" w:rsidP="005B4887">
      <w:pPr>
        <w:spacing w:after="0" w:line="240" w:lineRule="auto"/>
        <w:ind w:left="720"/>
        <w:jc w:val="both"/>
        <w:rPr>
          <w:rFonts w:ascii="Euclid" w:hAnsi="Euclid"/>
        </w:rPr>
      </w:pPr>
    </w:p>
    <w:p w14:paraId="28826E99" w14:textId="77777777" w:rsidR="009726B5" w:rsidRPr="00E241CA" w:rsidRDefault="009726B5" w:rsidP="005B4887">
      <w:pPr>
        <w:rPr>
          <w:rFonts w:ascii="Euclid" w:hAnsi="Euclid"/>
          <w:b/>
        </w:rPr>
      </w:pPr>
    </w:p>
    <w:p w14:paraId="2ED9AC0A" w14:textId="77777777" w:rsidR="009726B5" w:rsidRDefault="009726B5"/>
    <w:p w14:paraId="6FA9C7E8" w14:textId="77777777" w:rsidR="009E3311" w:rsidRPr="005B4887" w:rsidRDefault="009E3311" w:rsidP="009E3311">
      <w:pPr>
        <w:jc w:val="center"/>
        <w:rPr>
          <w:rFonts w:ascii="Euclid" w:hAnsi="Euclid"/>
          <w:b/>
        </w:rPr>
      </w:pPr>
      <w:r w:rsidRPr="005B4887">
        <w:rPr>
          <w:rFonts w:ascii="Euclid" w:hAnsi="Euclid"/>
          <w:b/>
        </w:rPr>
        <w:lastRenderedPageBreak/>
        <w:t xml:space="preserve">CONTROL </w:t>
      </w:r>
      <w:r>
        <w:rPr>
          <w:rFonts w:ascii="Euclid" w:hAnsi="Euclid"/>
          <w:b/>
        </w:rPr>
        <w:t xml:space="preserve">I DE </w:t>
      </w:r>
      <w:r w:rsidRPr="005B4887">
        <w:rPr>
          <w:rFonts w:ascii="Euclid" w:hAnsi="Euclid"/>
          <w:b/>
        </w:rPr>
        <w:t>ECONOMETRIA DE TERCER CURSO DE ADE (GRUPO A)</w:t>
      </w:r>
    </w:p>
    <w:p w14:paraId="5F670C09" w14:textId="77777777" w:rsidR="009E3311" w:rsidRPr="00E241CA" w:rsidRDefault="009E3311" w:rsidP="009E3311">
      <w:pPr>
        <w:jc w:val="center"/>
        <w:rPr>
          <w:rFonts w:ascii="Euclid" w:hAnsi="Euclid"/>
          <w:b/>
        </w:rPr>
      </w:pPr>
      <w:r>
        <w:rPr>
          <w:rFonts w:ascii="Euclid" w:hAnsi="Euclid"/>
          <w:b/>
        </w:rPr>
        <w:t>9 de ABRIL</w:t>
      </w:r>
      <w:r w:rsidR="00040CCD">
        <w:rPr>
          <w:rFonts w:ascii="Euclid" w:hAnsi="Euclid"/>
          <w:b/>
        </w:rPr>
        <w:t xml:space="preserve"> de</w:t>
      </w:r>
      <w:r w:rsidRPr="00E241CA">
        <w:rPr>
          <w:rFonts w:ascii="Euclid" w:hAnsi="Euclid"/>
          <w:b/>
        </w:rPr>
        <w:t xml:space="preserve"> </w:t>
      </w:r>
      <w:r>
        <w:rPr>
          <w:rFonts w:ascii="Euclid" w:hAnsi="Euclid"/>
          <w:b/>
        </w:rPr>
        <w:t>2019</w:t>
      </w:r>
      <w:r w:rsidRPr="00E241CA">
        <w:rPr>
          <w:rFonts w:ascii="Euclid" w:hAnsi="Euclid"/>
          <w:b/>
        </w:rPr>
        <w:t xml:space="preserve"> – Hora: </w:t>
      </w:r>
      <w:r>
        <w:rPr>
          <w:rFonts w:ascii="Euclid" w:hAnsi="Euclid"/>
          <w:b/>
        </w:rPr>
        <w:t xml:space="preserve">8.30 horas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784"/>
        <w:gridCol w:w="4710"/>
      </w:tblGrid>
      <w:tr w:rsidR="009E3311" w:rsidRPr="000F1993" w14:paraId="7D0E1A21" w14:textId="77777777" w:rsidTr="00E10D21">
        <w:tc>
          <w:tcPr>
            <w:tcW w:w="8720" w:type="dxa"/>
            <w:gridSpan w:val="2"/>
            <w:shd w:val="clear" w:color="auto" w:fill="auto"/>
          </w:tcPr>
          <w:p w14:paraId="0F459FBF" w14:textId="77777777" w:rsidR="009E3311" w:rsidRPr="000F1993" w:rsidRDefault="009E3311" w:rsidP="00E10D21">
            <w:pPr>
              <w:rPr>
                <w:rFonts w:ascii="Euclid" w:hAnsi="Euclid"/>
                <w:b/>
              </w:rPr>
            </w:pPr>
            <w:r w:rsidRPr="000F1993">
              <w:rPr>
                <w:rFonts w:ascii="Euclid" w:hAnsi="Euclid"/>
                <w:b/>
              </w:rPr>
              <w:t>Apellidos y Nombre:</w:t>
            </w:r>
          </w:p>
        </w:tc>
      </w:tr>
      <w:tr w:rsidR="009E3311" w:rsidRPr="000F1993" w14:paraId="65B00C58" w14:textId="77777777" w:rsidTr="00E10D21">
        <w:tc>
          <w:tcPr>
            <w:tcW w:w="3884" w:type="dxa"/>
            <w:shd w:val="clear" w:color="auto" w:fill="auto"/>
          </w:tcPr>
          <w:p w14:paraId="210D6996" w14:textId="77777777" w:rsidR="009E3311" w:rsidRPr="000F1993" w:rsidRDefault="009E3311" w:rsidP="00E10D21">
            <w:pPr>
              <w:rPr>
                <w:rFonts w:ascii="Euclid" w:hAnsi="Euclid"/>
                <w:b/>
              </w:rPr>
            </w:pPr>
            <w:r w:rsidRPr="000F1993">
              <w:rPr>
                <w:rFonts w:ascii="Euclid" w:hAnsi="Euclid"/>
                <w:b/>
              </w:rPr>
              <w:t>DNI</w:t>
            </w:r>
          </w:p>
        </w:tc>
        <w:tc>
          <w:tcPr>
            <w:tcW w:w="4836" w:type="dxa"/>
            <w:shd w:val="clear" w:color="auto" w:fill="auto"/>
          </w:tcPr>
          <w:p w14:paraId="1A98743D" w14:textId="77777777" w:rsidR="009E3311" w:rsidRPr="000F1993" w:rsidRDefault="009E3311" w:rsidP="00E10D21">
            <w:pPr>
              <w:rPr>
                <w:rFonts w:ascii="Euclid" w:hAnsi="Euclid"/>
                <w:b/>
              </w:rPr>
            </w:pPr>
            <w:r w:rsidRPr="000F1993">
              <w:rPr>
                <w:rFonts w:ascii="Euclid" w:hAnsi="Euclid"/>
                <w:b/>
              </w:rPr>
              <w:t>e-mail / Teléfono</w:t>
            </w:r>
          </w:p>
        </w:tc>
      </w:tr>
      <w:tr w:rsidR="009E3311" w:rsidRPr="000F1993" w14:paraId="3A075B00" w14:textId="77777777" w:rsidTr="00E10D21">
        <w:tc>
          <w:tcPr>
            <w:tcW w:w="3884" w:type="dxa"/>
            <w:shd w:val="clear" w:color="auto" w:fill="auto"/>
          </w:tcPr>
          <w:p w14:paraId="2DD6710C" w14:textId="77777777" w:rsidR="009E3311" w:rsidRPr="000F1993" w:rsidRDefault="009E3311" w:rsidP="00E10D21">
            <w:pPr>
              <w:rPr>
                <w:rFonts w:ascii="Euclid" w:hAnsi="Euclid"/>
                <w:b/>
              </w:rPr>
            </w:pPr>
            <w:r>
              <w:rPr>
                <w:rFonts w:ascii="Euclid" w:hAnsi="Euclid"/>
                <w:b/>
              </w:rPr>
              <w:t>Grado:</w:t>
            </w:r>
          </w:p>
        </w:tc>
        <w:tc>
          <w:tcPr>
            <w:tcW w:w="4836" w:type="dxa"/>
            <w:shd w:val="clear" w:color="auto" w:fill="auto"/>
          </w:tcPr>
          <w:p w14:paraId="16BBB47A" w14:textId="77777777" w:rsidR="009E3311" w:rsidRPr="000F1993" w:rsidRDefault="009E3311" w:rsidP="00E10D21">
            <w:pPr>
              <w:rPr>
                <w:rFonts w:ascii="Euclid" w:hAnsi="Euclid"/>
                <w:b/>
              </w:rPr>
            </w:pPr>
            <w:r w:rsidRPr="000F1993">
              <w:rPr>
                <w:rFonts w:ascii="Euclid" w:hAnsi="Euclid"/>
                <w:b/>
              </w:rPr>
              <w:t>Grupo</w:t>
            </w:r>
            <w:r>
              <w:rPr>
                <w:rFonts w:ascii="Euclid" w:hAnsi="Euclid"/>
                <w:b/>
              </w:rPr>
              <w:t>:</w:t>
            </w:r>
          </w:p>
        </w:tc>
      </w:tr>
      <w:tr w:rsidR="009E3311" w:rsidRPr="000F1993" w14:paraId="3AF1E70B" w14:textId="77777777" w:rsidTr="00E10D21">
        <w:tc>
          <w:tcPr>
            <w:tcW w:w="8720" w:type="dxa"/>
            <w:gridSpan w:val="2"/>
            <w:shd w:val="clear" w:color="auto" w:fill="auto"/>
          </w:tcPr>
          <w:p w14:paraId="473AEF0F" w14:textId="77777777" w:rsidR="009E3311" w:rsidRPr="000F1993" w:rsidRDefault="009E3311" w:rsidP="00E10D21">
            <w:pPr>
              <w:rPr>
                <w:rFonts w:ascii="Euclid" w:hAnsi="Euclid"/>
                <w:b/>
              </w:rPr>
            </w:pPr>
            <w:r w:rsidRPr="000F1993">
              <w:rPr>
                <w:rFonts w:ascii="Euclid" w:hAnsi="Euclid"/>
                <w:b/>
              </w:rPr>
              <w:t>Nombre del Profesor(a)</w:t>
            </w:r>
            <w:r>
              <w:rPr>
                <w:rFonts w:ascii="Euclid" w:hAnsi="Euclid"/>
                <w:b/>
              </w:rPr>
              <w:t>:</w:t>
            </w:r>
          </w:p>
        </w:tc>
      </w:tr>
    </w:tbl>
    <w:p w14:paraId="6D396D9B" w14:textId="77777777" w:rsidR="009E3311" w:rsidRDefault="009E3311" w:rsidP="009E3311">
      <w:pPr>
        <w:rPr>
          <w:rFonts w:ascii="Euclid" w:hAnsi="Euclid"/>
        </w:rPr>
      </w:pPr>
    </w:p>
    <w:p w14:paraId="4F2EC0A1" w14:textId="77777777" w:rsidR="009E3311" w:rsidRPr="00E241CA" w:rsidRDefault="009E3311" w:rsidP="009E3311">
      <w:pPr>
        <w:rPr>
          <w:rFonts w:ascii="Euclid" w:hAnsi="Euclid"/>
        </w:rPr>
      </w:pPr>
      <w:r w:rsidRPr="00E241CA">
        <w:rPr>
          <w:rFonts w:ascii="Euclid" w:hAnsi="Euclid"/>
        </w:rPr>
        <w:t>Antes de empezar a resolver el examen, rellene TODA la información que se solicita en los recuadros anteriores y lea con atención las instrucciones de la página siguiente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46"/>
        <w:gridCol w:w="1417"/>
        <w:gridCol w:w="1416"/>
        <w:gridCol w:w="1416"/>
        <w:gridCol w:w="1506"/>
      </w:tblGrid>
      <w:tr w:rsidR="009E3311" w:rsidRPr="000F1993" w14:paraId="5A483C05" w14:textId="77777777" w:rsidTr="00E10D21">
        <w:trPr>
          <w:jc w:val="center"/>
        </w:trPr>
        <w:tc>
          <w:tcPr>
            <w:tcW w:w="1546" w:type="dxa"/>
            <w:shd w:val="clear" w:color="auto" w:fill="auto"/>
          </w:tcPr>
          <w:p w14:paraId="4FA0BAED" w14:textId="77777777" w:rsidR="009E3311" w:rsidRPr="000F1993" w:rsidRDefault="009E3311" w:rsidP="00E10D21">
            <w:pPr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Pregunta 1</w:t>
            </w:r>
          </w:p>
        </w:tc>
        <w:tc>
          <w:tcPr>
            <w:tcW w:w="1417" w:type="dxa"/>
            <w:shd w:val="clear" w:color="auto" w:fill="auto"/>
          </w:tcPr>
          <w:p w14:paraId="642FF927" w14:textId="77777777" w:rsidR="009E3311" w:rsidRPr="000F1993" w:rsidRDefault="009E3311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A</w:t>
            </w:r>
          </w:p>
        </w:tc>
        <w:tc>
          <w:tcPr>
            <w:tcW w:w="1416" w:type="dxa"/>
            <w:shd w:val="clear" w:color="auto" w:fill="auto"/>
          </w:tcPr>
          <w:p w14:paraId="1F762BF4" w14:textId="77777777" w:rsidR="009E3311" w:rsidRPr="000F1993" w:rsidRDefault="009E3311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B</w:t>
            </w:r>
          </w:p>
        </w:tc>
        <w:tc>
          <w:tcPr>
            <w:tcW w:w="1416" w:type="dxa"/>
            <w:shd w:val="clear" w:color="auto" w:fill="auto"/>
          </w:tcPr>
          <w:p w14:paraId="138100DE" w14:textId="77777777" w:rsidR="009E3311" w:rsidRPr="000F1993" w:rsidRDefault="009E3311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C</w:t>
            </w:r>
          </w:p>
        </w:tc>
        <w:tc>
          <w:tcPr>
            <w:tcW w:w="1506" w:type="dxa"/>
            <w:shd w:val="clear" w:color="auto" w:fill="auto"/>
          </w:tcPr>
          <w:p w14:paraId="570AF43A" w14:textId="77777777" w:rsidR="009E3311" w:rsidRPr="000F1993" w:rsidRDefault="009E3311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En Blanco</w:t>
            </w:r>
          </w:p>
        </w:tc>
      </w:tr>
      <w:tr w:rsidR="009E3311" w:rsidRPr="000F1993" w14:paraId="3F7FB1EC" w14:textId="77777777" w:rsidTr="00E10D21">
        <w:trPr>
          <w:jc w:val="center"/>
        </w:trPr>
        <w:tc>
          <w:tcPr>
            <w:tcW w:w="1546" w:type="dxa"/>
            <w:shd w:val="clear" w:color="auto" w:fill="auto"/>
          </w:tcPr>
          <w:p w14:paraId="20337BB0" w14:textId="77777777" w:rsidR="009E3311" w:rsidRPr="000F1993" w:rsidRDefault="009E3311" w:rsidP="00E10D21">
            <w:pPr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Pregunta 2</w:t>
            </w:r>
          </w:p>
        </w:tc>
        <w:tc>
          <w:tcPr>
            <w:tcW w:w="1417" w:type="dxa"/>
            <w:shd w:val="clear" w:color="auto" w:fill="auto"/>
          </w:tcPr>
          <w:p w14:paraId="721CC9AE" w14:textId="77777777" w:rsidR="009E3311" w:rsidRPr="000F1993" w:rsidRDefault="009E3311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A</w:t>
            </w:r>
          </w:p>
        </w:tc>
        <w:tc>
          <w:tcPr>
            <w:tcW w:w="1416" w:type="dxa"/>
            <w:shd w:val="clear" w:color="auto" w:fill="auto"/>
          </w:tcPr>
          <w:p w14:paraId="557201A2" w14:textId="77777777" w:rsidR="009E3311" w:rsidRPr="000F1993" w:rsidRDefault="009E3311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B</w:t>
            </w:r>
          </w:p>
        </w:tc>
        <w:tc>
          <w:tcPr>
            <w:tcW w:w="1416" w:type="dxa"/>
            <w:shd w:val="clear" w:color="auto" w:fill="auto"/>
          </w:tcPr>
          <w:p w14:paraId="11B59393" w14:textId="77777777" w:rsidR="009E3311" w:rsidRPr="000F1993" w:rsidRDefault="009E3311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C</w:t>
            </w:r>
          </w:p>
        </w:tc>
        <w:tc>
          <w:tcPr>
            <w:tcW w:w="1506" w:type="dxa"/>
            <w:shd w:val="clear" w:color="auto" w:fill="auto"/>
          </w:tcPr>
          <w:p w14:paraId="7DEB1B35" w14:textId="77777777" w:rsidR="009E3311" w:rsidRPr="000F1993" w:rsidRDefault="009E3311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En Blanco</w:t>
            </w:r>
          </w:p>
        </w:tc>
      </w:tr>
      <w:tr w:rsidR="009E3311" w:rsidRPr="000F1993" w14:paraId="6727485A" w14:textId="77777777" w:rsidTr="00E10D21">
        <w:trPr>
          <w:jc w:val="center"/>
        </w:trPr>
        <w:tc>
          <w:tcPr>
            <w:tcW w:w="1546" w:type="dxa"/>
            <w:shd w:val="clear" w:color="auto" w:fill="auto"/>
          </w:tcPr>
          <w:p w14:paraId="20D97358" w14:textId="77777777" w:rsidR="009E3311" w:rsidRPr="000F1993" w:rsidRDefault="009E3311" w:rsidP="00E10D21">
            <w:pPr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Pregunta 3</w:t>
            </w:r>
          </w:p>
        </w:tc>
        <w:tc>
          <w:tcPr>
            <w:tcW w:w="1417" w:type="dxa"/>
            <w:shd w:val="clear" w:color="auto" w:fill="auto"/>
          </w:tcPr>
          <w:p w14:paraId="512AAAD2" w14:textId="77777777" w:rsidR="009E3311" w:rsidRPr="000F1993" w:rsidRDefault="009E3311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A</w:t>
            </w:r>
          </w:p>
        </w:tc>
        <w:tc>
          <w:tcPr>
            <w:tcW w:w="1416" w:type="dxa"/>
            <w:shd w:val="clear" w:color="auto" w:fill="auto"/>
          </w:tcPr>
          <w:p w14:paraId="6CE80870" w14:textId="77777777" w:rsidR="009E3311" w:rsidRPr="000F1993" w:rsidRDefault="009E3311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B</w:t>
            </w:r>
          </w:p>
        </w:tc>
        <w:tc>
          <w:tcPr>
            <w:tcW w:w="1416" w:type="dxa"/>
            <w:shd w:val="clear" w:color="auto" w:fill="auto"/>
          </w:tcPr>
          <w:p w14:paraId="1C989BD6" w14:textId="77777777" w:rsidR="009E3311" w:rsidRPr="000F1993" w:rsidRDefault="009E3311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C</w:t>
            </w:r>
          </w:p>
        </w:tc>
        <w:tc>
          <w:tcPr>
            <w:tcW w:w="1506" w:type="dxa"/>
            <w:shd w:val="clear" w:color="auto" w:fill="auto"/>
          </w:tcPr>
          <w:p w14:paraId="259F30FE" w14:textId="77777777" w:rsidR="009E3311" w:rsidRPr="000F1993" w:rsidRDefault="009E3311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En Blanco</w:t>
            </w:r>
          </w:p>
        </w:tc>
      </w:tr>
      <w:tr w:rsidR="009E3311" w:rsidRPr="000F1993" w14:paraId="32BD8079" w14:textId="77777777" w:rsidTr="00E10D21">
        <w:trPr>
          <w:jc w:val="center"/>
        </w:trPr>
        <w:tc>
          <w:tcPr>
            <w:tcW w:w="1546" w:type="dxa"/>
            <w:shd w:val="clear" w:color="auto" w:fill="auto"/>
          </w:tcPr>
          <w:p w14:paraId="690F9ADB" w14:textId="77777777" w:rsidR="009E3311" w:rsidRPr="000F1993" w:rsidRDefault="009E3311" w:rsidP="00E10D21">
            <w:pPr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Pregunta 4</w:t>
            </w:r>
          </w:p>
        </w:tc>
        <w:tc>
          <w:tcPr>
            <w:tcW w:w="1417" w:type="dxa"/>
            <w:shd w:val="clear" w:color="auto" w:fill="auto"/>
          </w:tcPr>
          <w:p w14:paraId="16B4AE8F" w14:textId="77777777" w:rsidR="009E3311" w:rsidRPr="000F1993" w:rsidRDefault="009E3311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A</w:t>
            </w:r>
          </w:p>
        </w:tc>
        <w:tc>
          <w:tcPr>
            <w:tcW w:w="1416" w:type="dxa"/>
            <w:shd w:val="clear" w:color="auto" w:fill="auto"/>
          </w:tcPr>
          <w:p w14:paraId="2C99661D" w14:textId="77777777" w:rsidR="009E3311" w:rsidRPr="000F1993" w:rsidRDefault="009E3311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B</w:t>
            </w:r>
          </w:p>
        </w:tc>
        <w:tc>
          <w:tcPr>
            <w:tcW w:w="1416" w:type="dxa"/>
            <w:shd w:val="clear" w:color="auto" w:fill="auto"/>
          </w:tcPr>
          <w:p w14:paraId="13EF28ED" w14:textId="77777777" w:rsidR="009E3311" w:rsidRPr="000F1993" w:rsidRDefault="009E3311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C</w:t>
            </w:r>
          </w:p>
        </w:tc>
        <w:tc>
          <w:tcPr>
            <w:tcW w:w="1506" w:type="dxa"/>
            <w:shd w:val="clear" w:color="auto" w:fill="auto"/>
          </w:tcPr>
          <w:p w14:paraId="5901BD06" w14:textId="77777777" w:rsidR="009E3311" w:rsidRPr="000F1993" w:rsidRDefault="009E3311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En Blanco</w:t>
            </w:r>
          </w:p>
        </w:tc>
      </w:tr>
      <w:tr w:rsidR="009E3311" w:rsidRPr="000F1993" w14:paraId="0D9E4A28" w14:textId="77777777" w:rsidTr="00E10D21">
        <w:trPr>
          <w:jc w:val="center"/>
        </w:trPr>
        <w:tc>
          <w:tcPr>
            <w:tcW w:w="1546" w:type="dxa"/>
            <w:shd w:val="clear" w:color="auto" w:fill="auto"/>
          </w:tcPr>
          <w:p w14:paraId="2AF66E03" w14:textId="77777777" w:rsidR="009E3311" w:rsidRPr="000F1993" w:rsidRDefault="009E3311" w:rsidP="00E10D21">
            <w:pPr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Pregunta 5</w:t>
            </w:r>
          </w:p>
        </w:tc>
        <w:tc>
          <w:tcPr>
            <w:tcW w:w="1417" w:type="dxa"/>
            <w:shd w:val="clear" w:color="auto" w:fill="auto"/>
          </w:tcPr>
          <w:p w14:paraId="4AE72A94" w14:textId="77777777" w:rsidR="009E3311" w:rsidRPr="000F1993" w:rsidRDefault="009E3311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A</w:t>
            </w:r>
          </w:p>
        </w:tc>
        <w:tc>
          <w:tcPr>
            <w:tcW w:w="1416" w:type="dxa"/>
            <w:shd w:val="clear" w:color="auto" w:fill="auto"/>
          </w:tcPr>
          <w:p w14:paraId="2159402A" w14:textId="77777777" w:rsidR="009E3311" w:rsidRPr="000F1993" w:rsidRDefault="009E3311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B</w:t>
            </w:r>
          </w:p>
        </w:tc>
        <w:tc>
          <w:tcPr>
            <w:tcW w:w="1416" w:type="dxa"/>
            <w:shd w:val="clear" w:color="auto" w:fill="auto"/>
          </w:tcPr>
          <w:p w14:paraId="77FF6146" w14:textId="77777777" w:rsidR="009E3311" w:rsidRPr="000F1993" w:rsidRDefault="009E3311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C</w:t>
            </w:r>
          </w:p>
        </w:tc>
        <w:tc>
          <w:tcPr>
            <w:tcW w:w="1506" w:type="dxa"/>
            <w:shd w:val="clear" w:color="auto" w:fill="auto"/>
          </w:tcPr>
          <w:p w14:paraId="1B43A85A" w14:textId="77777777" w:rsidR="009E3311" w:rsidRPr="000F1993" w:rsidRDefault="009E3311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En Blanco</w:t>
            </w:r>
          </w:p>
        </w:tc>
      </w:tr>
      <w:tr w:rsidR="009E3311" w:rsidRPr="000F1993" w14:paraId="303A699D" w14:textId="77777777" w:rsidTr="00E10D21">
        <w:trPr>
          <w:jc w:val="center"/>
        </w:trPr>
        <w:tc>
          <w:tcPr>
            <w:tcW w:w="1546" w:type="dxa"/>
            <w:shd w:val="clear" w:color="auto" w:fill="auto"/>
          </w:tcPr>
          <w:p w14:paraId="0C8FA29F" w14:textId="77777777" w:rsidR="009E3311" w:rsidRPr="000F1993" w:rsidRDefault="009E3311" w:rsidP="00E10D21">
            <w:pPr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Pregunta 6</w:t>
            </w:r>
          </w:p>
        </w:tc>
        <w:tc>
          <w:tcPr>
            <w:tcW w:w="1417" w:type="dxa"/>
            <w:shd w:val="clear" w:color="auto" w:fill="auto"/>
          </w:tcPr>
          <w:p w14:paraId="7D5E692D" w14:textId="77777777" w:rsidR="009E3311" w:rsidRPr="000F1993" w:rsidRDefault="009E3311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A</w:t>
            </w:r>
          </w:p>
        </w:tc>
        <w:tc>
          <w:tcPr>
            <w:tcW w:w="1416" w:type="dxa"/>
            <w:shd w:val="clear" w:color="auto" w:fill="auto"/>
          </w:tcPr>
          <w:p w14:paraId="29F5E520" w14:textId="77777777" w:rsidR="009E3311" w:rsidRPr="000F1993" w:rsidRDefault="009E3311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B</w:t>
            </w:r>
          </w:p>
        </w:tc>
        <w:tc>
          <w:tcPr>
            <w:tcW w:w="1416" w:type="dxa"/>
            <w:shd w:val="clear" w:color="auto" w:fill="auto"/>
          </w:tcPr>
          <w:p w14:paraId="5963C72D" w14:textId="77777777" w:rsidR="009E3311" w:rsidRPr="000F1993" w:rsidRDefault="009E3311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C</w:t>
            </w:r>
          </w:p>
        </w:tc>
        <w:tc>
          <w:tcPr>
            <w:tcW w:w="1506" w:type="dxa"/>
            <w:shd w:val="clear" w:color="auto" w:fill="auto"/>
          </w:tcPr>
          <w:p w14:paraId="63DCFF48" w14:textId="77777777" w:rsidR="009E3311" w:rsidRPr="000F1993" w:rsidRDefault="009E3311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En Blanco</w:t>
            </w:r>
          </w:p>
        </w:tc>
      </w:tr>
      <w:tr w:rsidR="009E3311" w:rsidRPr="000F1993" w14:paraId="7120EE81" w14:textId="77777777" w:rsidTr="00E10D21">
        <w:trPr>
          <w:jc w:val="center"/>
        </w:trPr>
        <w:tc>
          <w:tcPr>
            <w:tcW w:w="1546" w:type="dxa"/>
            <w:shd w:val="clear" w:color="auto" w:fill="auto"/>
          </w:tcPr>
          <w:p w14:paraId="4BF27A8F" w14:textId="77777777" w:rsidR="009E3311" w:rsidRPr="000F1993" w:rsidRDefault="009E3311" w:rsidP="00E10D21">
            <w:pPr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Pregunta 7</w:t>
            </w:r>
          </w:p>
        </w:tc>
        <w:tc>
          <w:tcPr>
            <w:tcW w:w="1417" w:type="dxa"/>
            <w:shd w:val="clear" w:color="auto" w:fill="auto"/>
          </w:tcPr>
          <w:p w14:paraId="3054A794" w14:textId="77777777" w:rsidR="009E3311" w:rsidRPr="000F1993" w:rsidRDefault="009E3311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A</w:t>
            </w:r>
          </w:p>
        </w:tc>
        <w:tc>
          <w:tcPr>
            <w:tcW w:w="1416" w:type="dxa"/>
            <w:shd w:val="clear" w:color="auto" w:fill="auto"/>
          </w:tcPr>
          <w:p w14:paraId="3AAD9442" w14:textId="77777777" w:rsidR="009E3311" w:rsidRPr="000F1993" w:rsidRDefault="009E3311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B</w:t>
            </w:r>
          </w:p>
        </w:tc>
        <w:tc>
          <w:tcPr>
            <w:tcW w:w="1416" w:type="dxa"/>
            <w:shd w:val="clear" w:color="auto" w:fill="auto"/>
          </w:tcPr>
          <w:p w14:paraId="301D8A5C" w14:textId="77777777" w:rsidR="009E3311" w:rsidRPr="000F1993" w:rsidRDefault="009E3311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C</w:t>
            </w:r>
          </w:p>
        </w:tc>
        <w:tc>
          <w:tcPr>
            <w:tcW w:w="1506" w:type="dxa"/>
            <w:shd w:val="clear" w:color="auto" w:fill="auto"/>
          </w:tcPr>
          <w:p w14:paraId="7851B1DA" w14:textId="77777777" w:rsidR="009E3311" w:rsidRPr="000F1993" w:rsidRDefault="009E3311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En Blanco</w:t>
            </w:r>
          </w:p>
        </w:tc>
      </w:tr>
      <w:tr w:rsidR="009E3311" w:rsidRPr="000F1993" w14:paraId="0BBD03E1" w14:textId="77777777" w:rsidTr="00E10D21">
        <w:trPr>
          <w:jc w:val="center"/>
        </w:trPr>
        <w:tc>
          <w:tcPr>
            <w:tcW w:w="1546" w:type="dxa"/>
            <w:shd w:val="clear" w:color="auto" w:fill="auto"/>
          </w:tcPr>
          <w:p w14:paraId="176AC3E0" w14:textId="77777777" w:rsidR="009E3311" w:rsidRPr="000F1993" w:rsidRDefault="009E3311" w:rsidP="00E10D21">
            <w:pPr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Pregunta 8</w:t>
            </w:r>
          </w:p>
        </w:tc>
        <w:tc>
          <w:tcPr>
            <w:tcW w:w="1417" w:type="dxa"/>
            <w:shd w:val="clear" w:color="auto" w:fill="auto"/>
          </w:tcPr>
          <w:p w14:paraId="75E92956" w14:textId="77777777" w:rsidR="009E3311" w:rsidRPr="000F1993" w:rsidRDefault="009E3311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A</w:t>
            </w:r>
          </w:p>
        </w:tc>
        <w:tc>
          <w:tcPr>
            <w:tcW w:w="1416" w:type="dxa"/>
            <w:shd w:val="clear" w:color="auto" w:fill="auto"/>
          </w:tcPr>
          <w:p w14:paraId="0CE3B498" w14:textId="77777777" w:rsidR="009E3311" w:rsidRPr="000F1993" w:rsidRDefault="009E3311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B</w:t>
            </w:r>
          </w:p>
        </w:tc>
        <w:tc>
          <w:tcPr>
            <w:tcW w:w="1416" w:type="dxa"/>
            <w:shd w:val="clear" w:color="auto" w:fill="auto"/>
          </w:tcPr>
          <w:p w14:paraId="1693D183" w14:textId="77777777" w:rsidR="009E3311" w:rsidRPr="000F1993" w:rsidRDefault="009E3311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C</w:t>
            </w:r>
          </w:p>
        </w:tc>
        <w:tc>
          <w:tcPr>
            <w:tcW w:w="1506" w:type="dxa"/>
            <w:shd w:val="clear" w:color="auto" w:fill="auto"/>
          </w:tcPr>
          <w:p w14:paraId="3FD93B19" w14:textId="77777777" w:rsidR="009E3311" w:rsidRPr="000F1993" w:rsidRDefault="009E3311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En Blanco</w:t>
            </w:r>
          </w:p>
        </w:tc>
      </w:tr>
      <w:tr w:rsidR="009E3311" w:rsidRPr="000F1993" w14:paraId="2240563B" w14:textId="77777777" w:rsidTr="00E10D21">
        <w:trPr>
          <w:jc w:val="center"/>
        </w:trPr>
        <w:tc>
          <w:tcPr>
            <w:tcW w:w="1546" w:type="dxa"/>
            <w:shd w:val="clear" w:color="auto" w:fill="auto"/>
          </w:tcPr>
          <w:p w14:paraId="6D4A8163" w14:textId="77777777" w:rsidR="009E3311" w:rsidRPr="000F1993" w:rsidRDefault="009E3311" w:rsidP="00E10D21">
            <w:pPr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Pregunta 9</w:t>
            </w:r>
          </w:p>
        </w:tc>
        <w:tc>
          <w:tcPr>
            <w:tcW w:w="1417" w:type="dxa"/>
            <w:shd w:val="clear" w:color="auto" w:fill="auto"/>
          </w:tcPr>
          <w:p w14:paraId="5E52AB13" w14:textId="77777777" w:rsidR="009E3311" w:rsidRPr="000F1993" w:rsidRDefault="009E3311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A</w:t>
            </w:r>
          </w:p>
        </w:tc>
        <w:tc>
          <w:tcPr>
            <w:tcW w:w="1416" w:type="dxa"/>
            <w:shd w:val="clear" w:color="auto" w:fill="auto"/>
          </w:tcPr>
          <w:p w14:paraId="2479D856" w14:textId="77777777" w:rsidR="009E3311" w:rsidRPr="000F1993" w:rsidRDefault="009E3311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B</w:t>
            </w:r>
          </w:p>
        </w:tc>
        <w:tc>
          <w:tcPr>
            <w:tcW w:w="1416" w:type="dxa"/>
            <w:shd w:val="clear" w:color="auto" w:fill="auto"/>
          </w:tcPr>
          <w:p w14:paraId="716D2C50" w14:textId="77777777" w:rsidR="009E3311" w:rsidRPr="000F1993" w:rsidRDefault="009E3311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C</w:t>
            </w:r>
          </w:p>
        </w:tc>
        <w:tc>
          <w:tcPr>
            <w:tcW w:w="1506" w:type="dxa"/>
            <w:shd w:val="clear" w:color="auto" w:fill="auto"/>
          </w:tcPr>
          <w:p w14:paraId="0449E770" w14:textId="77777777" w:rsidR="009E3311" w:rsidRPr="000F1993" w:rsidRDefault="009E3311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En Blanco</w:t>
            </w:r>
          </w:p>
        </w:tc>
      </w:tr>
      <w:tr w:rsidR="009E3311" w:rsidRPr="000F1993" w14:paraId="406F9871" w14:textId="77777777" w:rsidTr="00E10D21">
        <w:trPr>
          <w:jc w:val="center"/>
        </w:trPr>
        <w:tc>
          <w:tcPr>
            <w:tcW w:w="1546" w:type="dxa"/>
            <w:shd w:val="clear" w:color="auto" w:fill="auto"/>
          </w:tcPr>
          <w:p w14:paraId="1938E529" w14:textId="77777777" w:rsidR="009E3311" w:rsidRPr="000F1993" w:rsidRDefault="009E3311" w:rsidP="00E10D21">
            <w:pPr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Pregunta 10</w:t>
            </w:r>
          </w:p>
        </w:tc>
        <w:tc>
          <w:tcPr>
            <w:tcW w:w="1417" w:type="dxa"/>
            <w:shd w:val="clear" w:color="auto" w:fill="auto"/>
          </w:tcPr>
          <w:p w14:paraId="36BC1390" w14:textId="77777777" w:rsidR="009E3311" w:rsidRPr="000F1993" w:rsidRDefault="009E3311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A</w:t>
            </w:r>
          </w:p>
        </w:tc>
        <w:tc>
          <w:tcPr>
            <w:tcW w:w="1416" w:type="dxa"/>
            <w:shd w:val="clear" w:color="auto" w:fill="auto"/>
          </w:tcPr>
          <w:p w14:paraId="68474198" w14:textId="77777777" w:rsidR="009E3311" w:rsidRPr="000F1993" w:rsidRDefault="009E3311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B</w:t>
            </w:r>
          </w:p>
        </w:tc>
        <w:tc>
          <w:tcPr>
            <w:tcW w:w="1416" w:type="dxa"/>
            <w:shd w:val="clear" w:color="auto" w:fill="auto"/>
          </w:tcPr>
          <w:p w14:paraId="10AC4C99" w14:textId="77777777" w:rsidR="009E3311" w:rsidRPr="000F1993" w:rsidRDefault="009E3311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C</w:t>
            </w:r>
          </w:p>
        </w:tc>
        <w:tc>
          <w:tcPr>
            <w:tcW w:w="1506" w:type="dxa"/>
            <w:shd w:val="clear" w:color="auto" w:fill="auto"/>
          </w:tcPr>
          <w:p w14:paraId="3D033E08" w14:textId="77777777" w:rsidR="009E3311" w:rsidRPr="000F1993" w:rsidRDefault="009E3311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En Blanco</w:t>
            </w:r>
          </w:p>
        </w:tc>
      </w:tr>
    </w:tbl>
    <w:p w14:paraId="1437F13C" w14:textId="77777777" w:rsidR="009E3311" w:rsidRPr="00E241CA" w:rsidRDefault="009E3311" w:rsidP="009E3311">
      <w:pPr>
        <w:ind w:left="-360" w:firstLine="360"/>
        <w:jc w:val="center"/>
        <w:rPr>
          <w:rFonts w:ascii="Euclid" w:hAnsi="Euclid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755"/>
        <w:gridCol w:w="1791"/>
        <w:gridCol w:w="1686"/>
        <w:gridCol w:w="3262"/>
      </w:tblGrid>
      <w:tr w:rsidR="009E3311" w:rsidRPr="000F1993" w14:paraId="195798A4" w14:textId="77777777" w:rsidTr="00E10D21">
        <w:tc>
          <w:tcPr>
            <w:tcW w:w="1972" w:type="dxa"/>
            <w:shd w:val="clear" w:color="auto" w:fill="auto"/>
          </w:tcPr>
          <w:p w14:paraId="412E3788" w14:textId="77777777" w:rsidR="009E3311" w:rsidRPr="000F1993" w:rsidRDefault="009E3311" w:rsidP="00E10D21">
            <w:pPr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Correctas</w:t>
            </w:r>
          </w:p>
        </w:tc>
        <w:tc>
          <w:tcPr>
            <w:tcW w:w="1972" w:type="dxa"/>
            <w:shd w:val="clear" w:color="auto" w:fill="auto"/>
          </w:tcPr>
          <w:p w14:paraId="251520BE" w14:textId="77777777" w:rsidR="009E3311" w:rsidRPr="000F1993" w:rsidRDefault="009E3311" w:rsidP="00E10D21">
            <w:pPr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Incorrectas</w:t>
            </w:r>
          </w:p>
        </w:tc>
        <w:tc>
          <w:tcPr>
            <w:tcW w:w="1972" w:type="dxa"/>
            <w:shd w:val="clear" w:color="auto" w:fill="auto"/>
          </w:tcPr>
          <w:p w14:paraId="3695E5AD" w14:textId="77777777" w:rsidR="009E3311" w:rsidRPr="000F1993" w:rsidRDefault="009E3311" w:rsidP="00E10D21">
            <w:pPr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En Blanco</w:t>
            </w:r>
          </w:p>
        </w:tc>
        <w:tc>
          <w:tcPr>
            <w:tcW w:w="3944" w:type="dxa"/>
            <w:shd w:val="clear" w:color="auto" w:fill="auto"/>
          </w:tcPr>
          <w:p w14:paraId="2F98F0B8" w14:textId="77777777" w:rsidR="009E3311" w:rsidRPr="000F1993" w:rsidRDefault="009E3311" w:rsidP="00E10D21">
            <w:pPr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Puntuación</w:t>
            </w:r>
            <w:r>
              <w:rPr>
                <w:rFonts w:ascii="Euclid" w:hAnsi="Euclid"/>
              </w:rPr>
              <w:t xml:space="preserve"> Final Control</w:t>
            </w:r>
          </w:p>
        </w:tc>
      </w:tr>
    </w:tbl>
    <w:p w14:paraId="50877E3B" w14:textId="77777777" w:rsidR="009E3311" w:rsidRPr="00E241CA" w:rsidRDefault="009E3311" w:rsidP="009E3311">
      <w:pPr>
        <w:rPr>
          <w:rFonts w:ascii="Euclid" w:hAnsi="Euclid"/>
        </w:rPr>
      </w:pPr>
    </w:p>
    <w:p w14:paraId="79026F2D" w14:textId="77777777" w:rsidR="009E3311" w:rsidRPr="00E241CA" w:rsidRDefault="009E3311" w:rsidP="009E3311">
      <w:pPr>
        <w:jc w:val="center"/>
        <w:rPr>
          <w:rFonts w:ascii="Euclid" w:hAnsi="Euclid"/>
          <w:b/>
        </w:rPr>
      </w:pPr>
      <w:r w:rsidRPr="00E241CA">
        <w:rPr>
          <w:rFonts w:ascii="Euclid" w:hAnsi="Euclid"/>
          <w:b/>
        </w:rPr>
        <w:lastRenderedPageBreak/>
        <w:t>INSTRUCCIONES</w:t>
      </w:r>
    </w:p>
    <w:p w14:paraId="6D701811" w14:textId="77777777" w:rsidR="009E3311" w:rsidRPr="00E241CA" w:rsidRDefault="009E3311" w:rsidP="009E3311">
      <w:pPr>
        <w:jc w:val="both"/>
        <w:rPr>
          <w:rFonts w:ascii="Euclid" w:hAnsi="Euclid"/>
        </w:rPr>
      </w:pPr>
      <w:r w:rsidRPr="00E241CA">
        <w:rPr>
          <w:rFonts w:ascii="Euclid" w:hAnsi="Euclid"/>
        </w:rPr>
        <w:t xml:space="preserve">El examen consta de </w:t>
      </w:r>
      <w:r>
        <w:rPr>
          <w:rFonts w:ascii="Euclid" w:hAnsi="Euclid"/>
        </w:rPr>
        <w:t>10</w:t>
      </w:r>
      <w:r w:rsidRPr="00E241CA">
        <w:rPr>
          <w:rFonts w:ascii="Euclid" w:hAnsi="Euclid"/>
        </w:rPr>
        <w:t xml:space="preserve"> preguntas tipo test. Señale su respuesta a cada pregunta con bolígrafo, tachando con una CRUZ GRANDE una y sólo una casilla por pregunta en la plantilla de la página 1. Si tacha más de una casilla en una pregunta, se considerará que su respuesta a dicha pregunta es incorrecta. Si desea dejar alguna pregunta sin responder tache la casilla “En Blanco” correspondiente. Una respuesta correcta vale +3 puntos, una incorrecta -1 y una en blanco 0 puntos. </w:t>
      </w:r>
      <w:smartTag w:uri="urn:schemas-microsoft-com:office:smarttags" w:element="PersonName">
        <w:smartTagPr>
          <w:attr w:name="ProductID" w:val="LA NOTA DEL"/>
        </w:smartTagPr>
        <w:smartTag w:uri="urn:schemas-microsoft-com:office:smarttags" w:element="PersonName">
          <w:smartTagPr>
            <w:attr w:name="ProductID" w:val="LA NOTA"/>
          </w:smartTagPr>
          <w:r w:rsidRPr="00E241CA">
            <w:rPr>
              <w:rFonts w:ascii="Euclid" w:hAnsi="Euclid"/>
            </w:rPr>
            <w:t>LA NOTA</w:t>
          </w:r>
        </w:smartTag>
        <w:r w:rsidRPr="00E241CA">
          <w:rPr>
            <w:rFonts w:ascii="Euclid" w:hAnsi="Euclid"/>
          </w:rPr>
          <w:t xml:space="preserve"> DEL</w:t>
        </w:r>
      </w:smartTag>
      <w:r w:rsidRPr="00E241CA">
        <w:rPr>
          <w:rFonts w:ascii="Euclid" w:hAnsi="Euclid"/>
        </w:rPr>
        <w:t xml:space="preserve"> EXAMEN ES IGUAL A </w:t>
      </w:r>
      <w:smartTag w:uri="urn:schemas-microsoft-com:office:smarttags" w:element="PersonName">
        <w:smartTagPr>
          <w:attr w:name="ProductID" w:val="LA PUNTUACION OBTENIDA"/>
        </w:smartTagPr>
        <w:smartTag w:uri="urn:schemas-microsoft-com:office:smarttags" w:element="PersonName">
          <w:smartTagPr>
            <w:attr w:name="ProductID" w:val="LA PUNTUACION"/>
          </w:smartTagPr>
          <w:r w:rsidRPr="00E241CA">
            <w:rPr>
              <w:rFonts w:ascii="Euclid" w:hAnsi="Euclid"/>
            </w:rPr>
            <w:t>LA PUNTUACION</w:t>
          </w:r>
        </w:smartTag>
        <w:r w:rsidRPr="00E241CA">
          <w:rPr>
            <w:rFonts w:ascii="Euclid" w:hAnsi="Euclid"/>
          </w:rPr>
          <w:t xml:space="preserve"> OBTENIDA</w:t>
        </w:r>
      </w:smartTag>
      <w:r w:rsidRPr="00E241CA">
        <w:rPr>
          <w:rFonts w:ascii="Euclid" w:hAnsi="Euclid"/>
        </w:rPr>
        <w:t xml:space="preserve"> DIVIDIDA </w:t>
      </w:r>
      <w:r>
        <w:rPr>
          <w:rFonts w:ascii="Euclid" w:hAnsi="Euclid"/>
        </w:rPr>
        <w:t>ENTRE 2</w:t>
      </w:r>
      <w:r w:rsidRPr="00E241CA">
        <w:rPr>
          <w:rFonts w:ascii="Euclid" w:hAnsi="Euclid"/>
        </w:rPr>
        <w:t>.</w:t>
      </w:r>
    </w:p>
    <w:p w14:paraId="005834CC" w14:textId="77777777" w:rsidR="009E3311" w:rsidRPr="00E241CA" w:rsidRDefault="009E3311" w:rsidP="009E3311">
      <w:pPr>
        <w:jc w:val="both"/>
        <w:rPr>
          <w:rFonts w:ascii="Euclid" w:hAnsi="Euclid"/>
        </w:rPr>
      </w:pPr>
    </w:p>
    <w:p w14:paraId="52EE29E2" w14:textId="77777777" w:rsidR="009E3311" w:rsidRPr="00E241CA" w:rsidRDefault="009E3311" w:rsidP="009E3311">
      <w:pPr>
        <w:jc w:val="both"/>
        <w:rPr>
          <w:rFonts w:ascii="Euclid" w:hAnsi="Euclid"/>
          <w:b/>
        </w:rPr>
      </w:pPr>
      <w:r w:rsidRPr="00E241CA">
        <w:rPr>
          <w:rFonts w:ascii="Euclid" w:hAnsi="Euclid"/>
        </w:rPr>
        <w:t xml:space="preserve">No </w:t>
      </w:r>
      <w:proofErr w:type="spellStart"/>
      <w:r w:rsidRPr="00E241CA">
        <w:rPr>
          <w:rFonts w:ascii="Euclid" w:hAnsi="Euclid"/>
        </w:rPr>
        <w:t>desgrape</w:t>
      </w:r>
      <w:proofErr w:type="spellEnd"/>
      <w:r w:rsidRPr="00E241CA">
        <w:rPr>
          <w:rFonts w:ascii="Euclid" w:hAnsi="Euclid"/>
        </w:rPr>
        <w:t xml:space="preserve"> estas hojas. No rellene las casillas de la </w:t>
      </w:r>
      <w:r>
        <w:rPr>
          <w:rFonts w:ascii="Euclid" w:hAnsi="Euclid"/>
        </w:rPr>
        <w:t>ú</w:t>
      </w:r>
      <w:r w:rsidRPr="00E241CA">
        <w:rPr>
          <w:rFonts w:ascii="Euclid" w:hAnsi="Euclid"/>
        </w:rPr>
        <w:t>ltima l</w:t>
      </w:r>
      <w:r>
        <w:rPr>
          <w:rFonts w:ascii="Euclid" w:hAnsi="Euclid"/>
        </w:rPr>
        <w:t>í</w:t>
      </w:r>
      <w:r w:rsidRPr="00E241CA">
        <w:rPr>
          <w:rFonts w:ascii="Euclid" w:hAnsi="Euclid"/>
        </w:rPr>
        <w:t>nea de la p</w:t>
      </w:r>
      <w:r>
        <w:rPr>
          <w:rFonts w:ascii="Euclid" w:hAnsi="Euclid"/>
        </w:rPr>
        <w:t>ág</w:t>
      </w:r>
      <w:r w:rsidRPr="00E241CA">
        <w:rPr>
          <w:rFonts w:ascii="Euclid" w:hAnsi="Euclid"/>
        </w:rPr>
        <w:t>ina 1. Utilice el espacio en blanco de las p</w:t>
      </w:r>
      <w:r>
        <w:rPr>
          <w:rFonts w:ascii="Euclid" w:hAnsi="Euclid"/>
        </w:rPr>
        <w:t>á</w:t>
      </w:r>
      <w:r w:rsidRPr="00E241CA">
        <w:rPr>
          <w:rFonts w:ascii="Euclid" w:hAnsi="Euclid"/>
        </w:rPr>
        <w:t>ginas siguientes para efectuar operaciones. No utilice durante el examen ning</w:t>
      </w:r>
      <w:r>
        <w:rPr>
          <w:rFonts w:ascii="Euclid" w:hAnsi="Euclid"/>
        </w:rPr>
        <w:t>ú</w:t>
      </w:r>
      <w:r w:rsidRPr="00E241CA">
        <w:rPr>
          <w:rFonts w:ascii="Euclid" w:hAnsi="Euclid"/>
        </w:rPr>
        <w:t>n papel adicional a estas hojas grapadas</w:t>
      </w:r>
      <w:r w:rsidRPr="00E241CA">
        <w:rPr>
          <w:rFonts w:ascii="Euclid" w:hAnsi="Euclid"/>
          <w:b/>
        </w:rPr>
        <w:t>.</w:t>
      </w:r>
    </w:p>
    <w:p w14:paraId="15C9B0A7" w14:textId="77777777" w:rsidR="009E3311" w:rsidRPr="00E241CA" w:rsidRDefault="009E3311" w:rsidP="009E3311">
      <w:pPr>
        <w:jc w:val="both"/>
        <w:rPr>
          <w:rFonts w:ascii="Euclid" w:hAnsi="Euclid"/>
          <w:b/>
        </w:rPr>
      </w:pPr>
    </w:p>
    <w:p w14:paraId="758AA798" w14:textId="77777777" w:rsidR="009E3311" w:rsidRPr="00E241CA" w:rsidRDefault="009E3311" w:rsidP="009E3311">
      <w:pPr>
        <w:jc w:val="center"/>
        <w:rPr>
          <w:rFonts w:ascii="Euclid" w:hAnsi="Euclid"/>
          <w:b/>
        </w:rPr>
      </w:pPr>
      <w:r w:rsidRPr="00E241CA">
        <w:rPr>
          <w:rFonts w:ascii="Euclid" w:hAnsi="Euclid"/>
          <w:b/>
        </w:rPr>
        <w:t>EL EXAME</w:t>
      </w:r>
      <w:r w:rsidRPr="00E241CA">
        <w:rPr>
          <w:rFonts w:ascii="Euclid" w:hAnsi="Euclid"/>
          <w:b/>
          <w:lang w:val="es-ES_tradnl"/>
        </w:rPr>
        <w:t>N DURA UNA HORA</w:t>
      </w:r>
    </w:p>
    <w:p w14:paraId="634C6382" w14:textId="77777777" w:rsidR="009E3311" w:rsidRDefault="009E3311" w:rsidP="009E3311">
      <w:pPr>
        <w:rPr>
          <w:rFonts w:ascii="Euclid" w:hAnsi="Euclid"/>
          <w:b/>
        </w:rPr>
      </w:pPr>
      <w:r>
        <w:rPr>
          <w:rFonts w:ascii="Euclid" w:hAnsi="Euclid"/>
          <w:b/>
        </w:rPr>
        <w:br w:type="page"/>
      </w:r>
    </w:p>
    <w:p w14:paraId="049264A5" w14:textId="77777777" w:rsidR="00040CCD" w:rsidRPr="00E241CA" w:rsidRDefault="00040CCD" w:rsidP="00040CCD">
      <w:pPr>
        <w:jc w:val="both"/>
        <w:rPr>
          <w:rFonts w:ascii="Euclid" w:hAnsi="Euclid"/>
        </w:rPr>
      </w:pPr>
      <w:r w:rsidRPr="00E241CA">
        <w:rPr>
          <w:rFonts w:ascii="Euclid" w:hAnsi="Euclid"/>
        </w:rPr>
        <w:lastRenderedPageBreak/>
        <w:t xml:space="preserve">Las </w:t>
      </w:r>
      <w:r w:rsidRPr="00A90C2A">
        <w:rPr>
          <w:rFonts w:ascii="Euclid" w:hAnsi="Euclid"/>
          <w:b/>
        </w:rPr>
        <w:t xml:space="preserve">preguntas </w:t>
      </w:r>
      <w:r w:rsidR="00D47A83">
        <w:rPr>
          <w:rFonts w:ascii="Euclid" w:hAnsi="Euclid"/>
          <w:b/>
        </w:rPr>
        <w:t>1 y 2</w:t>
      </w:r>
      <w:r w:rsidRPr="00A90C2A">
        <w:rPr>
          <w:rFonts w:ascii="Euclid" w:hAnsi="Euclid"/>
          <w:b/>
        </w:rPr>
        <w:t xml:space="preserve"> </w:t>
      </w:r>
      <w:r w:rsidRPr="00E241CA">
        <w:rPr>
          <w:rFonts w:ascii="Euclid" w:hAnsi="Euclid"/>
        </w:rPr>
        <w:t xml:space="preserve">están referidas a la estimación por MCO de un modelo lineal como </w:t>
      </w:r>
      <w:r w:rsidRPr="00E241CA">
        <w:rPr>
          <w:rFonts w:ascii="Euclid" w:hAnsi="Euclid"/>
          <w:position w:val="-12"/>
        </w:rPr>
        <w:object w:dxaOrig="2680" w:dyaOrig="360" w14:anchorId="639FF95E">
          <v:shape id="_x0000_i1074" type="#_x0000_t75" style="width:134pt;height:18pt" o:ole="">
            <v:imagedata r:id="rId44" o:title=""/>
          </v:shape>
          <o:OLEObject Type="Embed" ProgID="Equation.DSMT4" ShapeID="_x0000_i1074" DrawAspect="Content" ObjectID="_1728293077" r:id="rId98"/>
        </w:object>
      </w:r>
      <w:r w:rsidRPr="00E241CA">
        <w:rPr>
          <w:rFonts w:ascii="Euclid" w:hAnsi="Euclid"/>
        </w:rPr>
        <w:t xml:space="preserve">, con una muestra de tamaño </w:t>
      </w:r>
      <w:r w:rsidRPr="00E241CA">
        <w:rPr>
          <w:rFonts w:ascii="Euclid" w:hAnsi="Euclid"/>
          <w:i/>
        </w:rPr>
        <w:t>N</w:t>
      </w:r>
      <w:r w:rsidRPr="00E241CA">
        <w:rPr>
          <w:rFonts w:ascii="Euclid" w:hAnsi="Euclid"/>
        </w:rPr>
        <w:t xml:space="preserve"> = 5 de la que disponemos de la siguiente información</w:t>
      </w:r>
      <w:r>
        <w:rPr>
          <w:rFonts w:ascii="Euclid" w:hAnsi="Euclid"/>
        </w:rPr>
        <w:t xml:space="preserve"> (</w:t>
      </w:r>
      <w:r w:rsidRPr="00E241CA">
        <w:rPr>
          <w:rFonts w:ascii="Euclid" w:hAnsi="Euclid"/>
        </w:rPr>
        <w:t>donde todos los sumatorios van desde t = 1 hasta 5</w:t>
      </w:r>
      <w:r>
        <w:rPr>
          <w:rFonts w:ascii="Euclid" w:hAnsi="Euclid"/>
        </w:rPr>
        <w:t>)</w:t>
      </w:r>
      <w:r w:rsidRPr="00E241CA">
        <w:rPr>
          <w:rFonts w:ascii="Euclid" w:hAnsi="Euclid"/>
        </w:rPr>
        <w:t>:</w:t>
      </w:r>
    </w:p>
    <w:p w14:paraId="7F2BCF6D" w14:textId="77777777" w:rsidR="00040CCD" w:rsidRPr="00E241CA" w:rsidRDefault="00040CCD" w:rsidP="00040CCD">
      <w:pPr>
        <w:jc w:val="both"/>
        <w:rPr>
          <w:rFonts w:ascii="Euclid" w:hAnsi="Euclid"/>
        </w:rPr>
      </w:pPr>
      <w:r w:rsidRPr="00E241CA">
        <w:rPr>
          <w:rFonts w:ascii="Euclid" w:hAnsi="Euclid"/>
          <w:position w:val="-14"/>
        </w:rPr>
        <w:object w:dxaOrig="1020" w:dyaOrig="400" w14:anchorId="0B2E7B52">
          <v:shape id="_x0000_i1075" type="#_x0000_t75" style="width:50.5pt;height:20pt" o:ole="">
            <v:imagedata r:id="rId62" o:title=""/>
          </v:shape>
          <o:OLEObject Type="Embed" ProgID="Equation.DSMT4" ShapeID="_x0000_i1075" DrawAspect="Content" ObjectID="_1728293078" r:id="rId99"/>
        </w:object>
      </w:r>
      <w:r w:rsidRPr="00E241CA">
        <w:rPr>
          <w:rFonts w:ascii="Euclid" w:hAnsi="Euclid"/>
        </w:rPr>
        <w:t xml:space="preserve">     </w:t>
      </w:r>
      <w:r w:rsidRPr="00E241CA">
        <w:rPr>
          <w:rFonts w:ascii="Euclid" w:hAnsi="Euclid"/>
          <w:position w:val="-14"/>
        </w:rPr>
        <w:object w:dxaOrig="1160" w:dyaOrig="400" w14:anchorId="113DA90C">
          <v:shape id="_x0000_i1076" type="#_x0000_t75" style="width:58pt;height:20pt" o:ole="">
            <v:imagedata r:id="rId64" o:title=""/>
          </v:shape>
          <o:OLEObject Type="Embed" ProgID="Equation.DSMT4" ShapeID="_x0000_i1076" DrawAspect="Content" ObjectID="_1728293079" r:id="rId100"/>
        </w:object>
      </w:r>
      <w:r w:rsidRPr="00E241CA">
        <w:rPr>
          <w:rFonts w:ascii="Euclid" w:hAnsi="Euclid"/>
        </w:rPr>
        <w:t xml:space="preserve">     </w:t>
      </w:r>
      <w:r w:rsidRPr="00E241CA">
        <w:rPr>
          <w:rFonts w:ascii="Euclid" w:hAnsi="Euclid"/>
          <w:position w:val="-14"/>
        </w:rPr>
        <w:object w:dxaOrig="1160" w:dyaOrig="400" w14:anchorId="058AE3F1">
          <v:shape id="_x0000_i1077" type="#_x0000_t75" style="width:58pt;height:20pt" o:ole="">
            <v:imagedata r:id="rId66" o:title=""/>
          </v:shape>
          <o:OLEObject Type="Embed" ProgID="Equation.DSMT4" ShapeID="_x0000_i1077" DrawAspect="Content" ObjectID="_1728293080" r:id="rId101"/>
        </w:object>
      </w:r>
      <w:r w:rsidRPr="00E241CA">
        <w:rPr>
          <w:rFonts w:ascii="Euclid" w:hAnsi="Euclid"/>
        </w:rPr>
        <w:t xml:space="preserve">     </w:t>
      </w:r>
      <w:r w:rsidRPr="00E241CA">
        <w:rPr>
          <w:rFonts w:ascii="Euclid" w:hAnsi="Euclid"/>
          <w:position w:val="-12"/>
        </w:rPr>
        <w:object w:dxaOrig="859" w:dyaOrig="400" w14:anchorId="3C5738F7">
          <v:shape id="_x0000_i1078" type="#_x0000_t75" style="width:43pt;height:20pt" o:ole="">
            <v:imagedata r:id="rId68" o:title=""/>
          </v:shape>
          <o:OLEObject Type="Embed" ProgID="Equation.DSMT4" ShapeID="_x0000_i1078" DrawAspect="Content" ObjectID="_1728293081" r:id="rId102"/>
        </w:object>
      </w:r>
      <w:r w:rsidRPr="00E241CA">
        <w:rPr>
          <w:rFonts w:ascii="Euclid" w:hAnsi="Euclid"/>
        </w:rPr>
        <w:t xml:space="preserve">     </w:t>
      </w:r>
      <w:r w:rsidRPr="00E241CA">
        <w:rPr>
          <w:rFonts w:ascii="Euclid" w:hAnsi="Euclid"/>
          <w:position w:val="-12"/>
        </w:rPr>
        <w:object w:dxaOrig="980" w:dyaOrig="400" w14:anchorId="79314035">
          <v:shape id="_x0000_i1079" type="#_x0000_t75" style="width:49pt;height:20pt" o:ole="">
            <v:imagedata r:id="rId70" o:title=""/>
          </v:shape>
          <o:OLEObject Type="Embed" ProgID="Equation.DSMT4" ShapeID="_x0000_i1079" DrawAspect="Content" ObjectID="_1728293082" r:id="rId103"/>
        </w:object>
      </w:r>
      <w:r w:rsidRPr="00E241CA">
        <w:rPr>
          <w:rFonts w:ascii="Euclid" w:hAnsi="Euclid"/>
        </w:rPr>
        <w:t xml:space="preserve">     </w:t>
      </w:r>
      <w:r w:rsidRPr="00E241CA">
        <w:rPr>
          <w:rFonts w:ascii="Euclid" w:hAnsi="Euclid"/>
          <w:position w:val="-14"/>
        </w:rPr>
        <w:object w:dxaOrig="1160" w:dyaOrig="420" w14:anchorId="71792158">
          <v:shape id="_x0000_i1080" type="#_x0000_t75" style="width:58pt;height:21.5pt" o:ole="">
            <v:imagedata r:id="rId72" o:title=""/>
          </v:shape>
          <o:OLEObject Type="Embed" ProgID="Equation.DSMT4" ShapeID="_x0000_i1080" DrawAspect="Content" ObjectID="_1728293083" r:id="rId104"/>
        </w:object>
      </w:r>
    </w:p>
    <w:p w14:paraId="4EC17F5C" w14:textId="77777777" w:rsidR="00040CCD" w:rsidRPr="00E241CA" w:rsidRDefault="00D47A83" w:rsidP="00040CCD">
      <w:pPr>
        <w:jc w:val="both"/>
        <w:rPr>
          <w:rFonts w:ascii="Euclid" w:hAnsi="Euclid"/>
        </w:rPr>
      </w:pPr>
      <w:r>
        <w:rPr>
          <w:rFonts w:ascii="Euclid" w:hAnsi="Euclid"/>
          <w:b/>
        </w:rPr>
        <w:t>Pregunta 1</w:t>
      </w:r>
      <w:r w:rsidR="00040CCD" w:rsidRPr="00E241CA">
        <w:rPr>
          <w:rFonts w:ascii="Euclid" w:hAnsi="Euclid"/>
        </w:rPr>
        <w:t xml:space="preserve">. La estimación MCO del parámetro </w:t>
      </w:r>
      <w:r w:rsidR="00040CCD" w:rsidRPr="00E241CA">
        <w:rPr>
          <w:rFonts w:ascii="Euclid" w:hAnsi="Euclid"/>
          <w:position w:val="-10"/>
        </w:rPr>
        <w:object w:dxaOrig="260" w:dyaOrig="320" w14:anchorId="4F0122FB">
          <v:shape id="_x0000_i1081" type="#_x0000_t75" style="width:13pt;height:16.5pt" o:ole="">
            <v:imagedata r:id="rId74" o:title=""/>
          </v:shape>
          <o:OLEObject Type="Embed" ProgID="Equation.DSMT4" ShapeID="_x0000_i1081" DrawAspect="Content" ObjectID="_1728293084" r:id="rId105"/>
        </w:object>
      </w:r>
      <w:r w:rsidR="00040CCD" w:rsidRPr="00E241CA">
        <w:rPr>
          <w:rFonts w:ascii="Euclid" w:hAnsi="Euclid"/>
        </w:rPr>
        <w:t xml:space="preserve"> es:</w:t>
      </w:r>
    </w:p>
    <w:p w14:paraId="703FC283" w14:textId="77777777" w:rsidR="003C1C44" w:rsidRDefault="00040CCD" w:rsidP="00040CCD">
      <w:pPr>
        <w:jc w:val="both"/>
        <w:rPr>
          <w:rFonts w:ascii="Euclid" w:hAnsi="Euclid"/>
        </w:rPr>
      </w:pPr>
      <w:r w:rsidRPr="00E241CA">
        <w:rPr>
          <w:rFonts w:ascii="Euclid" w:hAnsi="Euclid"/>
        </w:rPr>
        <w:t xml:space="preserve">A)  </w:t>
      </w:r>
      <w:r w:rsidR="00C51487" w:rsidRPr="00E241CA">
        <w:rPr>
          <w:rFonts w:ascii="Euclid" w:hAnsi="Euclid"/>
          <w:position w:val="-12"/>
        </w:rPr>
        <w:object w:dxaOrig="660" w:dyaOrig="400" w14:anchorId="79A7D451">
          <v:shape id="_x0000_i1082" type="#_x0000_t75" style="width:32.5pt;height:20pt" o:ole="">
            <v:imagedata r:id="rId106" o:title=""/>
          </v:shape>
          <o:OLEObject Type="Embed" ProgID="Equation.DSMT4" ShapeID="_x0000_i1082" DrawAspect="Content" ObjectID="_1728293085" r:id="rId107"/>
        </w:object>
      </w:r>
    </w:p>
    <w:p w14:paraId="5916107A" w14:textId="77777777" w:rsidR="00040CCD" w:rsidRPr="00E241CA" w:rsidRDefault="00040CCD" w:rsidP="00040CCD">
      <w:pPr>
        <w:jc w:val="both"/>
        <w:rPr>
          <w:rFonts w:ascii="Euclid" w:hAnsi="Euclid"/>
        </w:rPr>
      </w:pPr>
      <w:r>
        <w:rPr>
          <w:rFonts w:ascii="Euclid" w:hAnsi="Euclid"/>
        </w:rPr>
        <w:t>B</w:t>
      </w:r>
      <w:r w:rsidRPr="00E241CA">
        <w:rPr>
          <w:rFonts w:ascii="Euclid" w:hAnsi="Euclid"/>
        </w:rPr>
        <w:t xml:space="preserve">)  </w:t>
      </w:r>
      <w:r w:rsidR="00C51487" w:rsidRPr="00E241CA">
        <w:rPr>
          <w:rFonts w:ascii="Euclid" w:hAnsi="Euclid"/>
          <w:position w:val="-12"/>
        </w:rPr>
        <w:object w:dxaOrig="820" w:dyaOrig="400" w14:anchorId="36891F29">
          <v:shape id="_x0000_i1083" type="#_x0000_t75" style="width:41.5pt;height:20pt" o:ole="">
            <v:imagedata r:id="rId108" o:title=""/>
          </v:shape>
          <o:OLEObject Type="Embed" ProgID="Equation.DSMT4" ShapeID="_x0000_i1083" DrawAspect="Content" ObjectID="_1728293086" r:id="rId109"/>
        </w:object>
      </w:r>
      <w:r>
        <w:rPr>
          <w:rFonts w:ascii="Euclid" w:hAnsi="Euclid"/>
        </w:rPr>
        <w:t xml:space="preserve"> </w:t>
      </w:r>
    </w:p>
    <w:p w14:paraId="3E82FFF2" w14:textId="77777777" w:rsidR="00040CCD" w:rsidRPr="00E241CA" w:rsidRDefault="00040CCD" w:rsidP="00040CCD">
      <w:pPr>
        <w:jc w:val="both"/>
        <w:rPr>
          <w:rFonts w:ascii="Euclid" w:hAnsi="Euclid"/>
        </w:rPr>
      </w:pPr>
      <w:r>
        <w:rPr>
          <w:rFonts w:ascii="Euclid" w:hAnsi="Euclid"/>
        </w:rPr>
        <w:t>C</w:t>
      </w:r>
      <w:r w:rsidRPr="00E241CA">
        <w:rPr>
          <w:rFonts w:ascii="Euclid" w:hAnsi="Euclid"/>
        </w:rPr>
        <w:t xml:space="preserve">)  </w:t>
      </w:r>
      <w:r w:rsidRPr="00E241CA">
        <w:rPr>
          <w:rFonts w:ascii="Euclid" w:hAnsi="Euclid"/>
          <w:position w:val="-12"/>
        </w:rPr>
        <w:object w:dxaOrig="820" w:dyaOrig="400" w14:anchorId="457D4BEC">
          <v:shape id="_x0000_i1084" type="#_x0000_t75" style="width:40.5pt;height:20pt" o:ole="">
            <v:imagedata r:id="rId80" o:title=""/>
          </v:shape>
          <o:OLEObject Type="Embed" ProgID="Equation.DSMT4" ShapeID="_x0000_i1084" DrawAspect="Content" ObjectID="_1728293087" r:id="rId110"/>
        </w:object>
      </w:r>
    </w:p>
    <w:p w14:paraId="42A1C8C5" w14:textId="77777777" w:rsidR="00040CCD" w:rsidRPr="00E241CA" w:rsidRDefault="00040CCD" w:rsidP="00040CCD">
      <w:pPr>
        <w:jc w:val="both"/>
        <w:rPr>
          <w:rFonts w:ascii="Euclid" w:hAnsi="Euclid"/>
        </w:rPr>
      </w:pPr>
      <w:r w:rsidRPr="00E241CA">
        <w:rPr>
          <w:rFonts w:ascii="Euclid" w:hAnsi="Euclid"/>
          <w:b/>
        </w:rPr>
        <w:t xml:space="preserve">Pregunta </w:t>
      </w:r>
      <w:r w:rsidR="00D47A83">
        <w:rPr>
          <w:rFonts w:ascii="Euclid" w:hAnsi="Euclid"/>
          <w:b/>
        </w:rPr>
        <w:t>2</w:t>
      </w:r>
      <w:r w:rsidRPr="00E241CA">
        <w:rPr>
          <w:rFonts w:ascii="Euclid" w:hAnsi="Euclid"/>
        </w:rPr>
        <w:t xml:space="preserve">. Sabiendo que </w:t>
      </w:r>
      <w:r w:rsidRPr="00E241CA">
        <w:rPr>
          <w:rFonts w:ascii="Euclid" w:hAnsi="Euclid"/>
          <w:position w:val="-12"/>
        </w:rPr>
        <w:object w:dxaOrig="780" w:dyaOrig="360" w14:anchorId="72D68961">
          <v:shape id="_x0000_i1085" type="#_x0000_t75" style="width:39pt;height:18pt" o:ole="">
            <v:imagedata r:id="rId82" o:title=""/>
          </v:shape>
          <o:OLEObject Type="Embed" ProgID="Equation.DSMT4" ShapeID="_x0000_i1085" DrawAspect="Content" ObjectID="_1728293088" r:id="rId111"/>
        </w:object>
      </w:r>
      <w:r w:rsidRPr="00E241CA">
        <w:rPr>
          <w:rFonts w:ascii="Euclid" w:hAnsi="Euclid"/>
        </w:rPr>
        <w:t xml:space="preserve"> y que </w:t>
      </w:r>
      <w:r w:rsidRPr="00E241CA">
        <w:rPr>
          <w:rFonts w:ascii="Euclid" w:hAnsi="Euclid"/>
          <w:position w:val="-12"/>
        </w:rPr>
        <w:object w:dxaOrig="780" w:dyaOrig="360" w14:anchorId="2B61369D">
          <v:shape id="_x0000_i1086" type="#_x0000_t75" style="width:39pt;height:18pt" o:ole="">
            <v:imagedata r:id="rId84" o:title=""/>
          </v:shape>
          <o:OLEObject Type="Embed" ProgID="Equation.DSMT4" ShapeID="_x0000_i1086" DrawAspect="Content" ObjectID="_1728293089" r:id="rId112"/>
        </w:object>
      </w:r>
      <w:r w:rsidRPr="00E241CA">
        <w:rPr>
          <w:rFonts w:ascii="Euclid" w:hAnsi="Euclid"/>
        </w:rPr>
        <w:t xml:space="preserve">, donde </w:t>
      </w:r>
      <w:r w:rsidRPr="00E241CA">
        <w:rPr>
          <w:rFonts w:ascii="Euclid" w:hAnsi="Euclid"/>
          <w:position w:val="-12"/>
        </w:rPr>
        <w:object w:dxaOrig="420" w:dyaOrig="360" w14:anchorId="4B78FFEC">
          <v:shape id="_x0000_i1087" type="#_x0000_t75" style="width:21.5pt;height:18pt" o:ole="">
            <v:imagedata r:id="rId86" o:title=""/>
          </v:shape>
          <o:OLEObject Type="Embed" ProgID="Equation.DSMT4" ShapeID="_x0000_i1087" DrawAspect="Content" ObjectID="_1728293090" r:id="rId113"/>
        </w:object>
      </w:r>
      <w:r w:rsidRPr="00E241CA">
        <w:rPr>
          <w:rFonts w:ascii="Euclid" w:hAnsi="Euclid"/>
        </w:rPr>
        <w:t xml:space="preserve"> representa la observación número 6 de la variable explicativa </w:t>
      </w:r>
      <w:r w:rsidRPr="00A90C2A">
        <w:rPr>
          <w:rFonts w:ascii="Euclid" w:hAnsi="Euclid"/>
          <w:i/>
        </w:rPr>
        <w:t>k</w:t>
      </w:r>
      <w:r w:rsidRPr="00E241CA">
        <w:rPr>
          <w:rFonts w:ascii="Euclid" w:hAnsi="Euclid"/>
        </w:rPr>
        <w:t>-</w:t>
      </w:r>
      <w:proofErr w:type="spellStart"/>
      <w:r w:rsidRPr="00E241CA">
        <w:rPr>
          <w:rFonts w:ascii="Euclid" w:hAnsi="Euclid"/>
        </w:rPr>
        <w:t>ésima</w:t>
      </w:r>
      <w:proofErr w:type="spellEnd"/>
      <w:r w:rsidRPr="00E241CA">
        <w:rPr>
          <w:rFonts w:ascii="Euclid" w:hAnsi="Euclid"/>
        </w:rPr>
        <w:t xml:space="preserve"> (</w:t>
      </w:r>
      <w:r w:rsidRPr="00A90C2A">
        <w:rPr>
          <w:rFonts w:ascii="Euclid" w:hAnsi="Euclid"/>
          <w:i/>
        </w:rPr>
        <w:t xml:space="preserve">k </w:t>
      </w:r>
      <w:r w:rsidRPr="00E241CA">
        <w:rPr>
          <w:rFonts w:ascii="Euclid" w:hAnsi="Euclid"/>
        </w:rPr>
        <w:t>= 2,3):</w:t>
      </w:r>
    </w:p>
    <w:p w14:paraId="53A00FF2" w14:textId="77777777" w:rsidR="00040CCD" w:rsidRDefault="00040CCD" w:rsidP="00040CCD">
      <w:pPr>
        <w:spacing w:after="0" w:line="240" w:lineRule="auto"/>
        <w:ind w:left="360"/>
        <w:jc w:val="both"/>
        <w:rPr>
          <w:rFonts w:ascii="Euclid" w:hAnsi="Euclid"/>
        </w:rPr>
      </w:pPr>
      <w:r>
        <w:rPr>
          <w:rFonts w:ascii="Euclid" w:hAnsi="Euclid"/>
        </w:rPr>
        <w:t xml:space="preserve">A) </w:t>
      </w:r>
      <w:r w:rsidRPr="00E241CA">
        <w:rPr>
          <w:rFonts w:ascii="Euclid" w:hAnsi="Euclid"/>
        </w:rPr>
        <w:t xml:space="preserve">La previsión puntual para </w:t>
      </w:r>
      <w:r w:rsidRPr="00E241CA">
        <w:rPr>
          <w:rFonts w:ascii="Euclid" w:hAnsi="Euclid"/>
          <w:position w:val="-12"/>
        </w:rPr>
        <w:object w:dxaOrig="260" w:dyaOrig="360" w14:anchorId="7BFEE73C">
          <v:shape id="_x0000_i1088" type="#_x0000_t75" style="width:13pt;height:18pt" o:ole="">
            <v:imagedata r:id="rId88" o:title=""/>
          </v:shape>
          <o:OLEObject Type="Embed" ProgID="Equation.DSMT4" ShapeID="_x0000_i1088" DrawAspect="Content" ObjectID="_1728293091" r:id="rId114"/>
        </w:object>
      </w:r>
      <w:r w:rsidRPr="00E241CA">
        <w:rPr>
          <w:rFonts w:ascii="Euclid" w:hAnsi="Euclid"/>
        </w:rPr>
        <w:t xml:space="preserve"> es igual a 1</w:t>
      </w:r>
      <w:r w:rsidR="00C51487">
        <w:rPr>
          <w:rFonts w:ascii="Euclid" w:hAnsi="Euclid"/>
        </w:rPr>
        <w:t>4</w:t>
      </w:r>
    </w:p>
    <w:p w14:paraId="3E90A3B6" w14:textId="77777777" w:rsidR="00040CCD" w:rsidRDefault="00040CCD" w:rsidP="00040CCD">
      <w:pPr>
        <w:spacing w:after="0" w:line="240" w:lineRule="auto"/>
        <w:ind w:left="360"/>
        <w:jc w:val="both"/>
        <w:rPr>
          <w:rFonts w:ascii="Euclid" w:hAnsi="Euclid"/>
        </w:rPr>
      </w:pPr>
      <w:r>
        <w:rPr>
          <w:rFonts w:ascii="Euclid" w:hAnsi="Euclid"/>
        </w:rPr>
        <w:t xml:space="preserve">B) </w:t>
      </w:r>
      <w:r w:rsidRPr="001609A3">
        <w:rPr>
          <w:rFonts w:ascii="Euclid" w:hAnsi="Euclid"/>
        </w:rPr>
        <w:t xml:space="preserve">La previsión puntual para </w:t>
      </w:r>
      <w:r w:rsidRPr="00E241CA">
        <w:rPr>
          <w:rFonts w:ascii="Euclid" w:hAnsi="Euclid"/>
          <w:position w:val="-12"/>
        </w:rPr>
        <w:object w:dxaOrig="260" w:dyaOrig="360" w14:anchorId="7CF9D537">
          <v:shape id="_x0000_i1089" type="#_x0000_t75" style="width:13pt;height:18pt" o:ole="">
            <v:imagedata r:id="rId88" o:title=""/>
          </v:shape>
          <o:OLEObject Type="Embed" ProgID="Equation.DSMT4" ShapeID="_x0000_i1089" DrawAspect="Content" ObjectID="_1728293092" r:id="rId115"/>
        </w:object>
      </w:r>
      <w:r w:rsidRPr="001609A3">
        <w:rPr>
          <w:rFonts w:ascii="Euclid" w:hAnsi="Euclid"/>
        </w:rPr>
        <w:t xml:space="preserve"> </w:t>
      </w:r>
      <w:r w:rsidR="00C51487">
        <w:rPr>
          <w:rFonts w:ascii="Euclid" w:hAnsi="Euclid"/>
        </w:rPr>
        <w:t>es igual a 10</w:t>
      </w:r>
    </w:p>
    <w:p w14:paraId="4DE54D11" w14:textId="77777777" w:rsidR="00040CCD" w:rsidRPr="001609A3" w:rsidRDefault="00C51487" w:rsidP="00040CCD">
      <w:pPr>
        <w:spacing w:after="0" w:line="240" w:lineRule="auto"/>
        <w:ind w:left="360"/>
        <w:jc w:val="both"/>
        <w:rPr>
          <w:rFonts w:ascii="Euclid" w:hAnsi="Euclid"/>
        </w:rPr>
      </w:pPr>
      <w:r>
        <w:rPr>
          <w:rFonts w:ascii="Euclid" w:hAnsi="Euclid"/>
        </w:rPr>
        <w:t xml:space="preserve">C) </w:t>
      </w:r>
      <w:r w:rsidR="00040CCD" w:rsidRPr="001609A3">
        <w:rPr>
          <w:rFonts w:ascii="Euclid" w:hAnsi="Euclid"/>
        </w:rPr>
        <w:t xml:space="preserve">La diferencia entre la varianza estimada del error de previsión de </w:t>
      </w:r>
      <w:r w:rsidR="00040CCD" w:rsidRPr="00E241CA">
        <w:rPr>
          <w:rFonts w:ascii="Euclid" w:hAnsi="Euclid"/>
          <w:position w:val="-12"/>
        </w:rPr>
        <w:object w:dxaOrig="260" w:dyaOrig="360" w14:anchorId="177598E4">
          <v:shape id="_x0000_i1090" type="#_x0000_t75" style="width:13pt;height:18pt" o:ole="">
            <v:imagedata r:id="rId88" o:title=""/>
          </v:shape>
          <o:OLEObject Type="Embed" ProgID="Equation.DSMT4" ShapeID="_x0000_i1090" DrawAspect="Content" ObjectID="_1728293093" r:id="rId116"/>
        </w:object>
      </w:r>
      <w:r w:rsidR="00040CCD" w:rsidRPr="001609A3">
        <w:rPr>
          <w:rFonts w:ascii="Euclid" w:hAnsi="Euclid"/>
        </w:rPr>
        <w:t xml:space="preserve"> y la varianza estimada de su previsión puntual es igual a 0.75 </w:t>
      </w:r>
    </w:p>
    <w:p w14:paraId="70CA57BE" w14:textId="77777777" w:rsidR="00D47A83" w:rsidRDefault="00D47A83" w:rsidP="001250A0">
      <w:pPr>
        <w:jc w:val="both"/>
        <w:rPr>
          <w:rFonts w:ascii="Euclid" w:hAnsi="Euclid"/>
          <w:b/>
        </w:rPr>
      </w:pPr>
    </w:p>
    <w:p w14:paraId="1D951AAC" w14:textId="77777777" w:rsidR="001250A0" w:rsidRPr="00E241CA" w:rsidRDefault="001250A0" w:rsidP="001250A0">
      <w:pPr>
        <w:jc w:val="both"/>
        <w:rPr>
          <w:rFonts w:ascii="Euclid" w:hAnsi="Euclid"/>
        </w:rPr>
      </w:pPr>
      <w:r>
        <w:rPr>
          <w:rFonts w:ascii="Euclid" w:hAnsi="Euclid"/>
          <w:b/>
        </w:rPr>
        <w:t xml:space="preserve">Pregunta </w:t>
      </w:r>
      <w:r w:rsidR="00D47A83">
        <w:rPr>
          <w:rFonts w:ascii="Euclid" w:hAnsi="Euclid"/>
          <w:b/>
        </w:rPr>
        <w:t>3</w:t>
      </w:r>
      <w:r w:rsidRPr="00E241CA">
        <w:rPr>
          <w:rFonts w:ascii="Euclid" w:hAnsi="Euclid"/>
        </w:rPr>
        <w:t xml:space="preserve">. En el siguiente modelo </w:t>
      </w:r>
      <w:r w:rsidRPr="00E241CA">
        <w:rPr>
          <w:rFonts w:ascii="Euclid" w:hAnsi="Euclid"/>
          <w:position w:val="-10"/>
        </w:rPr>
        <w:object w:dxaOrig="1420" w:dyaOrig="279" w14:anchorId="15772AB0">
          <v:shape id="_x0000_i1091" type="#_x0000_t75" style="width:82.5pt;height:19.5pt" o:ole="">
            <v:imagedata r:id="rId14" o:title=""/>
          </v:shape>
          <o:OLEObject Type="Embed" ProgID="Equation.DSMT4" ShapeID="_x0000_i1091" DrawAspect="Content" ObjectID="_1728293094" r:id="rId117"/>
        </w:object>
      </w:r>
      <w:r w:rsidRPr="00E241CA">
        <w:rPr>
          <w:rFonts w:ascii="Euclid" w:hAnsi="Euclid"/>
        </w:rPr>
        <w:t xml:space="preserve">, el </w:t>
      </w:r>
      <w:r w:rsidRPr="00232C3E">
        <w:rPr>
          <w:rFonts w:ascii="Euclid" w:hAnsi="Euclid"/>
          <w:i/>
        </w:rPr>
        <w:t>p-valor</w:t>
      </w:r>
      <w:r w:rsidRPr="00E241CA">
        <w:rPr>
          <w:rFonts w:ascii="Euclid" w:hAnsi="Euclid"/>
        </w:rPr>
        <w:t xml:space="preserve"> (</w:t>
      </w:r>
      <w:proofErr w:type="spellStart"/>
      <w:r w:rsidRPr="00E241CA">
        <w:rPr>
          <w:rFonts w:ascii="Euclid" w:hAnsi="Euclid"/>
        </w:rPr>
        <w:t>ó</w:t>
      </w:r>
      <w:proofErr w:type="spellEnd"/>
      <w:r w:rsidRPr="00E241CA">
        <w:rPr>
          <w:rFonts w:ascii="Euclid" w:hAnsi="Euclid"/>
        </w:rPr>
        <w:t xml:space="preserve"> nivel de significación marginal) del contraste de la </w:t>
      </w:r>
      <w:r w:rsidRPr="00E241CA">
        <w:rPr>
          <w:rFonts w:ascii="Euclid" w:hAnsi="Euclid"/>
          <w:position w:val="-12"/>
        </w:rPr>
        <w:object w:dxaOrig="1040" w:dyaOrig="360" w14:anchorId="17AD5CD5">
          <v:shape id="_x0000_i1092" type="#_x0000_t75" style="width:52pt;height:18pt" o:ole="">
            <v:imagedata r:id="rId16" o:title=""/>
          </v:shape>
          <o:OLEObject Type="Embed" ProgID="Equation.DSMT4" ShapeID="_x0000_i1092" DrawAspect="Content" ObjectID="_1728293095" r:id="rId118"/>
        </w:object>
      </w:r>
      <w:r w:rsidRPr="00E241CA">
        <w:rPr>
          <w:rFonts w:ascii="Euclid" w:hAnsi="Euclid"/>
        </w:rPr>
        <w:t xml:space="preserve"> frente a la </w:t>
      </w:r>
      <w:r w:rsidRPr="00E241CA">
        <w:rPr>
          <w:rFonts w:ascii="Euclid" w:hAnsi="Euclid"/>
          <w:position w:val="-12"/>
        </w:rPr>
        <w:object w:dxaOrig="1020" w:dyaOrig="360" w14:anchorId="70CF2860">
          <v:shape id="_x0000_i1093" type="#_x0000_t75" style="width:51.5pt;height:18pt" o:ole="">
            <v:imagedata r:id="rId18" o:title=""/>
          </v:shape>
          <o:OLEObject Type="Embed" ProgID="Equation.DSMT4" ShapeID="_x0000_i1093" DrawAspect="Content" ObjectID="_1728293096" r:id="rId119"/>
        </w:object>
      </w:r>
      <w:r w:rsidRPr="00E241CA">
        <w:rPr>
          <w:rFonts w:ascii="Euclid" w:hAnsi="Euclid"/>
        </w:rPr>
        <w:t xml:space="preserve"> puede interpretarse como:</w:t>
      </w:r>
    </w:p>
    <w:p w14:paraId="7C2CFBB1" w14:textId="77777777" w:rsidR="001250A0" w:rsidRPr="00E241CA" w:rsidRDefault="001250A0" w:rsidP="001250A0">
      <w:pPr>
        <w:spacing w:after="0" w:line="240" w:lineRule="auto"/>
        <w:ind w:left="360"/>
        <w:jc w:val="both"/>
        <w:rPr>
          <w:rFonts w:ascii="Euclid" w:hAnsi="Euclid"/>
        </w:rPr>
      </w:pPr>
      <w:r>
        <w:rPr>
          <w:rFonts w:ascii="Euclid" w:hAnsi="Euclid"/>
        </w:rPr>
        <w:t xml:space="preserve">A) </w:t>
      </w:r>
      <w:r w:rsidRPr="00E241CA">
        <w:rPr>
          <w:rFonts w:ascii="Euclid" w:hAnsi="Euclid"/>
        </w:rPr>
        <w:t>La probabilidad de que el verdadero valor de</w:t>
      </w:r>
      <w:r>
        <w:rPr>
          <w:rFonts w:ascii="Euclid" w:hAnsi="Euclid"/>
        </w:rPr>
        <w:t xml:space="preserve"> </w:t>
      </w:r>
      <w:r w:rsidRPr="00E241CA">
        <w:rPr>
          <w:rFonts w:ascii="Euclid" w:hAnsi="Euclid"/>
          <w:position w:val="-12"/>
        </w:rPr>
        <w:object w:dxaOrig="260" w:dyaOrig="360" w14:anchorId="564CD246">
          <v:shape id="_x0000_i1094" type="#_x0000_t75" style="width:13pt;height:18pt" o:ole="">
            <v:imagedata r:id="rId20" o:title=""/>
          </v:shape>
          <o:OLEObject Type="Embed" ProgID="Equation.DSMT4" ShapeID="_x0000_i1094" DrawAspect="Content" ObjectID="_1728293097" r:id="rId120"/>
        </w:object>
      </w:r>
      <w:r w:rsidRPr="00E241CA">
        <w:rPr>
          <w:rFonts w:ascii="Euclid" w:hAnsi="Euclid"/>
        </w:rPr>
        <w:t xml:space="preserve"> sea cero</w:t>
      </w:r>
    </w:p>
    <w:p w14:paraId="64C0B2E1" w14:textId="77777777" w:rsidR="001250A0" w:rsidRPr="00E241CA" w:rsidRDefault="001250A0" w:rsidP="001250A0">
      <w:pPr>
        <w:spacing w:after="0" w:line="240" w:lineRule="auto"/>
        <w:ind w:left="360"/>
        <w:jc w:val="both"/>
        <w:rPr>
          <w:rFonts w:ascii="Euclid" w:hAnsi="Euclid"/>
        </w:rPr>
      </w:pPr>
      <w:r>
        <w:rPr>
          <w:rFonts w:ascii="Euclid" w:hAnsi="Euclid"/>
        </w:rPr>
        <w:t xml:space="preserve">B) </w:t>
      </w:r>
      <w:r w:rsidRPr="00E241CA">
        <w:rPr>
          <w:rFonts w:ascii="Euclid" w:hAnsi="Euclid"/>
        </w:rPr>
        <w:t>La</w:t>
      </w:r>
      <w:r>
        <w:rPr>
          <w:rFonts w:ascii="Euclid" w:hAnsi="Euclid"/>
        </w:rPr>
        <w:t xml:space="preserve"> cantidad de evidencia en favor de la </w:t>
      </w:r>
      <w:r w:rsidRPr="007E3414">
        <w:rPr>
          <w:rFonts w:ascii="Euclid" w:hAnsi="Euclid"/>
          <w:position w:val="-12"/>
        </w:rPr>
        <w:object w:dxaOrig="320" w:dyaOrig="360" w14:anchorId="5C2BBABE">
          <v:shape id="_x0000_i1095" type="#_x0000_t75" style="width:15.5pt;height:18pt" o:ole="">
            <v:imagedata r:id="rId22" o:title=""/>
          </v:shape>
          <o:OLEObject Type="Embed" ProgID="Equation.DSMT4" ShapeID="_x0000_i1095" DrawAspect="Content" ObjectID="_1728293098" r:id="rId121"/>
        </w:object>
      </w:r>
      <w:r>
        <w:rPr>
          <w:rFonts w:ascii="Euclid" w:hAnsi="Euclid"/>
        </w:rPr>
        <w:t xml:space="preserve"> que está presente en los datos</w:t>
      </w:r>
      <w:r w:rsidRPr="00E241CA">
        <w:rPr>
          <w:rFonts w:ascii="Euclid" w:hAnsi="Euclid"/>
        </w:rPr>
        <w:t xml:space="preserve"> </w:t>
      </w:r>
    </w:p>
    <w:p w14:paraId="4F9B4C10" w14:textId="77777777" w:rsidR="001250A0" w:rsidRDefault="001250A0" w:rsidP="001250A0">
      <w:pPr>
        <w:spacing w:after="0" w:line="240" w:lineRule="auto"/>
        <w:ind w:left="360"/>
        <w:jc w:val="both"/>
        <w:rPr>
          <w:rFonts w:ascii="Euclid" w:hAnsi="Euclid"/>
        </w:rPr>
      </w:pPr>
      <w:r>
        <w:rPr>
          <w:rFonts w:ascii="Euclid" w:hAnsi="Euclid"/>
        </w:rPr>
        <w:t>C) El riesgo de rechazar la hipótesis nula de forma erró</w:t>
      </w:r>
      <w:r w:rsidR="00607AF5">
        <w:rPr>
          <w:rFonts w:ascii="Euclid" w:hAnsi="Euclid"/>
        </w:rPr>
        <w:t>ne</w:t>
      </w:r>
      <w:r w:rsidR="003C1C44">
        <w:rPr>
          <w:rFonts w:ascii="Euclid" w:hAnsi="Euclid"/>
        </w:rPr>
        <w:t xml:space="preserve">a, es decir, cuando es cierta </w:t>
      </w:r>
    </w:p>
    <w:p w14:paraId="13C1D1FD" w14:textId="77777777" w:rsidR="001250A0" w:rsidRPr="00E241CA" w:rsidRDefault="001250A0" w:rsidP="001250A0">
      <w:pPr>
        <w:spacing w:after="0" w:line="240" w:lineRule="auto"/>
        <w:ind w:left="720"/>
        <w:jc w:val="both"/>
        <w:rPr>
          <w:rFonts w:ascii="Euclid" w:hAnsi="Euclid"/>
        </w:rPr>
      </w:pPr>
    </w:p>
    <w:p w14:paraId="0DA19807" w14:textId="77777777" w:rsidR="001250A0" w:rsidRPr="00707B5F" w:rsidRDefault="00D47A83" w:rsidP="001250A0">
      <w:pPr>
        <w:spacing w:after="0" w:line="240" w:lineRule="auto"/>
        <w:jc w:val="both"/>
        <w:rPr>
          <w:rFonts w:ascii="Euclid" w:hAnsi="Euclid" w:cstheme="minorHAnsi"/>
        </w:rPr>
      </w:pPr>
      <w:r>
        <w:rPr>
          <w:rFonts w:ascii="Euclid" w:hAnsi="Euclid"/>
          <w:b/>
        </w:rPr>
        <w:t>Pregunta 4</w:t>
      </w:r>
      <w:r w:rsidR="001250A0" w:rsidRPr="00E241CA">
        <w:rPr>
          <w:rFonts w:ascii="Euclid" w:hAnsi="Euclid"/>
        </w:rPr>
        <w:t>.</w:t>
      </w:r>
      <w:r w:rsidR="001250A0">
        <w:rPr>
          <w:rFonts w:ascii="Euclid" w:hAnsi="Euclid"/>
        </w:rPr>
        <w:t xml:space="preserve"> </w:t>
      </w:r>
      <w:r w:rsidR="001250A0" w:rsidRPr="00707B5F">
        <w:rPr>
          <w:rFonts w:ascii="Euclid" w:hAnsi="Euclid" w:cstheme="minorHAnsi"/>
        </w:rPr>
        <w:t xml:space="preserve">Si en el modelo </w:t>
      </w:r>
      <w:r w:rsidR="001250A0" w:rsidRPr="00707B5F">
        <w:rPr>
          <w:rFonts w:ascii="Euclid" w:hAnsi="Euclid" w:cstheme="minorHAnsi"/>
          <w:position w:val="-10"/>
        </w:rPr>
        <w:object w:dxaOrig="1180" w:dyaOrig="320" w14:anchorId="14A7F9C5">
          <v:shape id="_x0000_i1096" type="#_x0000_t75" style="width:59pt;height:16.5pt" o:ole="">
            <v:imagedata r:id="rId24" o:title=""/>
          </v:shape>
          <o:OLEObject Type="Embed" ProgID="Equation.DSMT4" ShapeID="_x0000_i1096" DrawAspect="Content" ObjectID="_1728293099" r:id="rId122"/>
        </w:object>
      </w:r>
      <w:r w:rsidR="001250A0" w:rsidRPr="00707B5F">
        <w:rPr>
          <w:rFonts w:ascii="Euclid" w:hAnsi="Euclid" w:cstheme="minorHAnsi"/>
        </w:rPr>
        <w:t xml:space="preserve"> se cumplen todas las hipótesis clásicas, pero existe un </w:t>
      </w:r>
      <w:r w:rsidR="001250A0" w:rsidRPr="00631956">
        <w:rPr>
          <w:rFonts w:ascii="Euclid" w:hAnsi="Euclid" w:cstheme="minorHAnsi"/>
          <w:b/>
        </w:rPr>
        <w:t>alto grado</w:t>
      </w:r>
      <w:r w:rsidR="001250A0" w:rsidRPr="00707B5F">
        <w:rPr>
          <w:rFonts w:ascii="Euclid" w:hAnsi="Euclid" w:cstheme="minorHAnsi"/>
        </w:rPr>
        <w:t xml:space="preserve"> </w:t>
      </w:r>
      <w:r w:rsidR="001250A0" w:rsidRPr="0095226D">
        <w:rPr>
          <w:rFonts w:ascii="Euclid" w:hAnsi="Euclid" w:cstheme="minorHAnsi"/>
          <w:b/>
        </w:rPr>
        <w:t>de correlación lineal</w:t>
      </w:r>
      <w:r w:rsidR="001250A0" w:rsidRPr="00707B5F">
        <w:rPr>
          <w:rFonts w:ascii="Euclid" w:hAnsi="Euclid" w:cstheme="minorHAnsi"/>
        </w:rPr>
        <w:t xml:space="preserve"> entre algunas columnas de la matriz </w:t>
      </w:r>
      <w:r w:rsidR="001250A0" w:rsidRPr="00707B5F">
        <w:rPr>
          <w:rFonts w:ascii="Euclid" w:hAnsi="Euclid" w:cstheme="minorHAnsi"/>
          <w:position w:val="-4"/>
        </w:rPr>
        <w:object w:dxaOrig="279" w:dyaOrig="260" w14:anchorId="0B25BFE1">
          <v:shape id="_x0000_i1097" type="#_x0000_t75" style="width:14pt;height:13pt" o:ole="">
            <v:imagedata r:id="rId26" o:title=""/>
          </v:shape>
          <o:OLEObject Type="Embed" ProgID="Equation.DSMT4" ShapeID="_x0000_i1097" DrawAspect="Content" ObjectID="_1728293100" r:id="rId123"/>
        </w:object>
      </w:r>
      <w:r w:rsidR="001250A0" w:rsidRPr="00707B5F">
        <w:rPr>
          <w:rFonts w:ascii="Euclid" w:hAnsi="Euclid" w:cstheme="minorHAnsi"/>
        </w:rPr>
        <w:t xml:space="preserve">, entonces el estimador MCO de </w:t>
      </w:r>
      <w:r w:rsidR="001250A0" w:rsidRPr="00707B5F">
        <w:rPr>
          <w:rFonts w:ascii="Euclid" w:hAnsi="Euclid" w:cstheme="minorHAnsi"/>
          <w:position w:val="-10"/>
        </w:rPr>
        <w:object w:dxaOrig="240" w:dyaOrig="320" w14:anchorId="423ECEE3">
          <v:shape id="_x0000_i1098" type="#_x0000_t75" style="width:12.5pt;height:16.5pt" o:ole="">
            <v:imagedata r:id="rId28" o:title=""/>
          </v:shape>
          <o:OLEObject Type="Embed" ProgID="Equation.DSMT4" ShapeID="_x0000_i1098" DrawAspect="Content" ObjectID="_1728293101" r:id="rId124"/>
        </w:object>
      </w:r>
      <w:r w:rsidR="001250A0" w:rsidRPr="00707B5F">
        <w:rPr>
          <w:rFonts w:ascii="Euclid" w:hAnsi="Euclid" w:cstheme="minorHAnsi"/>
        </w:rPr>
        <w:t>:</w:t>
      </w:r>
    </w:p>
    <w:p w14:paraId="0B51F21A" w14:textId="77777777" w:rsidR="001250A0" w:rsidRPr="00707B5F" w:rsidRDefault="001250A0" w:rsidP="001250A0">
      <w:pPr>
        <w:spacing w:after="0" w:line="240" w:lineRule="auto"/>
        <w:jc w:val="both"/>
        <w:rPr>
          <w:rFonts w:ascii="Euclid" w:hAnsi="Euclid" w:cstheme="minorHAnsi"/>
        </w:rPr>
      </w:pPr>
    </w:p>
    <w:p w14:paraId="61C193B4" w14:textId="77777777" w:rsidR="001250A0" w:rsidRPr="00D47A83" w:rsidRDefault="00D47A83" w:rsidP="00D47A83">
      <w:pPr>
        <w:spacing w:after="0" w:line="240" w:lineRule="auto"/>
        <w:ind w:left="360"/>
        <w:jc w:val="both"/>
        <w:rPr>
          <w:rFonts w:ascii="Euclid" w:hAnsi="Euclid" w:cstheme="minorHAnsi"/>
        </w:rPr>
      </w:pPr>
      <w:r>
        <w:rPr>
          <w:rFonts w:ascii="Euclid" w:hAnsi="Euclid" w:cstheme="minorHAnsi"/>
        </w:rPr>
        <w:t xml:space="preserve">A) </w:t>
      </w:r>
      <w:r w:rsidR="001250A0" w:rsidRPr="00D47A83">
        <w:rPr>
          <w:rFonts w:ascii="Euclid" w:hAnsi="Euclid" w:cstheme="minorHAnsi"/>
        </w:rPr>
        <w:t>Es sesgado y tiene varianza mínima, en el sentido del Teorema de Gauss-</w:t>
      </w:r>
      <w:proofErr w:type="spellStart"/>
      <w:r w:rsidR="001250A0" w:rsidRPr="00D47A83">
        <w:rPr>
          <w:rFonts w:ascii="Euclid" w:hAnsi="Euclid" w:cstheme="minorHAnsi"/>
        </w:rPr>
        <w:t>Markov</w:t>
      </w:r>
      <w:proofErr w:type="spellEnd"/>
      <w:r w:rsidR="001250A0" w:rsidRPr="00D47A83">
        <w:rPr>
          <w:rFonts w:ascii="Euclid" w:hAnsi="Euclid" w:cstheme="minorHAnsi"/>
        </w:rPr>
        <w:t xml:space="preserve"> </w:t>
      </w:r>
    </w:p>
    <w:p w14:paraId="5A4C4C70" w14:textId="77777777" w:rsidR="001250A0" w:rsidRPr="00D47A83" w:rsidRDefault="00D47A83" w:rsidP="00D47A83">
      <w:pPr>
        <w:spacing w:after="0" w:line="240" w:lineRule="auto"/>
        <w:ind w:left="360"/>
        <w:jc w:val="both"/>
        <w:rPr>
          <w:rFonts w:ascii="Euclid" w:hAnsi="Euclid" w:cstheme="minorHAnsi"/>
        </w:rPr>
      </w:pPr>
      <w:r>
        <w:rPr>
          <w:rFonts w:ascii="Euclid" w:hAnsi="Euclid" w:cstheme="minorHAnsi"/>
        </w:rPr>
        <w:t xml:space="preserve">B) </w:t>
      </w:r>
      <w:r w:rsidR="001250A0" w:rsidRPr="00D47A83">
        <w:rPr>
          <w:rFonts w:ascii="Euclid" w:hAnsi="Euclid" w:cstheme="minorHAnsi"/>
        </w:rPr>
        <w:t xml:space="preserve">Hay infinitas soluciones en el sistema de ecuaciones normales </w:t>
      </w:r>
      <w:r w:rsidR="001250A0" w:rsidRPr="003D2A56">
        <w:rPr>
          <w:position w:val="-10"/>
        </w:rPr>
        <w:object w:dxaOrig="1600" w:dyaOrig="420" w14:anchorId="7E93C47C">
          <v:shape id="_x0000_i1099" type="#_x0000_t75" style="width:80pt;height:21.5pt" o:ole="">
            <v:imagedata r:id="rId30" o:title=""/>
          </v:shape>
          <o:OLEObject Type="Embed" ProgID="Equation.DSMT4" ShapeID="_x0000_i1099" DrawAspect="Content" ObjectID="_1728293102" r:id="rId125"/>
        </w:object>
      </w:r>
    </w:p>
    <w:p w14:paraId="3C1D3BAE" w14:textId="77777777" w:rsidR="001250A0" w:rsidRPr="00D47A83" w:rsidRDefault="00D47A83" w:rsidP="00D47A83">
      <w:pPr>
        <w:spacing w:after="0" w:line="240" w:lineRule="auto"/>
        <w:ind w:left="360"/>
        <w:jc w:val="both"/>
        <w:rPr>
          <w:rFonts w:ascii="Euclid" w:hAnsi="Euclid" w:cstheme="minorHAnsi"/>
        </w:rPr>
      </w:pPr>
      <w:r>
        <w:rPr>
          <w:rFonts w:ascii="Euclid" w:hAnsi="Euclid" w:cstheme="minorHAnsi"/>
        </w:rPr>
        <w:lastRenderedPageBreak/>
        <w:t xml:space="preserve">C) </w:t>
      </w:r>
      <w:r w:rsidR="001250A0" w:rsidRPr="00D47A83">
        <w:rPr>
          <w:rFonts w:ascii="Euclid" w:hAnsi="Euclid" w:cstheme="minorHAnsi"/>
        </w:rPr>
        <w:t>Se tiende a no rechazar la hipótesis nula de que todos (</w:t>
      </w:r>
      <w:proofErr w:type="spellStart"/>
      <w:r w:rsidR="001250A0" w:rsidRPr="00D47A83">
        <w:rPr>
          <w:rFonts w:ascii="Euclid" w:hAnsi="Euclid" w:cstheme="minorHAnsi"/>
        </w:rPr>
        <w:t>ó</w:t>
      </w:r>
      <w:proofErr w:type="spellEnd"/>
      <w:r w:rsidR="001250A0" w:rsidRPr="00D47A83">
        <w:rPr>
          <w:rFonts w:ascii="Euclid" w:hAnsi="Euclid" w:cstheme="minorHAnsi"/>
        </w:rPr>
        <w:t xml:space="preserve"> muchos) de los parámetros individualmente son iguales a cero, con más frecuencia de lo que ocurre si no existiera multicolinealidad de grado </w:t>
      </w:r>
    </w:p>
    <w:p w14:paraId="488757A1" w14:textId="77777777" w:rsidR="001250A0" w:rsidRDefault="001250A0" w:rsidP="001250A0">
      <w:pPr>
        <w:jc w:val="both"/>
        <w:rPr>
          <w:rFonts w:ascii="Euclid" w:hAnsi="Euclid"/>
          <w:b/>
        </w:rPr>
      </w:pPr>
    </w:p>
    <w:p w14:paraId="0B399807" w14:textId="77777777" w:rsidR="001250A0" w:rsidRPr="00E241CA" w:rsidRDefault="001250A0" w:rsidP="001250A0">
      <w:pPr>
        <w:jc w:val="both"/>
        <w:rPr>
          <w:rFonts w:ascii="Euclid" w:hAnsi="Euclid"/>
        </w:rPr>
      </w:pPr>
      <w:r>
        <w:rPr>
          <w:rFonts w:ascii="Euclid" w:hAnsi="Euclid"/>
          <w:b/>
        </w:rPr>
        <w:t>Pregunta 5</w:t>
      </w:r>
      <w:r w:rsidRPr="00E241CA">
        <w:rPr>
          <w:rFonts w:ascii="Euclid" w:hAnsi="Euclid"/>
        </w:rPr>
        <w:t xml:space="preserve">. La estimación de </w:t>
      </w:r>
      <w:r w:rsidRPr="00E241CA">
        <w:rPr>
          <w:rFonts w:ascii="Euclid" w:hAnsi="Euclid"/>
          <w:position w:val="-12"/>
        </w:rPr>
        <w:object w:dxaOrig="260" w:dyaOrig="360" w14:anchorId="05E5CA14">
          <v:shape id="_x0000_i1100" type="#_x0000_t75" style="width:13pt;height:18pt" o:ole="">
            <v:imagedata r:id="rId38" o:title=""/>
          </v:shape>
          <o:OLEObject Type="Embed" ProgID="Equation.DSMT4" ShapeID="_x0000_i1100" DrawAspect="Content" ObjectID="_1728293103" r:id="rId126"/>
        </w:object>
      </w:r>
      <w:r w:rsidRPr="00E241CA">
        <w:rPr>
          <w:rFonts w:ascii="Euclid" w:hAnsi="Euclid"/>
        </w:rPr>
        <w:t xml:space="preserve">, </w:t>
      </w:r>
      <w:r w:rsidRPr="00E241CA">
        <w:rPr>
          <w:rFonts w:ascii="Euclid" w:hAnsi="Euclid"/>
          <w:position w:val="-12"/>
        </w:rPr>
        <w:object w:dxaOrig="300" w:dyaOrig="360" w14:anchorId="5B860CA6">
          <v:shape id="_x0000_i1101" type="#_x0000_t75" style="width:15pt;height:18pt" o:ole="">
            <v:imagedata r:id="rId40" o:title=""/>
          </v:shape>
          <o:OLEObject Type="Embed" ProgID="Equation.DSMT4" ShapeID="_x0000_i1101" DrawAspect="Content" ObjectID="_1728293104" r:id="rId127"/>
        </w:object>
      </w:r>
      <w:r w:rsidRPr="00E241CA">
        <w:rPr>
          <w:rFonts w:ascii="Euclid" w:hAnsi="Euclid"/>
        </w:rPr>
        <w:t xml:space="preserve"> y </w:t>
      </w:r>
      <w:r w:rsidRPr="00E241CA">
        <w:rPr>
          <w:rFonts w:ascii="Euclid" w:hAnsi="Euclid"/>
          <w:position w:val="-12"/>
        </w:rPr>
        <w:object w:dxaOrig="279" w:dyaOrig="360" w14:anchorId="40A01CAA">
          <v:shape id="_x0000_i1102" type="#_x0000_t75" style="width:14pt;height:18pt" o:ole="">
            <v:imagedata r:id="rId42" o:title=""/>
          </v:shape>
          <o:OLEObject Type="Embed" ProgID="Equation.DSMT4" ShapeID="_x0000_i1102" DrawAspect="Content" ObjectID="_1728293105" r:id="rId128"/>
        </w:object>
      </w:r>
      <w:r w:rsidRPr="00E241CA">
        <w:rPr>
          <w:rFonts w:ascii="Euclid" w:hAnsi="Euclid"/>
        </w:rPr>
        <w:t xml:space="preserve"> en el modelo </w:t>
      </w:r>
      <w:r w:rsidRPr="00E241CA">
        <w:rPr>
          <w:rFonts w:ascii="Euclid" w:hAnsi="Euclid"/>
          <w:position w:val="-12"/>
        </w:rPr>
        <w:object w:dxaOrig="2680" w:dyaOrig="360" w14:anchorId="59786FDC">
          <v:shape id="_x0000_i1103" type="#_x0000_t75" style="width:134pt;height:18pt" o:ole="">
            <v:imagedata r:id="rId44" o:title=""/>
          </v:shape>
          <o:OLEObject Type="Embed" ProgID="Equation.DSMT4" ShapeID="_x0000_i1103" DrawAspect="Content" ObjectID="_1728293106" r:id="rId129"/>
        </w:object>
      </w:r>
      <w:r w:rsidRPr="00E241CA">
        <w:rPr>
          <w:rFonts w:ascii="Euclid" w:hAnsi="Euclid"/>
        </w:rPr>
        <w:t xml:space="preserve">, bajo la restricción </w:t>
      </w:r>
      <w:r>
        <w:rPr>
          <w:rFonts w:ascii="Euclid" w:hAnsi="Euclid"/>
        </w:rPr>
        <w:t xml:space="preserve">lineal </w:t>
      </w:r>
      <w:r w:rsidRPr="00E241CA">
        <w:rPr>
          <w:rFonts w:ascii="Euclid" w:hAnsi="Euclid"/>
        </w:rPr>
        <w:t xml:space="preserve">de que </w:t>
      </w:r>
      <w:r w:rsidRPr="00E241CA">
        <w:rPr>
          <w:rFonts w:ascii="Euclid" w:hAnsi="Euclid"/>
          <w:position w:val="-12"/>
        </w:rPr>
        <w:object w:dxaOrig="760" w:dyaOrig="360" w14:anchorId="7C683D69">
          <v:shape id="_x0000_i1104" type="#_x0000_t75" style="width:38pt;height:18pt" o:ole="">
            <v:imagedata r:id="rId46" o:title=""/>
          </v:shape>
          <o:OLEObject Type="Embed" ProgID="Equation.DSMT4" ShapeID="_x0000_i1104" DrawAspect="Content" ObjectID="_1728293107" r:id="rId130"/>
        </w:object>
      </w:r>
      <w:r w:rsidRPr="00E241CA">
        <w:rPr>
          <w:rFonts w:ascii="Euclid" w:hAnsi="Euclid"/>
        </w:rPr>
        <w:t>, puede llevarse a cabo:</w:t>
      </w:r>
    </w:p>
    <w:p w14:paraId="3B8A0488" w14:textId="77777777" w:rsidR="001250A0" w:rsidRPr="00E241CA" w:rsidRDefault="001250A0" w:rsidP="001250A0">
      <w:pPr>
        <w:spacing w:after="0" w:line="240" w:lineRule="auto"/>
        <w:ind w:left="360"/>
        <w:jc w:val="both"/>
        <w:rPr>
          <w:rFonts w:ascii="Euclid" w:hAnsi="Euclid"/>
        </w:rPr>
      </w:pPr>
      <w:r>
        <w:rPr>
          <w:rFonts w:ascii="Euclid" w:hAnsi="Euclid"/>
        </w:rPr>
        <w:t xml:space="preserve">A) </w:t>
      </w:r>
      <w:r w:rsidRPr="00E241CA">
        <w:rPr>
          <w:rFonts w:ascii="Euclid" w:hAnsi="Euclid"/>
        </w:rPr>
        <w:t xml:space="preserve">Estimando por MCO </w:t>
      </w:r>
      <w:r w:rsidRPr="00E241CA">
        <w:rPr>
          <w:rFonts w:ascii="Euclid" w:hAnsi="Euclid"/>
          <w:position w:val="-12"/>
        </w:rPr>
        <w:object w:dxaOrig="260" w:dyaOrig="360" w14:anchorId="4608D3F7">
          <v:shape id="_x0000_i1105" type="#_x0000_t75" style="width:13pt;height:18pt" o:ole="">
            <v:imagedata r:id="rId38" o:title=""/>
          </v:shape>
          <o:OLEObject Type="Embed" ProgID="Equation.DSMT4" ShapeID="_x0000_i1105" DrawAspect="Content" ObjectID="_1728293108" r:id="rId131"/>
        </w:object>
      </w:r>
      <w:r w:rsidRPr="00E241CA">
        <w:rPr>
          <w:rFonts w:ascii="Euclid" w:hAnsi="Euclid"/>
        </w:rPr>
        <w:t xml:space="preserve"> y </w:t>
      </w:r>
      <w:r w:rsidRPr="00E241CA">
        <w:rPr>
          <w:rFonts w:ascii="Euclid" w:hAnsi="Euclid"/>
          <w:position w:val="-12"/>
        </w:rPr>
        <w:object w:dxaOrig="279" w:dyaOrig="360" w14:anchorId="5BB87715">
          <v:shape id="_x0000_i1106" type="#_x0000_t75" style="width:14pt;height:18pt" o:ole="">
            <v:imagedata r:id="rId42" o:title=""/>
          </v:shape>
          <o:OLEObject Type="Embed" ProgID="Equation.DSMT4" ShapeID="_x0000_i1106" DrawAspect="Content" ObjectID="_1728293109" r:id="rId132"/>
        </w:object>
      </w:r>
      <w:r w:rsidRPr="00E241CA">
        <w:rPr>
          <w:rFonts w:ascii="Euclid" w:hAnsi="Euclid"/>
        </w:rPr>
        <w:t xml:space="preserve"> en el modelo </w:t>
      </w:r>
      <w:r w:rsidRPr="00E241CA">
        <w:rPr>
          <w:rFonts w:ascii="Euclid" w:hAnsi="Euclid"/>
          <w:position w:val="-12"/>
        </w:rPr>
        <w:object w:dxaOrig="2640" w:dyaOrig="360" w14:anchorId="4EBD3DFD">
          <v:shape id="_x0000_i1107" type="#_x0000_t75" style="width:133pt;height:18pt" o:ole="">
            <v:imagedata r:id="rId50" o:title=""/>
          </v:shape>
          <o:OLEObject Type="Embed" ProgID="Equation.DSMT4" ShapeID="_x0000_i1107" DrawAspect="Content" ObjectID="_1728293110" r:id="rId133"/>
        </w:object>
      </w:r>
      <w:r>
        <w:rPr>
          <w:rFonts w:ascii="Euclid" w:hAnsi="Euclid"/>
        </w:rPr>
        <w:t xml:space="preserve"> </w:t>
      </w:r>
    </w:p>
    <w:p w14:paraId="38DCB3E4" w14:textId="77777777" w:rsidR="001250A0" w:rsidRPr="00E241CA" w:rsidRDefault="001250A0" w:rsidP="001250A0">
      <w:pPr>
        <w:spacing w:after="0" w:line="240" w:lineRule="auto"/>
        <w:ind w:left="360"/>
        <w:jc w:val="both"/>
        <w:rPr>
          <w:rFonts w:ascii="Euclid" w:hAnsi="Euclid"/>
        </w:rPr>
      </w:pPr>
      <w:r>
        <w:rPr>
          <w:rFonts w:ascii="Euclid" w:hAnsi="Euclid"/>
        </w:rPr>
        <w:t xml:space="preserve">B) </w:t>
      </w:r>
      <w:r w:rsidRPr="00E241CA">
        <w:rPr>
          <w:rFonts w:ascii="Euclid" w:hAnsi="Euclid"/>
        </w:rPr>
        <w:t xml:space="preserve">Estimando por MCO </w:t>
      </w:r>
      <w:r w:rsidRPr="00E241CA">
        <w:rPr>
          <w:rFonts w:ascii="Euclid" w:hAnsi="Euclid"/>
          <w:position w:val="-12"/>
        </w:rPr>
        <w:object w:dxaOrig="260" w:dyaOrig="360" w14:anchorId="4CFFF930">
          <v:shape id="_x0000_i1108" type="#_x0000_t75" style="width:13pt;height:18pt" o:ole="">
            <v:imagedata r:id="rId38" o:title=""/>
          </v:shape>
          <o:OLEObject Type="Embed" ProgID="Equation.DSMT4" ShapeID="_x0000_i1108" DrawAspect="Content" ObjectID="_1728293111" r:id="rId134"/>
        </w:object>
      </w:r>
      <w:r w:rsidRPr="00E241CA">
        <w:rPr>
          <w:rFonts w:ascii="Euclid" w:hAnsi="Euclid"/>
        </w:rPr>
        <w:t xml:space="preserve"> y </w:t>
      </w:r>
      <w:r w:rsidRPr="00E241CA">
        <w:rPr>
          <w:rFonts w:ascii="Euclid" w:hAnsi="Euclid"/>
          <w:position w:val="-12"/>
        </w:rPr>
        <w:object w:dxaOrig="279" w:dyaOrig="360" w14:anchorId="13077DF5">
          <v:shape id="_x0000_i1109" type="#_x0000_t75" style="width:14pt;height:18pt" o:ole="">
            <v:imagedata r:id="rId42" o:title=""/>
          </v:shape>
          <o:OLEObject Type="Embed" ProgID="Equation.DSMT4" ShapeID="_x0000_i1109" DrawAspect="Content" ObjectID="_1728293112" r:id="rId135"/>
        </w:object>
      </w:r>
      <w:r w:rsidRPr="00E241CA">
        <w:rPr>
          <w:rFonts w:ascii="Euclid" w:hAnsi="Euclid"/>
        </w:rPr>
        <w:t xml:space="preserve"> en el modelo </w:t>
      </w:r>
      <w:r w:rsidRPr="00E241CA">
        <w:rPr>
          <w:rFonts w:ascii="Euclid" w:hAnsi="Euclid"/>
          <w:position w:val="-12"/>
        </w:rPr>
        <w:object w:dxaOrig="1900" w:dyaOrig="360" w14:anchorId="2177D97A">
          <v:shape id="_x0000_i1110" type="#_x0000_t75" style="width:95pt;height:18pt" o:ole="">
            <v:imagedata r:id="rId54" o:title=""/>
          </v:shape>
          <o:OLEObject Type="Embed" ProgID="Equation.DSMT4" ShapeID="_x0000_i1110" DrawAspect="Content" ObjectID="_1728293113" r:id="rId136"/>
        </w:object>
      </w:r>
    </w:p>
    <w:p w14:paraId="05EE0D8B" w14:textId="77777777" w:rsidR="001250A0" w:rsidRPr="00E241CA" w:rsidRDefault="001250A0" w:rsidP="001250A0">
      <w:pPr>
        <w:spacing w:after="0" w:line="240" w:lineRule="auto"/>
        <w:ind w:left="360"/>
        <w:jc w:val="both"/>
        <w:rPr>
          <w:rFonts w:ascii="Euclid" w:hAnsi="Euclid"/>
        </w:rPr>
      </w:pPr>
      <w:r>
        <w:rPr>
          <w:rFonts w:ascii="Euclid" w:hAnsi="Euclid"/>
        </w:rPr>
        <w:t xml:space="preserve">C) </w:t>
      </w:r>
      <w:r w:rsidRPr="00E241CA">
        <w:rPr>
          <w:rFonts w:ascii="Euclid" w:hAnsi="Euclid"/>
        </w:rPr>
        <w:t>Estimando por MCO</w:t>
      </w:r>
      <w:r>
        <w:rPr>
          <w:rFonts w:ascii="Euclid" w:hAnsi="Euclid"/>
        </w:rPr>
        <w:t xml:space="preserve"> </w:t>
      </w:r>
      <w:r w:rsidRPr="00E241CA">
        <w:rPr>
          <w:rFonts w:ascii="Euclid" w:hAnsi="Euclid"/>
          <w:position w:val="-12"/>
        </w:rPr>
        <w:object w:dxaOrig="260" w:dyaOrig="360" w14:anchorId="0DDEDD03">
          <v:shape id="_x0000_i1111" type="#_x0000_t75" style="width:13pt;height:18pt" o:ole="">
            <v:imagedata r:id="rId38" o:title=""/>
          </v:shape>
          <o:OLEObject Type="Embed" ProgID="Equation.DSMT4" ShapeID="_x0000_i1111" DrawAspect="Content" ObjectID="_1728293114" r:id="rId137"/>
        </w:object>
      </w:r>
      <w:r w:rsidRPr="00E241CA">
        <w:rPr>
          <w:rFonts w:ascii="Euclid" w:hAnsi="Euclid"/>
        </w:rPr>
        <w:t xml:space="preserve"> y </w:t>
      </w:r>
      <w:r w:rsidRPr="00E241CA">
        <w:rPr>
          <w:rFonts w:ascii="Euclid" w:hAnsi="Euclid"/>
          <w:position w:val="-12"/>
        </w:rPr>
        <w:object w:dxaOrig="300" w:dyaOrig="360" w14:anchorId="39D17EB4">
          <v:shape id="_x0000_i1112" type="#_x0000_t75" style="width:15pt;height:18pt" o:ole="">
            <v:imagedata r:id="rId57" o:title=""/>
          </v:shape>
          <o:OLEObject Type="Embed" ProgID="Equation.DSMT4" ShapeID="_x0000_i1112" DrawAspect="Content" ObjectID="_1728293115" r:id="rId138"/>
        </w:object>
      </w:r>
      <w:r w:rsidRPr="00E241CA">
        <w:rPr>
          <w:rFonts w:ascii="Euclid" w:hAnsi="Euclid"/>
        </w:rPr>
        <w:t xml:space="preserve"> en el modelo </w:t>
      </w:r>
      <w:r w:rsidRPr="00E241CA">
        <w:rPr>
          <w:rFonts w:ascii="Euclid" w:hAnsi="Euclid"/>
          <w:position w:val="-12"/>
        </w:rPr>
        <w:object w:dxaOrig="3200" w:dyaOrig="360" w14:anchorId="34F6853A">
          <v:shape id="_x0000_i1113" type="#_x0000_t75" style="width:160.5pt;height:18pt" o:ole="">
            <v:imagedata r:id="rId59" o:title=""/>
          </v:shape>
          <o:OLEObject Type="Embed" ProgID="Equation.DSMT4" ShapeID="_x0000_i1113" DrawAspect="Content" ObjectID="_1728293116" r:id="rId139"/>
        </w:object>
      </w:r>
    </w:p>
    <w:p w14:paraId="188A4D90" w14:textId="77777777" w:rsidR="00076BBE" w:rsidRDefault="00076BBE" w:rsidP="009E3311">
      <w:pPr>
        <w:jc w:val="both"/>
        <w:rPr>
          <w:rFonts w:ascii="Euclid" w:hAnsi="Euclid"/>
          <w:b/>
        </w:rPr>
      </w:pPr>
    </w:p>
    <w:p w14:paraId="0CCE4C68" w14:textId="77777777" w:rsidR="009E3311" w:rsidRPr="00E241CA" w:rsidRDefault="00D47A83" w:rsidP="009E3311">
      <w:pPr>
        <w:jc w:val="both"/>
        <w:rPr>
          <w:rFonts w:ascii="Euclid" w:hAnsi="Euclid"/>
        </w:rPr>
      </w:pPr>
      <w:r>
        <w:rPr>
          <w:rFonts w:ascii="Euclid" w:hAnsi="Euclid"/>
          <w:b/>
        </w:rPr>
        <w:t xml:space="preserve">Pregunta </w:t>
      </w:r>
      <w:r w:rsidR="00076BBE">
        <w:rPr>
          <w:rFonts w:ascii="Euclid" w:hAnsi="Euclid"/>
          <w:b/>
        </w:rPr>
        <w:t>6</w:t>
      </w:r>
      <w:r w:rsidR="009E3311" w:rsidRPr="00E241CA">
        <w:rPr>
          <w:rFonts w:ascii="Euclid" w:hAnsi="Euclid"/>
        </w:rPr>
        <w:t xml:space="preserve">. Indique </w:t>
      </w:r>
      <w:proofErr w:type="spellStart"/>
      <w:r w:rsidR="009E3311" w:rsidRPr="00E241CA">
        <w:rPr>
          <w:rFonts w:ascii="Euclid" w:hAnsi="Euclid"/>
        </w:rPr>
        <w:t>cúal</w:t>
      </w:r>
      <w:proofErr w:type="spellEnd"/>
      <w:r w:rsidR="009E3311" w:rsidRPr="00E241CA">
        <w:rPr>
          <w:rFonts w:ascii="Euclid" w:hAnsi="Euclid"/>
        </w:rPr>
        <w:t xml:space="preserve"> de las hipótesis siguientes NO es necesaria para demostrar</w:t>
      </w:r>
      <w:r w:rsidR="009E3311">
        <w:rPr>
          <w:rFonts w:ascii="Euclid" w:hAnsi="Euclid"/>
        </w:rPr>
        <w:t xml:space="preserve"> el Teorema de Gauss-</w:t>
      </w:r>
      <w:proofErr w:type="spellStart"/>
      <w:r w:rsidR="009E3311">
        <w:rPr>
          <w:rFonts w:ascii="Euclid" w:hAnsi="Euclid"/>
        </w:rPr>
        <w:t>Markov</w:t>
      </w:r>
      <w:proofErr w:type="spellEnd"/>
      <w:r w:rsidR="009E3311" w:rsidRPr="00E241CA">
        <w:rPr>
          <w:rFonts w:ascii="Euclid" w:hAnsi="Euclid"/>
        </w:rPr>
        <w:t xml:space="preserve"> en el Modelo Lineal General (MLG) </w:t>
      </w:r>
      <w:r w:rsidR="009E3311" w:rsidRPr="00E241CA">
        <w:rPr>
          <w:rFonts w:ascii="Euclid" w:hAnsi="Euclid"/>
          <w:position w:val="-10"/>
        </w:rPr>
        <w:object w:dxaOrig="1240" w:dyaOrig="320" w14:anchorId="7061C0A2">
          <v:shape id="_x0000_i1114" type="#_x0000_t75" style="width:62pt;height:16.5pt" o:ole="">
            <v:imagedata r:id="rId32" o:title=""/>
          </v:shape>
          <o:OLEObject Type="Embed" ProgID="Equation.DSMT4" ShapeID="_x0000_i1114" DrawAspect="Content" ObjectID="_1728293117" r:id="rId140"/>
        </w:object>
      </w:r>
      <w:r w:rsidR="009E3311" w:rsidRPr="00E241CA">
        <w:rPr>
          <w:rFonts w:ascii="Euclid" w:hAnsi="Euclid"/>
        </w:rPr>
        <w:t>:</w:t>
      </w:r>
    </w:p>
    <w:p w14:paraId="6155E302" w14:textId="77777777" w:rsidR="009E3311" w:rsidRPr="00E241CA" w:rsidRDefault="00D47A83" w:rsidP="00D47A83">
      <w:pPr>
        <w:spacing w:after="0" w:line="240" w:lineRule="auto"/>
        <w:ind w:left="360"/>
        <w:jc w:val="both"/>
        <w:rPr>
          <w:rFonts w:ascii="Euclid" w:hAnsi="Euclid"/>
        </w:rPr>
      </w:pPr>
      <w:r>
        <w:rPr>
          <w:rFonts w:ascii="Euclid" w:hAnsi="Euclid"/>
        </w:rPr>
        <w:t xml:space="preserve">A) </w:t>
      </w:r>
      <w:r w:rsidR="009E3311">
        <w:rPr>
          <w:rFonts w:ascii="Euclid" w:hAnsi="Euclid"/>
        </w:rPr>
        <w:t>El rango de la matriz</w:t>
      </w:r>
      <w:r w:rsidR="009E3311" w:rsidRPr="00E241CA">
        <w:rPr>
          <w:rFonts w:ascii="Euclid" w:hAnsi="Euclid"/>
        </w:rPr>
        <w:t xml:space="preserve"> </w:t>
      </w:r>
      <w:r w:rsidR="009E3311" w:rsidRPr="00E241CA">
        <w:rPr>
          <w:rFonts w:ascii="Euclid" w:hAnsi="Euclid"/>
          <w:i/>
        </w:rPr>
        <w:t>X</w:t>
      </w:r>
      <w:r w:rsidR="009E3311" w:rsidRPr="00E241CA">
        <w:rPr>
          <w:rFonts w:ascii="Euclid" w:hAnsi="Euclid"/>
        </w:rPr>
        <w:t xml:space="preserve"> </w:t>
      </w:r>
      <w:r w:rsidR="009E3311">
        <w:rPr>
          <w:rFonts w:ascii="Euclid" w:hAnsi="Euclid"/>
        </w:rPr>
        <w:t xml:space="preserve">es igual a </w:t>
      </w:r>
      <w:r w:rsidR="009E3311" w:rsidRPr="009D6F4A">
        <w:rPr>
          <w:rFonts w:ascii="Euclid" w:hAnsi="Euclid"/>
          <w:i/>
        </w:rPr>
        <w:t>k</w:t>
      </w:r>
      <w:r w:rsidR="009E3311">
        <w:rPr>
          <w:rFonts w:ascii="Euclid" w:hAnsi="Euclid"/>
          <w:i/>
        </w:rPr>
        <w:t xml:space="preserve">, </w:t>
      </w:r>
      <w:r w:rsidR="009E3311">
        <w:rPr>
          <w:rFonts w:ascii="Euclid" w:hAnsi="Euclid"/>
        </w:rPr>
        <w:t xml:space="preserve">siendo </w:t>
      </w:r>
      <w:r w:rsidR="009E3311" w:rsidRPr="00087B2F">
        <w:rPr>
          <w:rFonts w:ascii="Euclid" w:hAnsi="Euclid"/>
          <w:i/>
        </w:rPr>
        <w:t>k</w:t>
      </w:r>
      <w:r w:rsidR="009E3311">
        <w:rPr>
          <w:rFonts w:ascii="Euclid" w:hAnsi="Euclid"/>
        </w:rPr>
        <w:t xml:space="preserve"> el número de parámetros del modelo</w:t>
      </w:r>
    </w:p>
    <w:p w14:paraId="36F2AA87" w14:textId="77777777" w:rsidR="009E3311" w:rsidRPr="00E241CA" w:rsidRDefault="00D47A83" w:rsidP="00D47A83">
      <w:pPr>
        <w:spacing w:after="0" w:line="240" w:lineRule="auto"/>
        <w:ind w:left="360"/>
        <w:jc w:val="both"/>
        <w:rPr>
          <w:rFonts w:ascii="Euclid" w:hAnsi="Euclid"/>
        </w:rPr>
      </w:pPr>
      <w:r w:rsidRPr="00D47A83">
        <w:rPr>
          <w:rFonts w:ascii="Euclid" w:hAnsi="Euclid"/>
        </w:rPr>
        <w:t>B)</w:t>
      </w:r>
      <w:r>
        <w:rPr>
          <w:rFonts w:ascii="Euclid" w:hAnsi="Euclid"/>
          <w:i/>
        </w:rPr>
        <w:t xml:space="preserve"> </w:t>
      </w:r>
      <w:r w:rsidR="009E3311" w:rsidRPr="009D6F4A">
        <w:rPr>
          <w:rFonts w:ascii="Euclid" w:hAnsi="Euclid"/>
          <w:i/>
        </w:rPr>
        <w:t>U</w:t>
      </w:r>
      <w:r w:rsidR="009E3311">
        <w:rPr>
          <w:rFonts w:ascii="Euclid" w:hAnsi="Euclid"/>
        </w:rPr>
        <w:t xml:space="preserve"> sigue una distribución normal </w:t>
      </w:r>
    </w:p>
    <w:p w14:paraId="1684DEFA" w14:textId="77777777" w:rsidR="009E3311" w:rsidRPr="00E241CA" w:rsidRDefault="00D47A83" w:rsidP="00D47A83">
      <w:pPr>
        <w:spacing w:after="0" w:line="240" w:lineRule="auto"/>
        <w:ind w:left="360"/>
        <w:jc w:val="both"/>
        <w:rPr>
          <w:rFonts w:ascii="Euclid" w:hAnsi="Euclid"/>
        </w:rPr>
      </w:pPr>
      <w:r>
        <w:rPr>
          <w:rFonts w:ascii="Euclid" w:hAnsi="Euclid"/>
        </w:rPr>
        <w:t>C)</w:t>
      </w:r>
      <w:r w:rsidR="009E3311" w:rsidRPr="00E241CA">
        <w:rPr>
          <w:rFonts w:ascii="Euclid" w:hAnsi="Euclid"/>
          <w:position w:val="-12"/>
        </w:rPr>
        <w:object w:dxaOrig="1260" w:dyaOrig="360" w14:anchorId="7127FA63">
          <v:shape id="_x0000_i1115" type="#_x0000_t75" style="width:63.5pt;height:18pt" o:ole="">
            <v:imagedata r:id="rId34" o:title=""/>
          </v:shape>
          <o:OLEObject Type="Embed" ProgID="Equation.DSMT4" ShapeID="_x0000_i1115" DrawAspect="Content" ObjectID="_1728293118" r:id="rId141"/>
        </w:object>
      </w:r>
      <w:r w:rsidR="009E3311">
        <w:rPr>
          <w:rFonts w:ascii="Euclid" w:hAnsi="Euclid"/>
        </w:rPr>
        <w:t xml:space="preserve">, donde </w:t>
      </w:r>
      <w:r w:rsidR="009E3311" w:rsidRPr="00017544">
        <w:rPr>
          <w:rFonts w:ascii="Euclid" w:hAnsi="Euclid"/>
          <w:position w:val="-6"/>
        </w:rPr>
        <w:object w:dxaOrig="320" w:dyaOrig="320" w14:anchorId="25BDABC4">
          <v:shape id="_x0000_i1116" type="#_x0000_t75" style="width:16.5pt;height:16.5pt" o:ole="">
            <v:imagedata r:id="rId36" o:title=""/>
          </v:shape>
          <o:OLEObject Type="Embed" ProgID="Equation.DSMT4" ShapeID="_x0000_i1116" DrawAspect="Content" ObjectID="_1728293119" r:id="rId142"/>
        </w:object>
      </w:r>
      <w:r w:rsidR="009E3311">
        <w:rPr>
          <w:rFonts w:ascii="Euclid" w:hAnsi="Euclid"/>
        </w:rPr>
        <w:t xml:space="preserve"> es la varianza de las perturbaciones del modelo</w:t>
      </w:r>
    </w:p>
    <w:p w14:paraId="026ADFCF" w14:textId="77777777" w:rsidR="009E3311" w:rsidRPr="00E241CA" w:rsidRDefault="009E3311" w:rsidP="009E3311">
      <w:pPr>
        <w:jc w:val="both"/>
        <w:rPr>
          <w:rFonts w:ascii="Euclid" w:hAnsi="Euclid"/>
        </w:rPr>
      </w:pPr>
    </w:p>
    <w:p w14:paraId="5918CA82" w14:textId="77777777" w:rsidR="00076BBE" w:rsidRDefault="009E3311" w:rsidP="009E3311">
      <w:pPr>
        <w:jc w:val="both"/>
        <w:rPr>
          <w:rFonts w:ascii="Euclid" w:hAnsi="Euclid"/>
        </w:rPr>
      </w:pPr>
      <w:r w:rsidRPr="00E241CA">
        <w:rPr>
          <w:rFonts w:ascii="Euclid" w:hAnsi="Euclid"/>
        </w:rPr>
        <w:t xml:space="preserve">Las </w:t>
      </w:r>
      <w:r w:rsidRPr="00F10397">
        <w:rPr>
          <w:rFonts w:ascii="Euclid" w:hAnsi="Euclid"/>
          <w:b/>
        </w:rPr>
        <w:t>p</w:t>
      </w:r>
      <w:r w:rsidR="00076BBE">
        <w:rPr>
          <w:rFonts w:ascii="Euclid" w:hAnsi="Euclid"/>
          <w:b/>
        </w:rPr>
        <w:t>reguntas 7</w:t>
      </w:r>
      <w:r w:rsidRPr="005B4887">
        <w:rPr>
          <w:rFonts w:ascii="Euclid" w:hAnsi="Euclid"/>
          <w:b/>
        </w:rPr>
        <w:t xml:space="preserve"> a </w:t>
      </w:r>
      <w:r w:rsidR="00076BBE">
        <w:rPr>
          <w:rFonts w:ascii="Euclid" w:hAnsi="Euclid"/>
          <w:b/>
        </w:rPr>
        <w:t>9</w:t>
      </w:r>
      <w:r w:rsidRPr="00E241CA">
        <w:rPr>
          <w:rFonts w:ascii="Euclid" w:hAnsi="Euclid"/>
        </w:rPr>
        <w:t xml:space="preserve"> están referidas al siguiente enunciado. Con el fin de estudiar las diferencias salariales de una muestra de 222 profesores universitarios pertenecientes a 7 Universidades diferentes, en </w:t>
      </w:r>
      <w:smartTag w:uri="urn:schemas-microsoft-com:office:smarttags" w:element="PersonName">
        <w:smartTagPr>
          <w:attr w:name="ProductID" w:val="la Tabla M"/>
        </w:smartTagPr>
        <w:r w:rsidRPr="00E241CA">
          <w:rPr>
            <w:rFonts w:ascii="Euclid" w:hAnsi="Euclid"/>
          </w:rPr>
          <w:t xml:space="preserve">la </w:t>
        </w:r>
        <w:r w:rsidRPr="00E241CA">
          <w:rPr>
            <w:rFonts w:ascii="Euclid" w:hAnsi="Euclid"/>
            <w:b/>
          </w:rPr>
          <w:t>Tabla M</w:t>
        </w:r>
      </w:smartTag>
      <w:r w:rsidRPr="00E241CA">
        <w:rPr>
          <w:rFonts w:ascii="Euclid" w:hAnsi="Euclid"/>
          <w:b/>
        </w:rPr>
        <w:t>1</w:t>
      </w:r>
      <w:r w:rsidRPr="00E241CA">
        <w:rPr>
          <w:rFonts w:ascii="Euclid" w:hAnsi="Euclid"/>
        </w:rPr>
        <w:t xml:space="preserve"> se ha estimado por MCO la relación entre el Salario</w:t>
      </w:r>
      <w:r w:rsidRPr="00E241CA">
        <w:rPr>
          <w:rFonts w:ascii="Euclid" w:hAnsi="Euclid"/>
          <w:b/>
        </w:rPr>
        <w:t xml:space="preserve"> (SALARY)</w:t>
      </w:r>
      <w:r w:rsidRPr="00E241CA">
        <w:rPr>
          <w:rFonts w:ascii="Euclid" w:hAnsi="Euclid"/>
        </w:rPr>
        <w:t xml:space="preserve"> del profesor en euros al año en función de sus años de antigüedad</w:t>
      </w:r>
      <w:r w:rsidRPr="00E241CA">
        <w:rPr>
          <w:rFonts w:ascii="Euclid" w:hAnsi="Euclid"/>
          <w:b/>
        </w:rPr>
        <w:t xml:space="preserve"> (YEARS</w:t>
      </w:r>
      <w:r w:rsidRPr="00E241CA">
        <w:rPr>
          <w:rFonts w:ascii="Euclid" w:hAnsi="Euclid"/>
        </w:rPr>
        <w:t>) y siete variables ficticias (</w:t>
      </w:r>
      <w:r w:rsidRPr="00E241CA">
        <w:rPr>
          <w:rFonts w:ascii="Euclid" w:hAnsi="Euclid"/>
          <w:b/>
        </w:rPr>
        <w:t>D1, D2, …, D6, D7</w:t>
      </w:r>
      <w:r w:rsidRPr="00E241CA">
        <w:rPr>
          <w:rFonts w:ascii="Euclid" w:hAnsi="Euclid"/>
        </w:rPr>
        <w:t xml:space="preserve">). En concreto, la variable D1 toma valor 1 si el profesor pertenece a </w:t>
      </w:r>
      <w:smartTag w:uri="urn:schemas-microsoft-com:office:smarttags" w:element="PersonName">
        <w:smartTagPr>
          <w:attr w:name="ProductID" w:val="la Universidad"/>
        </w:smartTagPr>
        <w:r w:rsidRPr="00E241CA">
          <w:rPr>
            <w:rFonts w:ascii="Euclid" w:hAnsi="Euclid"/>
          </w:rPr>
          <w:t>la Universidad</w:t>
        </w:r>
      </w:smartTag>
      <w:r w:rsidRPr="00E241CA">
        <w:rPr>
          <w:rFonts w:ascii="Euclid" w:hAnsi="Euclid"/>
        </w:rPr>
        <w:t xml:space="preserve"> 1 y cero en el resto de los casos, D2 toma valor 1 si el profesor pertenece a </w:t>
      </w:r>
      <w:smartTag w:uri="urn:schemas-microsoft-com:office:smarttags" w:element="PersonName">
        <w:smartTagPr>
          <w:attr w:name="ProductID" w:val="la Universidad"/>
        </w:smartTagPr>
        <w:r w:rsidRPr="00E241CA">
          <w:rPr>
            <w:rFonts w:ascii="Euclid" w:hAnsi="Euclid"/>
          </w:rPr>
          <w:t>la Universidad</w:t>
        </w:r>
      </w:smartTag>
      <w:r w:rsidRPr="00E241CA">
        <w:rPr>
          <w:rFonts w:ascii="Euclid" w:hAnsi="Euclid"/>
        </w:rPr>
        <w:t xml:space="preserve"> 2 y cero en el resto de los casos y así sucesivamente, hasta D7 que toma valor 1 si el profesor forma parte de </w:t>
      </w:r>
      <w:smartTag w:uri="urn:schemas-microsoft-com:office:smarttags" w:element="PersonName">
        <w:smartTagPr>
          <w:attr w:name="ProductID" w:val="la Universidad"/>
        </w:smartTagPr>
        <w:r w:rsidRPr="00E241CA">
          <w:rPr>
            <w:rFonts w:ascii="Euclid" w:hAnsi="Euclid"/>
          </w:rPr>
          <w:t>la Universidad</w:t>
        </w:r>
      </w:smartTag>
      <w:r w:rsidRPr="00E241CA">
        <w:rPr>
          <w:rFonts w:ascii="Euclid" w:hAnsi="Euclid"/>
        </w:rPr>
        <w:t xml:space="preserve"> 7 y cero en el resto de los casos. A continuación, en </w:t>
      </w:r>
      <w:smartTag w:uri="urn:schemas-microsoft-com:office:smarttags" w:element="PersonName">
        <w:smartTagPr>
          <w:attr w:name="ProductID" w:val="la Tabla M"/>
        </w:smartTagPr>
        <w:r w:rsidRPr="00E241CA">
          <w:rPr>
            <w:rFonts w:ascii="Euclid" w:hAnsi="Euclid"/>
          </w:rPr>
          <w:t xml:space="preserve">la </w:t>
        </w:r>
        <w:r w:rsidRPr="00E241CA">
          <w:rPr>
            <w:rFonts w:ascii="Euclid" w:hAnsi="Euclid"/>
            <w:b/>
          </w:rPr>
          <w:t>Tabla M</w:t>
        </w:r>
      </w:smartTag>
      <w:r w:rsidRPr="00E241CA">
        <w:rPr>
          <w:rFonts w:ascii="Euclid" w:hAnsi="Euclid"/>
          <w:b/>
        </w:rPr>
        <w:t>2</w:t>
      </w:r>
      <w:r w:rsidRPr="00E241CA">
        <w:rPr>
          <w:rFonts w:ascii="Euclid" w:hAnsi="Euclid"/>
        </w:rPr>
        <w:t xml:space="preserve"> se muestra la estimación de esta misma relación habiendo transformado la variable dependiente en logaritmos </w:t>
      </w:r>
      <w:r w:rsidRPr="00E241CA">
        <w:rPr>
          <w:rFonts w:ascii="Euclid" w:hAnsi="Euclid"/>
          <w:b/>
        </w:rPr>
        <w:t>LOG (SALARY)</w:t>
      </w:r>
      <w:r w:rsidRPr="00E241CA">
        <w:rPr>
          <w:rFonts w:ascii="Euclid" w:hAnsi="Euclid"/>
        </w:rPr>
        <w:t xml:space="preserve">. </w:t>
      </w:r>
      <w:r>
        <w:rPr>
          <w:rFonts w:ascii="Euclid" w:hAnsi="Euclid"/>
        </w:rPr>
        <w:t xml:space="preserve">       </w:t>
      </w:r>
    </w:p>
    <w:p w14:paraId="271DD3EB" w14:textId="77777777" w:rsidR="00076BBE" w:rsidRDefault="00076BBE" w:rsidP="009E3311">
      <w:pPr>
        <w:jc w:val="both"/>
        <w:rPr>
          <w:rFonts w:ascii="Euclid" w:hAnsi="Euclid"/>
        </w:rPr>
      </w:pPr>
    </w:p>
    <w:p w14:paraId="3E579E10" w14:textId="77777777" w:rsidR="009E3311" w:rsidRDefault="009E3311" w:rsidP="009E3311">
      <w:pPr>
        <w:jc w:val="both"/>
        <w:rPr>
          <w:rFonts w:ascii="Euclid" w:hAnsi="Euclid"/>
        </w:rPr>
      </w:pPr>
      <w:r>
        <w:rPr>
          <w:rFonts w:ascii="Euclid" w:hAnsi="Euclid"/>
        </w:rPr>
        <w:t xml:space="preserve">                             </w:t>
      </w:r>
    </w:p>
    <w:p w14:paraId="42578E6D" w14:textId="77777777" w:rsidR="009E3311" w:rsidRPr="00E241CA" w:rsidRDefault="009E3311" w:rsidP="009E3311">
      <w:pPr>
        <w:jc w:val="center"/>
        <w:rPr>
          <w:rFonts w:ascii="Euclid" w:hAnsi="Euclid"/>
        </w:rPr>
      </w:pPr>
      <w:r w:rsidRPr="00E241CA">
        <w:rPr>
          <w:rFonts w:ascii="Euclid" w:hAnsi="Euclid"/>
          <w:b/>
        </w:rPr>
        <w:lastRenderedPageBreak/>
        <w:t>Tabla M1</w:t>
      </w:r>
    </w:p>
    <w:tbl>
      <w:tblPr>
        <w:tblW w:w="0" w:type="auto"/>
        <w:jc w:val="center"/>
        <w:tblCellMar>
          <w:left w:w="30" w:type="dxa"/>
          <w:right w:w="30" w:type="dxa"/>
        </w:tblCellMar>
        <w:tblLook w:val="0000" w:firstRow="0" w:lastRow="0" w:firstColumn="0" w:lastColumn="0" w:noHBand="0" w:noVBand="0"/>
      </w:tblPr>
      <w:tblGrid>
        <w:gridCol w:w="1828"/>
        <w:gridCol w:w="1005"/>
        <w:gridCol w:w="1033"/>
        <w:gridCol w:w="1084"/>
        <w:gridCol w:w="895"/>
      </w:tblGrid>
      <w:tr w:rsidR="009E3311" w:rsidRPr="003212EF" w14:paraId="7346ADE3" w14:textId="77777777" w:rsidTr="00E10D21">
        <w:trPr>
          <w:jc w:val="center"/>
        </w:trPr>
        <w:tc>
          <w:tcPr>
            <w:tcW w:w="0" w:type="auto"/>
            <w:gridSpan w:val="5"/>
            <w:tcBorders>
              <w:top w:val="nil"/>
              <w:left w:val="nil"/>
              <w:bottom w:val="nil"/>
              <w:right w:val="nil"/>
            </w:tcBorders>
          </w:tcPr>
          <w:p w14:paraId="33FFB16F" w14:textId="77777777" w:rsidR="009E3311" w:rsidRPr="001E1C7C" w:rsidRDefault="009E3311" w:rsidP="00E10D21">
            <w:pPr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Dependent</w:t>
            </w:r>
            <w:proofErr w:type="spellEnd"/>
            <w:r w:rsidRPr="001E1C7C">
              <w:rPr>
                <w:rFonts w:ascii="Arial" w:hAnsi="Arial" w:cs="Arial"/>
                <w:sz w:val="20"/>
                <w:szCs w:val="20"/>
              </w:rPr>
              <w:t xml:space="preserve"> Variable: SALARY</w:t>
            </w:r>
          </w:p>
        </w:tc>
      </w:tr>
      <w:tr w:rsidR="009E3311" w:rsidRPr="003212EF" w14:paraId="3723F0CD" w14:textId="77777777" w:rsidTr="00E10D21">
        <w:trPr>
          <w:jc w:val="center"/>
        </w:trPr>
        <w:tc>
          <w:tcPr>
            <w:tcW w:w="0" w:type="auto"/>
            <w:gridSpan w:val="5"/>
            <w:tcBorders>
              <w:top w:val="nil"/>
              <w:left w:val="nil"/>
              <w:bottom w:val="nil"/>
              <w:right w:val="nil"/>
            </w:tcBorders>
          </w:tcPr>
          <w:p w14:paraId="7989D100" w14:textId="77777777" w:rsidR="009E3311" w:rsidRPr="001E1C7C" w:rsidRDefault="009E3311" w:rsidP="00E10D21">
            <w:pPr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Method</w:t>
            </w:r>
            <w:proofErr w:type="spellEnd"/>
            <w:r w:rsidRPr="001E1C7C">
              <w:rPr>
                <w:rFonts w:ascii="Arial" w:hAnsi="Arial" w:cs="Arial"/>
                <w:sz w:val="20"/>
                <w:szCs w:val="20"/>
              </w:rPr>
              <w:t xml:space="preserve">: </w:t>
            </w: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Least</w:t>
            </w:r>
            <w:proofErr w:type="spellEnd"/>
            <w:r w:rsidRPr="001E1C7C">
              <w:rPr>
                <w:rFonts w:ascii="Arial" w:hAnsi="Arial" w:cs="Arial"/>
                <w:sz w:val="20"/>
                <w:szCs w:val="20"/>
              </w:rPr>
              <w:t xml:space="preserve"> </w:t>
            </w: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Squares</w:t>
            </w:r>
            <w:proofErr w:type="spellEnd"/>
          </w:p>
        </w:tc>
      </w:tr>
      <w:tr w:rsidR="009E3311" w:rsidRPr="003212EF" w14:paraId="522BE953" w14:textId="77777777" w:rsidTr="00E10D21">
        <w:trPr>
          <w:jc w:val="center"/>
        </w:trPr>
        <w:tc>
          <w:tcPr>
            <w:tcW w:w="0" w:type="auto"/>
            <w:gridSpan w:val="5"/>
            <w:tcBorders>
              <w:top w:val="nil"/>
              <w:left w:val="nil"/>
              <w:bottom w:val="nil"/>
              <w:right w:val="nil"/>
            </w:tcBorders>
          </w:tcPr>
          <w:p w14:paraId="78D9AF6D" w14:textId="77777777" w:rsidR="009E3311" w:rsidRPr="001E1C7C" w:rsidRDefault="009E3311" w:rsidP="00E10D21">
            <w:pPr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Sample</w:t>
            </w:r>
            <w:proofErr w:type="spellEnd"/>
            <w:r w:rsidRPr="001E1C7C">
              <w:rPr>
                <w:rFonts w:ascii="Arial" w:hAnsi="Arial" w:cs="Arial"/>
                <w:sz w:val="20"/>
                <w:szCs w:val="20"/>
              </w:rPr>
              <w:t>: 1 222</w:t>
            </w:r>
          </w:p>
        </w:tc>
      </w:tr>
      <w:tr w:rsidR="009E3311" w:rsidRPr="003212EF" w14:paraId="11012575" w14:textId="77777777" w:rsidTr="00E10D21">
        <w:trPr>
          <w:jc w:val="center"/>
        </w:trPr>
        <w:tc>
          <w:tcPr>
            <w:tcW w:w="0" w:type="auto"/>
            <w:tcBorders>
              <w:top w:val="nil"/>
              <w:left w:val="nil"/>
              <w:bottom w:val="double" w:sz="6" w:space="2" w:color="auto"/>
              <w:right w:val="nil"/>
            </w:tcBorders>
          </w:tcPr>
          <w:p w14:paraId="79A2F163" w14:textId="77777777" w:rsidR="009E3311" w:rsidRPr="001E1C7C" w:rsidRDefault="009E3311" w:rsidP="00E10D21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Variable</w:t>
            </w:r>
          </w:p>
        </w:tc>
        <w:tc>
          <w:tcPr>
            <w:tcW w:w="0" w:type="auto"/>
            <w:tcBorders>
              <w:top w:val="nil"/>
              <w:left w:val="nil"/>
              <w:bottom w:val="double" w:sz="6" w:space="2" w:color="auto"/>
              <w:right w:val="nil"/>
            </w:tcBorders>
          </w:tcPr>
          <w:p w14:paraId="7B1353CE" w14:textId="77777777" w:rsidR="009E3311" w:rsidRPr="001E1C7C" w:rsidRDefault="009E3311" w:rsidP="00E10D21">
            <w:pPr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Coefficient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double" w:sz="6" w:space="2" w:color="auto"/>
              <w:right w:val="nil"/>
            </w:tcBorders>
          </w:tcPr>
          <w:p w14:paraId="2F82F4F5" w14:textId="77777777" w:rsidR="009E3311" w:rsidRPr="001E1C7C" w:rsidRDefault="009E3311" w:rsidP="00E10D21">
            <w:pPr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Std</w:t>
            </w:r>
            <w:proofErr w:type="spellEnd"/>
            <w:r w:rsidRPr="001E1C7C">
              <w:rPr>
                <w:rFonts w:ascii="Arial" w:hAnsi="Arial" w:cs="Arial"/>
                <w:sz w:val="20"/>
                <w:szCs w:val="20"/>
              </w:rPr>
              <w:t>. Error</w:t>
            </w:r>
          </w:p>
        </w:tc>
        <w:tc>
          <w:tcPr>
            <w:tcW w:w="0" w:type="auto"/>
            <w:tcBorders>
              <w:top w:val="nil"/>
              <w:left w:val="nil"/>
              <w:bottom w:val="double" w:sz="6" w:space="2" w:color="auto"/>
              <w:right w:val="nil"/>
            </w:tcBorders>
          </w:tcPr>
          <w:p w14:paraId="4DFC1CDE" w14:textId="77777777" w:rsidR="009E3311" w:rsidRPr="001E1C7C" w:rsidRDefault="009E3311" w:rsidP="00E10D21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t-</w:t>
            </w: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Statistic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double" w:sz="6" w:space="2" w:color="auto"/>
              <w:right w:val="nil"/>
            </w:tcBorders>
          </w:tcPr>
          <w:p w14:paraId="5BEC3D86" w14:textId="77777777" w:rsidR="009E3311" w:rsidRPr="001E1C7C" w:rsidRDefault="009E3311" w:rsidP="00E10D21">
            <w:pPr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Prob</w:t>
            </w:r>
            <w:proofErr w:type="spellEnd"/>
            <w:r w:rsidRPr="001E1C7C">
              <w:rPr>
                <w:rFonts w:ascii="Arial" w:hAnsi="Arial" w:cs="Arial"/>
                <w:sz w:val="20"/>
                <w:szCs w:val="20"/>
              </w:rPr>
              <w:t xml:space="preserve">.  </w:t>
            </w:r>
          </w:p>
        </w:tc>
      </w:tr>
      <w:tr w:rsidR="009E3311" w:rsidRPr="003212EF" w14:paraId="5C83513D" w14:textId="77777777" w:rsidTr="00E10D2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7406C2EE" w14:textId="77777777" w:rsidR="009E3311" w:rsidRPr="001E1C7C" w:rsidRDefault="009E3311" w:rsidP="00E10D21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C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427124F7" w14:textId="77777777" w:rsidR="009E3311" w:rsidRPr="001E1C7C" w:rsidRDefault="009E3311" w:rsidP="00E10D21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48217.9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09A3DEFE" w14:textId="77777777" w:rsidR="009E3311" w:rsidRPr="001E1C7C" w:rsidRDefault="009E3311" w:rsidP="00E10D21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3683.90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6EAE5FC8" w14:textId="77777777" w:rsidR="009E3311" w:rsidRPr="001E1C7C" w:rsidRDefault="009E3311" w:rsidP="00E10D21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13.0887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329D6DA0" w14:textId="77777777" w:rsidR="009E3311" w:rsidRPr="001E1C7C" w:rsidRDefault="009E3311" w:rsidP="00E10D21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0.0000</w:t>
            </w:r>
          </w:p>
        </w:tc>
      </w:tr>
      <w:tr w:rsidR="009E3311" w:rsidRPr="003212EF" w14:paraId="09898318" w14:textId="77777777" w:rsidTr="00E10D2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34D08141" w14:textId="77777777" w:rsidR="009E3311" w:rsidRPr="001E1C7C" w:rsidRDefault="009E3311" w:rsidP="00E10D21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YEARS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3DFB6A43" w14:textId="77777777" w:rsidR="009E3311" w:rsidRPr="001E1C7C" w:rsidRDefault="009E3311" w:rsidP="00E10D21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1472.68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71286966" w14:textId="77777777" w:rsidR="009E3311" w:rsidRPr="001E1C7C" w:rsidRDefault="009E3311" w:rsidP="00E10D21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111.722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36605ED3" w14:textId="77777777" w:rsidR="009E3311" w:rsidRPr="001E1C7C" w:rsidRDefault="009E3311" w:rsidP="00E10D21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13.1816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2A22865E" w14:textId="77777777" w:rsidR="009E3311" w:rsidRPr="001E1C7C" w:rsidRDefault="009E3311" w:rsidP="00E10D21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0.0000</w:t>
            </w:r>
          </w:p>
        </w:tc>
      </w:tr>
      <w:tr w:rsidR="009E3311" w:rsidRPr="003212EF" w14:paraId="0796EEBA" w14:textId="77777777" w:rsidTr="00E10D2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7B76D302" w14:textId="77777777" w:rsidR="009E3311" w:rsidRPr="001E1C7C" w:rsidRDefault="009E3311" w:rsidP="00E10D21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D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1889E2C6" w14:textId="77777777" w:rsidR="009E3311" w:rsidRPr="001E1C7C" w:rsidRDefault="009E3311" w:rsidP="00E10D21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7306.22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7CCD80E5" w14:textId="77777777" w:rsidR="009E3311" w:rsidRPr="001E1C7C" w:rsidRDefault="009E3311" w:rsidP="00E10D21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4608.60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72D6CF85" w14:textId="77777777" w:rsidR="009E3311" w:rsidRPr="001E1C7C" w:rsidRDefault="009E3311" w:rsidP="00E10D21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1.58534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35E404BF" w14:textId="77777777" w:rsidR="009E3311" w:rsidRPr="001E1C7C" w:rsidRDefault="009E3311" w:rsidP="00E10D21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0.1144</w:t>
            </w:r>
          </w:p>
        </w:tc>
      </w:tr>
      <w:tr w:rsidR="009E3311" w:rsidRPr="003212EF" w14:paraId="1F105600" w14:textId="77777777" w:rsidTr="00E10D2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44511928" w14:textId="77777777" w:rsidR="009E3311" w:rsidRPr="001E1C7C" w:rsidRDefault="009E3311" w:rsidP="00E10D21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D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763EE739" w14:textId="77777777" w:rsidR="009E3311" w:rsidRPr="001E1C7C" w:rsidRDefault="009E3311" w:rsidP="00E10D21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3957.82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663971C9" w14:textId="77777777" w:rsidR="009E3311" w:rsidRPr="001E1C7C" w:rsidRDefault="009E3311" w:rsidP="00E10D21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4645.35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44CF246E" w14:textId="77777777" w:rsidR="009E3311" w:rsidRPr="001E1C7C" w:rsidRDefault="009E3311" w:rsidP="00E10D21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0.85199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59B565D4" w14:textId="77777777" w:rsidR="009E3311" w:rsidRPr="001E1C7C" w:rsidRDefault="009E3311" w:rsidP="00E10D21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0.3952</w:t>
            </w:r>
          </w:p>
        </w:tc>
      </w:tr>
      <w:tr w:rsidR="009E3311" w:rsidRPr="003212EF" w14:paraId="3F462514" w14:textId="77777777" w:rsidTr="00E10D2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50C00BA0" w14:textId="77777777" w:rsidR="009E3311" w:rsidRPr="001E1C7C" w:rsidRDefault="009E3311" w:rsidP="00E10D21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D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728AD9DB" w14:textId="77777777" w:rsidR="009E3311" w:rsidRPr="001E1C7C" w:rsidRDefault="009E3311" w:rsidP="00E10D21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-2204.21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53D49381" w14:textId="77777777" w:rsidR="009E3311" w:rsidRPr="001E1C7C" w:rsidRDefault="009E3311" w:rsidP="00E10D21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4420.47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1D2B99E7" w14:textId="77777777" w:rsidR="009E3311" w:rsidRPr="001E1C7C" w:rsidRDefault="009E3311" w:rsidP="00E10D21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-0.49863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2CBBE4D2" w14:textId="77777777" w:rsidR="009E3311" w:rsidRPr="001E1C7C" w:rsidRDefault="009E3311" w:rsidP="00E10D21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0.6185</w:t>
            </w:r>
          </w:p>
        </w:tc>
      </w:tr>
      <w:tr w:rsidR="009E3311" w:rsidRPr="003212EF" w14:paraId="20BF5894" w14:textId="77777777" w:rsidTr="00E10D2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0109537A" w14:textId="77777777" w:rsidR="009E3311" w:rsidRPr="001E1C7C" w:rsidRDefault="009E3311" w:rsidP="00E10D21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D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5DD40F50" w14:textId="77777777" w:rsidR="009E3311" w:rsidRPr="001E1C7C" w:rsidRDefault="009E3311" w:rsidP="00E10D21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1762.48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2B5C5F69" w14:textId="77777777" w:rsidR="009E3311" w:rsidRPr="001E1C7C" w:rsidRDefault="009E3311" w:rsidP="00E10D21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4160.12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11C4FAF1" w14:textId="77777777" w:rsidR="009E3311" w:rsidRPr="001E1C7C" w:rsidRDefault="009E3311" w:rsidP="00E10D21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0.42366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4CDBA114" w14:textId="77777777" w:rsidR="009E3311" w:rsidRPr="001E1C7C" w:rsidRDefault="009E3311" w:rsidP="00E10D21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0.6722</w:t>
            </w:r>
          </w:p>
        </w:tc>
      </w:tr>
      <w:tr w:rsidR="009E3311" w:rsidRPr="003212EF" w14:paraId="722C25FA" w14:textId="77777777" w:rsidTr="00E10D2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67B5F736" w14:textId="77777777" w:rsidR="009E3311" w:rsidRPr="001E1C7C" w:rsidRDefault="009E3311" w:rsidP="00E10D21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D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4AD9BD77" w14:textId="77777777" w:rsidR="009E3311" w:rsidRPr="001E1C7C" w:rsidRDefault="009E3311" w:rsidP="00E10D21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5800.96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1E4658D2" w14:textId="77777777" w:rsidR="009E3311" w:rsidRPr="001E1C7C" w:rsidRDefault="009E3311" w:rsidP="00E10D21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4850.38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0BCA3AEC" w14:textId="77777777" w:rsidR="009E3311" w:rsidRPr="001E1C7C" w:rsidRDefault="009E3311" w:rsidP="00E10D21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1.19598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68431FE9" w14:textId="77777777" w:rsidR="009E3311" w:rsidRPr="001E1C7C" w:rsidRDefault="009E3311" w:rsidP="00E10D21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0.2330</w:t>
            </w:r>
          </w:p>
        </w:tc>
      </w:tr>
      <w:tr w:rsidR="009E3311" w:rsidRPr="003212EF" w14:paraId="003ED998" w14:textId="77777777" w:rsidTr="00E10D21">
        <w:trPr>
          <w:jc w:val="center"/>
        </w:trPr>
        <w:tc>
          <w:tcPr>
            <w:tcW w:w="0" w:type="auto"/>
            <w:tcBorders>
              <w:top w:val="nil"/>
              <w:left w:val="nil"/>
              <w:bottom w:val="double" w:sz="6" w:space="2" w:color="auto"/>
              <w:right w:val="nil"/>
            </w:tcBorders>
          </w:tcPr>
          <w:p w14:paraId="22B9DD16" w14:textId="77777777" w:rsidR="009E3311" w:rsidRPr="001E1C7C" w:rsidRDefault="009E3311" w:rsidP="00E10D21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D6</w:t>
            </w:r>
          </w:p>
        </w:tc>
        <w:tc>
          <w:tcPr>
            <w:tcW w:w="0" w:type="auto"/>
            <w:tcBorders>
              <w:top w:val="nil"/>
              <w:left w:val="nil"/>
              <w:bottom w:val="double" w:sz="6" w:space="2" w:color="auto"/>
              <w:right w:val="nil"/>
            </w:tcBorders>
          </w:tcPr>
          <w:p w14:paraId="4F6352CF" w14:textId="77777777" w:rsidR="009E3311" w:rsidRPr="001E1C7C" w:rsidRDefault="009E3311" w:rsidP="00E10D21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14014.31</w:t>
            </w:r>
          </w:p>
        </w:tc>
        <w:tc>
          <w:tcPr>
            <w:tcW w:w="0" w:type="auto"/>
            <w:tcBorders>
              <w:top w:val="nil"/>
              <w:left w:val="nil"/>
              <w:bottom w:val="double" w:sz="6" w:space="2" w:color="auto"/>
              <w:right w:val="nil"/>
            </w:tcBorders>
          </w:tcPr>
          <w:p w14:paraId="306CA36B" w14:textId="77777777" w:rsidR="009E3311" w:rsidRPr="001E1C7C" w:rsidRDefault="009E3311" w:rsidP="00E10D21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4333.016</w:t>
            </w:r>
          </w:p>
        </w:tc>
        <w:tc>
          <w:tcPr>
            <w:tcW w:w="0" w:type="auto"/>
            <w:tcBorders>
              <w:top w:val="nil"/>
              <w:left w:val="nil"/>
              <w:bottom w:val="double" w:sz="6" w:space="2" w:color="auto"/>
              <w:right w:val="nil"/>
            </w:tcBorders>
          </w:tcPr>
          <w:p w14:paraId="52C62001" w14:textId="77777777" w:rsidR="009E3311" w:rsidRPr="001E1C7C" w:rsidRDefault="009E3311" w:rsidP="00E10D21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3.234308</w:t>
            </w:r>
          </w:p>
        </w:tc>
        <w:tc>
          <w:tcPr>
            <w:tcW w:w="0" w:type="auto"/>
            <w:tcBorders>
              <w:top w:val="nil"/>
              <w:left w:val="nil"/>
              <w:bottom w:val="double" w:sz="6" w:space="2" w:color="auto"/>
              <w:right w:val="nil"/>
            </w:tcBorders>
          </w:tcPr>
          <w:p w14:paraId="15C6A1EE" w14:textId="77777777" w:rsidR="009E3311" w:rsidRPr="001E1C7C" w:rsidRDefault="009E3311" w:rsidP="00E10D21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0.0014</w:t>
            </w:r>
          </w:p>
        </w:tc>
      </w:tr>
      <w:tr w:rsidR="009E3311" w:rsidRPr="003212EF" w14:paraId="0867A9FA" w14:textId="77777777" w:rsidTr="00E10D2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062E3D31" w14:textId="77777777" w:rsidR="009E3311" w:rsidRPr="001E1C7C" w:rsidRDefault="009E3311" w:rsidP="00E10D21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R-</w:t>
            </w: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squared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36EE3148" w14:textId="77777777" w:rsidR="009E3311" w:rsidRPr="001E1C7C" w:rsidRDefault="009E3311" w:rsidP="00E10D21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0.487389</w:t>
            </w:r>
          </w:p>
        </w:tc>
        <w:tc>
          <w:tcPr>
            <w:tcW w:w="0" w:type="auto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6AE56D02" w14:textId="77777777" w:rsidR="009E3311" w:rsidRPr="001E1C7C" w:rsidRDefault="009E3311" w:rsidP="00E10D21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 xml:space="preserve">    Mean </w:t>
            </w: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dependent</w:t>
            </w:r>
            <w:proofErr w:type="spellEnd"/>
            <w:r w:rsidRPr="001E1C7C">
              <w:rPr>
                <w:rFonts w:ascii="Arial" w:hAnsi="Arial" w:cs="Arial"/>
                <w:sz w:val="20"/>
                <w:szCs w:val="20"/>
              </w:rPr>
              <w:t xml:space="preserve"> </w:t>
            </w: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var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7E93D537" w14:textId="77777777" w:rsidR="009E3311" w:rsidRPr="001E1C7C" w:rsidRDefault="009E3311" w:rsidP="00E10D21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79097.47</w:t>
            </w:r>
          </w:p>
        </w:tc>
      </w:tr>
      <w:tr w:rsidR="009E3311" w:rsidRPr="003212EF" w14:paraId="1F49516A" w14:textId="77777777" w:rsidTr="00E10D2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0BF08D34" w14:textId="77777777" w:rsidR="009E3311" w:rsidRPr="001E1C7C" w:rsidRDefault="009E3311" w:rsidP="00E10D21">
            <w:pPr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Adjusted</w:t>
            </w:r>
            <w:proofErr w:type="spellEnd"/>
            <w:r w:rsidRPr="001E1C7C">
              <w:rPr>
                <w:rFonts w:ascii="Arial" w:hAnsi="Arial" w:cs="Arial"/>
                <w:sz w:val="20"/>
                <w:szCs w:val="20"/>
              </w:rPr>
              <w:t xml:space="preserve"> R-</w:t>
            </w: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squared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2665ABE7" w14:textId="77777777" w:rsidR="009E3311" w:rsidRPr="001E1C7C" w:rsidRDefault="009E3311" w:rsidP="00E10D21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0.470621</w:t>
            </w:r>
          </w:p>
        </w:tc>
        <w:tc>
          <w:tcPr>
            <w:tcW w:w="0" w:type="auto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2580969C" w14:textId="77777777" w:rsidR="009E3311" w:rsidRPr="001E1C7C" w:rsidRDefault="009E3311" w:rsidP="00E10D21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 xml:space="preserve">    S.D. </w:t>
            </w: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dependent</w:t>
            </w:r>
            <w:proofErr w:type="spellEnd"/>
            <w:r w:rsidRPr="001E1C7C">
              <w:rPr>
                <w:rFonts w:ascii="Arial" w:hAnsi="Arial" w:cs="Arial"/>
                <w:sz w:val="20"/>
                <w:szCs w:val="20"/>
              </w:rPr>
              <w:t xml:space="preserve"> </w:t>
            </w: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var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511EA268" w14:textId="77777777" w:rsidR="009E3311" w:rsidRPr="001E1C7C" w:rsidRDefault="009E3311" w:rsidP="00E10D21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23872.69</w:t>
            </w:r>
          </w:p>
        </w:tc>
      </w:tr>
      <w:tr w:rsidR="009E3311" w:rsidRPr="003212EF" w14:paraId="78E30F78" w14:textId="77777777" w:rsidTr="00E10D2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5AC51CFB" w14:textId="77777777" w:rsidR="009E3311" w:rsidRPr="001E1C7C" w:rsidRDefault="009E3311" w:rsidP="00E10D21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 xml:space="preserve">S.E. </w:t>
            </w: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of</w:t>
            </w:r>
            <w:proofErr w:type="spellEnd"/>
            <w:r w:rsidRPr="001E1C7C">
              <w:rPr>
                <w:rFonts w:ascii="Arial" w:hAnsi="Arial" w:cs="Arial"/>
                <w:sz w:val="20"/>
                <w:szCs w:val="20"/>
              </w:rPr>
              <w:t xml:space="preserve"> </w:t>
            </w: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regression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56F5C257" w14:textId="77777777" w:rsidR="009E3311" w:rsidRPr="001E1C7C" w:rsidRDefault="009E3311" w:rsidP="00E10D21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17369.39</w:t>
            </w:r>
          </w:p>
        </w:tc>
        <w:tc>
          <w:tcPr>
            <w:tcW w:w="0" w:type="auto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2D2D78CB" w14:textId="77777777" w:rsidR="009E3311" w:rsidRPr="001E1C7C" w:rsidRDefault="009E3311" w:rsidP="00E10D21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 xml:space="preserve">    </w:t>
            </w: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Akaikeinfo</w:t>
            </w:r>
            <w:proofErr w:type="spellEnd"/>
            <w:r w:rsidRPr="001E1C7C">
              <w:rPr>
                <w:rFonts w:ascii="Arial" w:hAnsi="Arial" w:cs="Arial"/>
                <w:sz w:val="20"/>
                <w:szCs w:val="20"/>
              </w:rPr>
              <w:t xml:space="preserve"> </w:t>
            </w: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criterion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447FE0E2" w14:textId="77777777" w:rsidR="009E3311" w:rsidRPr="001E1C7C" w:rsidRDefault="009E3311" w:rsidP="00E10D21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22.39818</w:t>
            </w:r>
          </w:p>
        </w:tc>
      </w:tr>
      <w:tr w:rsidR="009E3311" w:rsidRPr="003212EF" w14:paraId="1224E2E5" w14:textId="77777777" w:rsidTr="00E10D2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39D578D6" w14:textId="77777777" w:rsidR="009E3311" w:rsidRPr="001E1C7C" w:rsidRDefault="009E3311" w:rsidP="00E10D21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 xml:space="preserve">Sum </w:t>
            </w: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squared</w:t>
            </w:r>
            <w:proofErr w:type="spellEnd"/>
            <w:r w:rsidRPr="001E1C7C">
              <w:rPr>
                <w:rFonts w:ascii="Arial" w:hAnsi="Arial" w:cs="Arial"/>
                <w:sz w:val="20"/>
                <w:szCs w:val="20"/>
              </w:rPr>
              <w:t xml:space="preserve"> </w:t>
            </w: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resid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4D898887" w14:textId="77777777" w:rsidR="009E3311" w:rsidRPr="001E1C7C" w:rsidRDefault="009E3311" w:rsidP="00E10D21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6.46E+10</w:t>
            </w:r>
          </w:p>
        </w:tc>
        <w:tc>
          <w:tcPr>
            <w:tcW w:w="0" w:type="auto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30477444" w14:textId="77777777" w:rsidR="009E3311" w:rsidRPr="001E1C7C" w:rsidRDefault="009E3311" w:rsidP="00E10D21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 xml:space="preserve">    Schwarz </w:t>
            </w: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criterion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40442AA5" w14:textId="77777777" w:rsidR="009E3311" w:rsidRPr="001E1C7C" w:rsidRDefault="009E3311" w:rsidP="00E10D21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22.52080</w:t>
            </w:r>
          </w:p>
        </w:tc>
      </w:tr>
      <w:tr w:rsidR="009E3311" w:rsidRPr="003212EF" w14:paraId="4A4C7BCA" w14:textId="77777777" w:rsidTr="00E10D2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2C2134B3" w14:textId="77777777" w:rsidR="009E3311" w:rsidRPr="001E1C7C" w:rsidRDefault="009E3311" w:rsidP="00E10D21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 xml:space="preserve">Log </w:t>
            </w: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likelihood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10EF71C6" w14:textId="77777777" w:rsidR="009E3311" w:rsidRPr="001E1C7C" w:rsidRDefault="009E3311" w:rsidP="00E10D21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-2478.198</w:t>
            </w:r>
          </w:p>
        </w:tc>
        <w:tc>
          <w:tcPr>
            <w:tcW w:w="0" w:type="auto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4CEC7BFD" w14:textId="77777777" w:rsidR="009E3311" w:rsidRPr="001E1C7C" w:rsidRDefault="009E3311" w:rsidP="00E10D21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 xml:space="preserve">    F-</w:t>
            </w: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statistic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275D888E" w14:textId="77777777" w:rsidR="009E3311" w:rsidRPr="001E1C7C" w:rsidRDefault="009E3311" w:rsidP="00E10D21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29.06721</w:t>
            </w:r>
          </w:p>
        </w:tc>
      </w:tr>
      <w:tr w:rsidR="009E3311" w:rsidRPr="003212EF" w14:paraId="65CEF3B4" w14:textId="77777777" w:rsidTr="00E10D21">
        <w:trPr>
          <w:trHeight w:val="248"/>
          <w:jc w:val="center"/>
        </w:trPr>
        <w:tc>
          <w:tcPr>
            <w:tcW w:w="0" w:type="auto"/>
            <w:tcBorders>
              <w:top w:val="nil"/>
              <w:left w:val="nil"/>
              <w:bottom w:val="double" w:sz="6" w:space="0" w:color="auto"/>
              <w:right w:val="nil"/>
            </w:tcBorders>
          </w:tcPr>
          <w:p w14:paraId="7335C3CE" w14:textId="77777777" w:rsidR="009E3311" w:rsidRPr="001E1C7C" w:rsidRDefault="009E3311" w:rsidP="00E10D21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double" w:sz="6" w:space="0" w:color="auto"/>
              <w:right w:val="nil"/>
            </w:tcBorders>
          </w:tcPr>
          <w:p w14:paraId="70A5A45A" w14:textId="77777777" w:rsidR="009E3311" w:rsidRPr="001E1C7C" w:rsidRDefault="009E3311" w:rsidP="00E10D21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gridSpan w:val="2"/>
            <w:tcBorders>
              <w:top w:val="nil"/>
              <w:left w:val="nil"/>
              <w:bottom w:val="double" w:sz="6" w:space="0" w:color="auto"/>
              <w:right w:val="nil"/>
            </w:tcBorders>
          </w:tcPr>
          <w:p w14:paraId="1D9F0DE7" w14:textId="77777777" w:rsidR="009E3311" w:rsidRPr="001E1C7C" w:rsidRDefault="009E3311" w:rsidP="00E10D21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double" w:sz="6" w:space="0" w:color="auto"/>
              <w:right w:val="nil"/>
            </w:tcBorders>
          </w:tcPr>
          <w:p w14:paraId="79E51E79" w14:textId="77777777" w:rsidR="009E3311" w:rsidRPr="001E1C7C" w:rsidRDefault="009E3311" w:rsidP="00E10D21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14:paraId="4F682206" w14:textId="77777777" w:rsidR="009E3311" w:rsidRPr="00E241CA" w:rsidRDefault="009E3311" w:rsidP="009E3311">
      <w:pPr>
        <w:jc w:val="center"/>
        <w:rPr>
          <w:rFonts w:ascii="Euclid" w:hAnsi="Euclid" w:cs="Arial"/>
          <w:b/>
        </w:rPr>
      </w:pPr>
      <w:r>
        <w:rPr>
          <w:rFonts w:ascii="Euclid" w:hAnsi="Euclid" w:cs="Arial"/>
          <w:b/>
        </w:rPr>
        <w:t>T</w:t>
      </w:r>
      <w:r w:rsidRPr="00E241CA">
        <w:rPr>
          <w:rFonts w:ascii="Euclid" w:hAnsi="Euclid" w:cs="Arial"/>
          <w:b/>
        </w:rPr>
        <w:t>abla M2</w:t>
      </w:r>
    </w:p>
    <w:tbl>
      <w:tblPr>
        <w:tblW w:w="0" w:type="auto"/>
        <w:jc w:val="center"/>
        <w:tblCellMar>
          <w:left w:w="30" w:type="dxa"/>
          <w:right w:w="30" w:type="dxa"/>
        </w:tblCellMar>
        <w:tblLook w:val="0000" w:firstRow="0" w:lastRow="0" w:firstColumn="0" w:lastColumn="0" w:noHBand="0" w:noVBand="0"/>
      </w:tblPr>
      <w:tblGrid>
        <w:gridCol w:w="1828"/>
        <w:gridCol w:w="1005"/>
        <w:gridCol w:w="1033"/>
        <w:gridCol w:w="1084"/>
        <w:gridCol w:w="961"/>
      </w:tblGrid>
      <w:tr w:rsidR="009E3311" w:rsidRPr="003212EF" w14:paraId="0F8EB8D5" w14:textId="77777777" w:rsidTr="00E10D21">
        <w:trPr>
          <w:jc w:val="center"/>
        </w:trPr>
        <w:tc>
          <w:tcPr>
            <w:tcW w:w="0" w:type="auto"/>
            <w:gridSpan w:val="5"/>
            <w:tcBorders>
              <w:top w:val="nil"/>
              <w:left w:val="nil"/>
              <w:bottom w:val="nil"/>
              <w:right w:val="nil"/>
            </w:tcBorders>
          </w:tcPr>
          <w:p w14:paraId="68EE0DA7" w14:textId="77777777" w:rsidR="009E3311" w:rsidRPr="001E1C7C" w:rsidRDefault="009E3311" w:rsidP="00E10D21">
            <w:pPr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Dependent</w:t>
            </w:r>
            <w:proofErr w:type="spellEnd"/>
            <w:r w:rsidRPr="001E1C7C">
              <w:rPr>
                <w:rFonts w:ascii="Arial" w:hAnsi="Arial" w:cs="Arial"/>
                <w:sz w:val="20"/>
                <w:szCs w:val="20"/>
              </w:rPr>
              <w:t xml:space="preserve"> Variable: LOG(SALARY)</w:t>
            </w:r>
          </w:p>
        </w:tc>
      </w:tr>
      <w:tr w:rsidR="009E3311" w:rsidRPr="003212EF" w14:paraId="7516F43D" w14:textId="77777777" w:rsidTr="00E10D21">
        <w:trPr>
          <w:jc w:val="center"/>
        </w:trPr>
        <w:tc>
          <w:tcPr>
            <w:tcW w:w="0" w:type="auto"/>
            <w:gridSpan w:val="5"/>
            <w:tcBorders>
              <w:top w:val="nil"/>
              <w:left w:val="nil"/>
              <w:bottom w:val="nil"/>
              <w:right w:val="nil"/>
            </w:tcBorders>
          </w:tcPr>
          <w:p w14:paraId="71556BD6" w14:textId="77777777" w:rsidR="009E3311" w:rsidRPr="001E1C7C" w:rsidRDefault="009E3311" w:rsidP="00E10D21">
            <w:pPr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Method</w:t>
            </w:r>
            <w:proofErr w:type="spellEnd"/>
            <w:r w:rsidRPr="001E1C7C">
              <w:rPr>
                <w:rFonts w:ascii="Arial" w:hAnsi="Arial" w:cs="Arial"/>
                <w:sz w:val="20"/>
                <w:szCs w:val="20"/>
              </w:rPr>
              <w:t xml:space="preserve">: </w:t>
            </w: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Least</w:t>
            </w:r>
            <w:proofErr w:type="spellEnd"/>
            <w:r w:rsidRPr="001E1C7C">
              <w:rPr>
                <w:rFonts w:ascii="Arial" w:hAnsi="Arial" w:cs="Arial"/>
                <w:sz w:val="20"/>
                <w:szCs w:val="20"/>
              </w:rPr>
              <w:t xml:space="preserve"> </w:t>
            </w: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Squares</w:t>
            </w:r>
            <w:proofErr w:type="spellEnd"/>
          </w:p>
        </w:tc>
      </w:tr>
      <w:tr w:rsidR="009E3311" w:rsidRPr="003212EF" w14:paraId="27657805" w14:textId="77777777" w:rsidTr="00E10D21">
        <w:trPr>
          <w:jc w:val="center"/>
        </w:trPr>
        <w:tc>
          <w:tcPr>
            <w:tcW w:w="0" w:type="auto"/>
            <w:gridSpan w:val="5"/>
            <w:tcBorders>
              <w:top w:val="nil"/>
              <w:left w:val="nil"/>
              <w:bottom w:val="nil"/>
              <w:right w:val="nil"/>
            </w:tcBorders>
          </w:tcPr>
          <w:p w14:paraId="0CA4BFF9" w14:textId="77777777" w:rsidR="009E3311" w:rsidRPr="001E1C7C" w:rsidRDefault="009E3311" w:rsidP="00E10D21">
            <w:pPr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Sample</w:t>
            </w:r>
            <w:proofErr w:type="spellEnd"/>
            <w:r w:rsidRPr="001E1C7C">
              <w:rPr>
                <w:rFonts w:ascii="Arial" w:hAnsi="Arial" w:cs="Arial"/>
                <w:sz w:val="20"/>
                <w:szCs w:val="20"/>
              </w:rPr>
              <w:t>: 1 222</w:t>
            </w:r>
          </w:p>
        </w:tc>
      </w:tr>
      <w:tr w:rsidR="009E3311" w:rsidRPr="003212EF" w14:paraId="784EB900" w14:textId="77777777" w:rsidTr="00E10D21">
        <w:trPr>
          <w:jc w:val="center"/>
        </w:trPr>
        <w:tc>
          <w:tcPr>
            <w:tcW w:w="0" w:type="auto"/>
            <w:tcBorders>
              <w:top w:val="nil"/>
              <w:left w:val="nil"/>
              <w:bottom w:val="double" w:sz="6" w:space="2" w:color="auto"/>
              <w:right w:val="nil"/>
            </w:tcBorders>
          </w:tcPr>
          <w:p w14:paraId="7ABA1302" w14:textId="77777777" w:rsidR="009E3311" w:rsidRPr="001E1C7C" w:rsidRDefault="009E3311" w:rsidP="00E10D21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Variable</w:t>
            </w:r>
          </w:p>
        </w:tc>
        <w:tc>
          <w:tcPr>
            <w:tcW w:w="0" w:type="auto"/>
            <w:tcBorders>
              <w:top w:val="nil"/>
              <w:left w:val="nil"/>
              <w:bottom w:val="double" w:sz="6" w:space="2" w:color="auto"/>
              <w:right w:val="nil"/>
            </w:tcBorders>
          </w:tcPr>
          <w:p w14:paraId="4F782099" w14:textId="77777777" w:rsidR="009E3311" w:rsidRPr="001E1C7C" w:rsidRDefault="009E3311" w:rsidP="00E10D21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Coefficient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double" w:sz="6" w:space="2" w:color="auto"/>
              <w:right w:val="nil"/>
            </w:tcBorders>
          </w:tcPr>
          <w:p w14:paraId="4E876493" w14:textId="77777777" w:rsidR="009E3311" w:rsidRPr="001E1C7C" w:rsidRDefault="009E3311" w:rsidP="00E10D21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Std</w:t>
            </w:r>
            <w:proofErr w:type="spellEnd"/>
            <w:r w:rsidRPr="001E1C7C">
              <w:rPr>
                <w:rFonts w:ascii="Arial" w:hAnsi="Arial" w:cs="Arial"/>
                <w:sz w:val="20"/>
                <w:szCs w:val="20"/>
              </w:rPr>
              <w:t>. Error</w:t>
            </w:r>
          </w:p>
        </w:tc>
        <w:tc>
          <w:tcPr>
            <w:tcW w:w="0" w:type="auto"/>
            <w:tcBorders>
              <w:top w:val="nil"/>
              <w:left w:val="nil"/>
              <w:bottom w:val="double" w:sz="6" w:space="2" w:color="auto"/>
              <w:right w:val="nil"/>
            </w:tcBorders>
          </w:tcPr>
          <w:p w14:paraId="3B2A30D2" w14:textId="77777777" w:rsidR="009E3311" w:rsidRPr="001E1C7C" w:rsidRDefault="009E3311" w:rsidP="00E10D21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t-</w:t>
            </w: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Statistic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double" w:sz="6" w:space="2" w:color="auto"/>
              <w:right w:val="nil"/>
            </w:tcBorders>
          </w:tcPr>
          <w:p w14:paraId="5C9FC4D3" w14:textId="77777777" w:rsidR="009E3311" w:rsidRPr="001E1C7C" w:rsidRDefault="009E3311" w:rsidP="00E10D21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Prob</w:t>
            </w:r>
            <w:proofErr w:type="spellEnd"/>
            <w:r w:rsidRPr="001E1C7C">
              <w:rPr>
                <w:rFonts w:ascii="Arial" w:hAnsi="Arial" w:cs="Arial"/>
                <w:sz w:val="20"/>
                <w:szCs w:val="20"/>
              </w:rPr>
              <w:t xml:space="preserve">.  </w:t>
            </w:r>
          </w:p>
        </w:tc>
      </w:tr>
      <w:tr w:rsidR="009E3311" w:rsidRPr="003212EF" w14:paraId="1FDB2BCF" w14:textId="77777777" w:rsidTr="00E10D2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7F1C39D8" w14:textId="77777777" w:rsidR="009E3311" w:rsidRPr="001E1C7C" w:rsidRDefault="009E3311" w:rsidP="00E10D21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C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78E4159E" w14:textId="77777777" w:rsidR="009E3311" w:rsidRPr="001E1C7C" w:rsidRDefault="009E3311" w:rsidP="00E10D21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10.8278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611E3BDE" w14:textId="77777777" w:rsidR="009E3311" w:rsidRPr="001E1C7C" w:rsidRDefault="009E3311" w:rsidP="00E10D21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0.04544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5FEB9C06" w14:textId="77777777" w:rsidR="009E3311" w:rsidRPr="001E1C7C" w:rsidRDefault="009E3311" w:rsidP="00E10D21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238.253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6CCD6CFE" w14:textId="77777777" w:rsidR="009E3311" w:rsidRPr="001E1C7C" w:rsidRDefault="009E3311" w:rsidP="00E10D21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0.0000</w:t>
            </w:r>
          </w:p>
        </w:tc>
      </w:tr>
      <w:tr w:rsidR="009E3311" w:rsidRPr="003212EF" w14:paraId="12D19FBA" w14:textId="77777777" w:rsidTr="00E10D2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362C6E74" w14:textId="77777777" w:rsidR="009E3311" w:rsidRPr="001E1C7C" w:rsidRDefault="009E3311" w:rsidP="00E10D21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YEARS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61963234" w14:textId="77777777" w:rsidR="009E3311" w:rsidRPr="001E1C7C" w:rsidRDefault="009E3311" w:rsidP="00E10D21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0.01953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5A10DB77" w14:textId="77777777" w:rsidR="009E3311" w:rsidRPr="001E1C7C" w:rsidRDefault="009E3311" w:rsidP="00E10D21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0.00137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53C0579F" w14:textId="77777777" w:rsidR="009E3311" w:rsidRPr="001E1C7C" w:rsidRDefault="009E3311" w:rsidP="00E10D21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14.1764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14EE3E1D" w14:textId="77777777" w:rsidR="009E3311" w:rsidRPr="001E1C7C" w:rsidRDefault="009E3311" w:rsidP="00E10D21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0.0000</w:t>
            </w:r>
          </w:p>
        </w:tc>
      </w:tr>
      <w:tr w:rsidR="009E3311" w:rsidRPr="003212EF" w14:paraId="045116CF" w14:textId="77777777" w:rsidTr="00E10D2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0EE95719" w14:textId="77777777" w:rsidR="009E3311" w:rsidRPr="001E1C7C" w:rsidRDefault="009E3311" w:rsidP="00E10D21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D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28BF1A39" w14:textId="77777777" w:rsidR="009E3311" w:rsidRPr="001E1C7C" w:rsidRDefault="009E3311" w:rsidP="00E10D21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0.09685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465DC2C4" w14:textId="77777777" w:rsidR="009E3311" w:rsidRPr="001E1C7C" w:rsidRDefault="009E3311" w:rsidP="00E10D21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0.05685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1605ACAD" w14:textId="77777777" w:rsidR="009E3311" w:rsidRPr="001E1C7C" w:rsidRDefault="009E3311" w:rsidP="00E10D21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1.70354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72BE29A8" w14:textId="77777777" w:rsidR="009E3311" w:rsidRPr="001E1C7C" w:rsidRDefault="009E3311" w:rsidP="00E10D21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0.0899</w:t>
            </w:r>
          </w:p>
        </w:tc>
      </w:tr>
      <w:tr w:rsidR="009E3311" w:rsidRPr="003212EF" w14:paraId="13AC5988" w14:textId="77777777" w:rsidTr="00E10D2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35E4B195" w14:textId="77777777" w:rsidR="009E3311" w:rsidRPr="001E1C7C" w:rsidRDefault="009E3311" w:rsidP="00E10D21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D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217D6551" w14:textId="77777777" w:rsidR="009E3311" w:rsidRPr="001E1C7C" w:rsidRDefault="009E3311" w:rsidP="00E10D21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0.04864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62A49324" w14:textId="77777777" w:rsidR="009E3311" w:rsidRPr="001E1C7C" w:rsidRDefault="009E3311" w:rsidP="00E10D21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0.05730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5EADA730" w14:textId="77777777" w:rsidR="009E3311" w:rsidRPr="001E1C7C" w:rsidRDefault="009E3311" w:rsidP="00E10D21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0.84882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46F3D7D8" w14:textId="77777777" w:rsidR="009E3311" w:rsidRPr="001E1C7C" w:rsidRDefault="009E3311" w:rsidP="00E10D21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0.3969</w:t>
            </w:r>
          </w:p>
        </w:tc>
      </w:tr>
      <w:tr w:rsidR="009E3311" w:rsidRPr="003212EF" w14:paraId="2D6311AC" w14:textId="77777777" w:rsidTr="00E10D2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55F364A3" w14:textId="77777777" w:rsidR="009E3311" w:rsidRPr="001E1C7C" w:rsidRDefault="009E3311" w:rsidP="00E10D21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lastRenderedPageBreak/>
              <w:t>D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75689DD3" w14:textId="77777777" w:rsidR="009E3311" w:rsidRPr="001E1C7C" w:rsidRDefault="009E3311" w:rsidP="00E10D21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-0.02166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497B94F9" w14:textId="77777777" w:rsidR="009E3311" w:rsidRPr="001E1C7C" w:rsidRDefault="009E3311" w:rsidP="00E10D21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0.05453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250EEEE6" w14:textId="77777777" w:rsidR="009E3311" w:rsidRPr="001E1C7C" w:rsidRDefault="009E3311" w:rsidP="00E10D21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-0.39718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48EFAA3F" w14:textId="77777777" w:rsidR="009E3311" w:rsidRPr="001E1C7C" w:rsidRDefault="009E3311" w:rsidP="00E10D21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0.6916</w:t>
            </w:r>
          </w:p>
        </w:tc>
      </w:tr>
      <w:tr w:rsidR="009E3311" w:rsidRPr="003212EF" w14:paraId="24D1F09B" w14:textId="77777777" w:rsidTr="00E10D2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4CA9C4B5" w14:textId="77777777" w:rsidR="009E3311" w:rsidRPr="001E1C7C" w:rsidRDefault="009E3311" w:rsidP="00E10D21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D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27EC29B3" w14:textId="77777777" w:rsidR="009E3311" w:rsidRPr="001E1C7C" w:rsidRDefault="009E3311" w:rsidP="00E10D21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0.03346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2A08789E" w14:textId="77777777" w:rsidR="009E3311" w:rsidRPr="001E1C7C" w:rsidRDefault="009E3311" w:rsidP="00E10D21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0.05132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22080EE8" w14:textId="77777777" w:rsidR="009E3311" w:rsidRPr="001E1C7C" w:rsidRDefault="009E3311" w:rsidP="00E10D21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0.65203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2A309507" w14:textId="77777777" w:rsidR="009E3311" w:rsidRPr="001E1C7C" w:rsidRDefault="009E3311" w:rsidP="00E10D21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0.5151</w:t>
            </w:r>
          </w:p>
        </w:tc>
      </w:tr>
      <w:tr w:rsidR="009E3311" w:rsidRPr="003212EF" w14:paraId="2F9B31DD" w14:textId="77777777" w:rsidTr="00E10D2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25083397" w14:textId="77777777" w:rsidR="009E3311" w:rsidRPr="001E1C7C" w:rsidRDefault="009E3311" w:rsidP="00E10D21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D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46AFF40F" w14:textId="77777777" w:rsidR="009E3311" w:rsidRPr="001E1C7C" w:rsidRDefault="009E3311" w:rsidP="00E10D21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0.06264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6732B2DF" w14:textId="77777777" w:rsidR="009E3311" w:rsidRPr="001E1C7C" w:rsidRDefault="009E3311" w:rsidP="00E10D21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0.05983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1F050389" w14:textId="77777777" w:rsidR="009E3311" w:rsidRPr="001E1C7C" w:rsidRDefault="009E3311" w:rsidP="00E10D21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1.04691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1E654F2D" w14:textId="77777777" w:rsidR="009E3311" w:rsidRPr="001E1C7C" w:rsidRDefault="009E3311" w:rsidP="00E10D21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0.2963</w:t>
            </w:r>
          </w:p>
        </w:tc>
      </w:tr>
      <w:tr w:rsidR="009E3311" w:rsidRPr="003212EF" w14:paraId="50F0BBAC" w14:textId="77777777" w:rsidTr="00E10D21">
        <w:trPr>
          <w:jc w:val="center"/>
        </w:trPr>
        <w:tc>
          <w:tcPr>
            <w:tcW w:w="0" w:type="auto"/>
            <w:tcBorders>
              <w:top w:val="nil"/>
              <w:left w:val="nil"/>
              <w:bottom w:val="double" w:sz="6" w:space="2" w:color="auto"/>
              <w:right w:val="nil"/>
            </w:tcBorders>
          </w:tcPr>
          <w:p w14:paraId="6FD4ADD2" w14:textId="77777777" w:rsidR="009E3311" w:rsidRPr="001E1C7C" w:rsidRDefault="009E3311" w:rsidP="00E10D21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D6</w:t>
            </w:r>
          </w:p>
        </w:tc>
        <w:tc>
          <w:tcPr>
            <w:tcW w:w="0" w:type="auto"/>
            <w:tcBorders>
              <w:top w:val="nil"/>
              <w:left w:val="nil"/>
              <w:bottom w:val="double" w:sz="6" w:space="2" w:color="auto"/>
              <w:right w:val="nil"/>
            </w:tcBorders>
          </w:tcPr>
          <w:p w14:paraId="4D1D3684" w14:textId="77777777" w:rsidR="009E3311" w:rsidRPr="001E1C7C" w:rsidRDefault="009E3311" w:rsidP="00E10D21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0.152362</w:t>
            </w:r>
          </w:p>
        </w:tc>
        <w:tc>
          <w:tcPr>
            <w:tcW w:w="0" w:type="auto"/>
            <w:tcBorders>
              <w:top w:val="nil"/>
              <w:left w:val="nil"/>
              <w:bottom w:val="double" w:sz="6" w:space="2" w:color="auto"/>
              <w:right w:val="nil"/>
            </w:tcBorders>
          </w:tcPr>
          <w:p w14:paraId="74C14F13" w14:textId="77777777" w:rsidR="009E3311" w:rsidRPr="001E1C7C" w:rsidRDefault="009E3311" w:rsidP="00E10D21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0.053455</w:t>
            </w:r>
          </w:p>
        </w:tc>
        <w:tc>
          <w:tcPr>
            <w:tcW w:w="0" w:type="auto"/>
            <w:tcBorders>
              <w:top w:val="nil"/>
              <w:left w:val="nil"/>
              <w:bottom w:val="double" w:sz="6" w:space="2" w:color="auto"/>
              <w:right w:val="nil"/>
            </w:tcBorders>
          </w:tcPr>
          <w:p w14:paraId="37038609" w14:textId="77777777" w:rsidR="009E3311" w:rsidRPr="001E1C7C" w:rsidRDefault="009E3311" w:rsidP="00E10D21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2.850300</w:t>
            </w:r>
          </w:p>
        </w:tc>
        <w:tc>
          <w:tcPr>
            <w:tcW w:w="0" w:type="auto"/>
            <w:tcBorders>
              <w:top w:val="nil"/>
              <w:left w:val="nil"/>
              <w:bottom w:val="double" w:sz="6" w:space="2" w:color="auto"/>
              <w:right w:val="nil"/>
            </w:tcBorders>
          </w:tcPr>
          <w:p w14:paraId="1D39E41C" w14:textId="77777777" w:rsidR="009E3311" w:rsidRPr="001E1C7C" w:rsidRDefault="009E3311" w:rsidP="00E10D21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0.0048</w:t>
            </w:r>
          </w:p>
        </w:tc>
      </w:tr>
      <w:tr w:rsidR="009E3311" w:rsidRPr="003212EF" w14:paraId="0C2DAA08" w14:textId="77777777" w:rsidTr="00E10D2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3E5C837C" w14:textId="77777777" w:rsidR="009E3311" w:rsidRPr="001E1C7C" w:rsidRDefault="009E3311" w:rsidP="00E10D21">
            <w:pPr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R-</w:t>
            </w: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squared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7E2D0941" w14:textId="77777777" w:rsidR="009E3311" w:rsidRPr="001E1C7C" w:rsidRDefault="009E3311" w:rsidP="00E10D21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0.514154</w:t>
            </w:r>
          </w:p>
        </w:tc>
        <w:tc>
          <w:tcPr>
            <w:tcW w:w="0" w:type="auto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20C90152" w14:textId="77777777" w:rsidR="009E3311" w:rsidRPr="001E1C7C" w:rsidRDefault="009E3311" w:rsidP="00E10D21">
            <w:pPr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 xml:space="preserve">    Mean </w:t>
            </w: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dependent</w:t>
            </w:r>
            <w:proofErr w:type="spellEnd"/>
            <w:r w:rsidRPr="001E1C7C">
              <w:rPr>
                <w:rFonts w:ascii="Arial" w:hAnsi="Arial" w:cs="Arial"/>
                <w:sz w:val="20"/>
                <w:szCs w:val="20"/>
              </w:rPr>
              <w:t xml:space="preserve"> </w:t>
            </w: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var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5A446042" w14:textId="77777777" w:rsidR="009E3311" w:rsidRPr="001E1C7C" w:rsidRDefault="009E3311" w:rsidP="00E10D21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11.23316</w:t>
            </w:r>
          </w:p>
        </w:tc>
      </w:tr>
      <w:tr w:rsidR="009E3311" w:rsidRPr="003212EF" w14:paraId="11A7253F" w14:textId="77777777" w:rsidTr="00E10D2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4EE0B784" w14:textId="77777777" w:rsidR="009E3311" w:rsidRPr="001E1C7C" w:rsidRDefault="009E3311" w:rsidP="00E10D21">
            <w:pPr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Adjusted</w:t>
            </w:r>
            <w:proofErr w:type="spellEnd"/>
            <w:r w:rsidRPr="001E1C7C">
              <w:rPr>
                <w:rFonts w:ascii="Arial" w:hAnsi="Arial" w:cs="Arial"/>
                <w:sz w:val="20"/>
                <w:szCs w:val="20"/>
              </w:rPr>
              <w:t xml:space="preserve"> R-</w:t>
            </w: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squared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1DED2F27" w14:textId="77777777" w:rsidR="009E3311" w:rsidRPr="001E1C7C" w:rsidRDefault="009E3311" w:rsidP="00E10D21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0.498262</w:t>
            </w:r>
          </w:p>
        </w:tc>
        <w:tc>
          <w:tcPr>
            <w:tcW w:w="0" w:type="auto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2F36A9BC" w14:textId="77777777" w:rsidR="009E3311" w:rsidRPr="001E1C7C" w:rsidRDefault="009E3311" w:rsidP="00E10D21">
            <w:pPr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 xml:space="preserve">    S.D. </w:t>
            </w: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dependent</w:t>
            </w:r>
            <w:proofErr w:type="spellEnd"/>
            <w:r w:rsidRPr="001E1C7C">
              <w:rPr>
                <w:rFonts w:ascii="Arial" w:hAnsi="Arial" w:cs="Arial"/>
                <w:sz w:val="20"/>
                <w:szCs w:val="20"/>
              </w:rPr>
              <w:t xml:space="preserve"> </w:t>
            </w: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var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5F1A5E79" w14:textId="77777777" w:rsidR="009E3311" w:rsidRPr="001E1C7C" w:rsidRDefault="009E3311" w:rsidP="00E10D21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0.302511</w:t>
            </w:r>
          </w:p>
        </w:tc>
      </w:tr>
      <w:tr w:rsidR="009E3311" w:rsidRPr="003212EF" w14:paraId="38F01490" w14:textId="77777777" w:rsidTr="00E10D2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544C9AD5" w14:textId="77777777" w:rsidR="009E3311" w:rsidRPr="001E1C7C" w:rsidRDefault="009E3311" w:rsidP="00E10D21">
            <w:pPr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 xml:space="preserve">S.E. </w:t>
            </w: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of</w:t>
            </w:r>
            <w:proofErr w:type="spellEnd"/>
            <w:r w:rsidRPr="001E1C7C">
              <w:rPr>
                <w:rFonts w:ascii="Arial" w:hAnsi="Arial" w:cs="Arial"/>
                <w:sz w:val="20"/>
                <w:szCs w:val="20"/>
              </w:rPr>
              <w:t xml:space="preserve"> </w:t>
            </w: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regression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19DCB905" w14:textId="77777777" w:rsidR="009E3311" w:rsidRPr="001E1C7C" w:rsidRDefault="009E3311" w:rsidP="00E10D21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0.214279</w:t>
            </w:r>
          </w:p>
        </w:tc>
        <w:tc>
          <w:tcPr>
            <w:tcW w:w="0" w:type="auto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43B2ADE9" w14:textId="77777777" w:rsidR="009E3311" w:rsidRPr="001E1C7C" w:rsidRDefault="009E3311" w:rsidP="00E10D21">
            <w:pPr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 xml:space="preserve">    </w:t>
            </w: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Akaikeinfo</w:t>
            </w:r>
            <w:proofErr w:type="spellEnd"/>
            <w:r w:rsidRPr="001E1C7C">
              <w:rPr>
                <w:rFonts w:ascii="Arial" w:hAnsi="Arial" w:cs="Arial"/>
                <w:sz w:val="20"/>
                <w:szCs w:val="20"/>
              </w:rPr>
              <w:t xml:space="preserve"> </w:t>
            </w: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criterion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38C6AD38" w14:textId="77777777" w:rsidR="009E3311" w:rsidRPr="001E1C7C" w:rsidRDefault="009E3311" w:rsidP="00E10D21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-0.207703</w:t>
            </w:r>
          </w:p>
        </w:tc>
      </w:tr>
      <w:tr w:rsidR="009E3311" w:rsidRPr="003212EF" w14:paraId="0C2E7D72" w14:textId="77777777" w:rsidTr="00E10D2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6D519C45" w14:textId="77777777" w:rsidR="009E3311" w:rsidRPr="001E1C7C" w:rsidRDefault="009E3311" w:rsidP="00E10D21">
            <w:pPr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 xml:space="preserve">Sum </w:t>
            </w: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squared</w:t>
            </w:r>
            <w:proofErr w:type="spellEnd"/>
            <w:r w:rsidRPr="001E1C7C">
              <w:rPr>
                <w:rFonts w:ascii="Arial" w:hAnsi="Arial" w:cs="Arial"/>
                <w:sz w:val="20"/>
                <w:szCs w:val="20"/>
              </w:rPr>
              <w:t xml:space="preserve"> </w:t>
            </w: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resid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6EE4F99A" w14:textId="77777777" w:rsidR="009E3311" w:rsidRPr="001E1C7C" w:rsidRDefault="009E3311" w:rsidP="00E10D21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9.825934</w:t>
            </w:r>
          </w:p>
        </w:tc>
        <w:tc>
          <w:tcPr>
            <w:tcW w:w="0" w:type="auto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61487092" w14:textId="77777777" w:rsidR="009E3311" w:rsidRPr="001E1C7C" w:rsidRDefault="009E3311" w:rsidP="00E10D21">
            <w:pPr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 xml:space="preserve">    Schwarz </w:t>
            </w: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criterion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331372F9" w14:textId="77777777" w:rsidR="009E3311" w:rsidRPr="001E1C7C" w:rsidRDefault="009E3311" w:rsidP="00E10D21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-0.085084</w:t>
            </w:r>
          </w:p>
        </w:tc>
      </w:tr>
      <w:tr w:rsidR="009E3311" w:rsidRPr="003212EF" w14:paraId="2F3558E7" w14:textId="77777777" w:rsidTr="00E10D2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6E8F40B9" w14:textId="77777777" w:rsidR="009E3311" w:rsidRPr="001E1C7C" w:rsidRDefault="009E3311" w:rsidP="00E10D21">
            <w:pPr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 xml:space="preserve">Log </w:t>
            </w: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likelihood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08B2EFE6" w14:textId="77777777" w:rsidR="009E3311" w:rsidRPr="001E1C7C" w:rsidRDefault="009E3311" w:rsidP="00E10D21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31.05503</w:t>
            </w:r>
          </w:p>
        </w:tc>
        <w:tc>
          <w:tcPr>
            <w:tcW w:w="0" w:type="auto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53A9F33D" w14:textId="77777777" w:rsidR="009E3311" w:rsidRPr="001E1C7C" w:rsidRDefault="009E3311" w:rsidP="00E10D21">
            <w:pPr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 xml:space="preserve">    F-</w:t>
            </w: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statistic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39E55D34" w14:textId="77777777" w:rsidR="009E3311" w:rsidRPr="001E1C7C" w:rsidRDefault="009E3311" w:rsidP="00E10D21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32.35272</w:t>
            </w:r>
          </w:p>
        </w:tc>
      </w:tr>
      <w:tr w:rsidR="009E3311" w:rsidRPr="003212EF" w14:paraId="3F753723" w14:textId="77777777" w:rsidTr="00E10D21">
        <w:trPr>
          <w:jc w:val="center"/>
        </w:trPr>
        <w:tc>
          <w:tcPr>
            <w:tcW w:w="0" w:type="auto"/>
            <w:tcBorders>
              <w:top w:val="nil"/>
              <w:left w:val="nil"/>
              <w:bottom w:val="double" w:sz="6" w:space="0" w:color="auto"/>
              <w:right w:val="nil"/>
            </w:tcBorders>
          </w:tcPr>
          <w:p w14:paraId="2CA0548F" w14:textId="77777777" w:rsidR="009E3311" w:rsidRPr="001E1C7C" w:rsidRDefault="009E3311" w:rsidP="00E10D21">
            <w:pPr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 xml:space="preserve">Durbin-Watson </w:t>
            </w: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stat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double" w:sz="6" w:space="0" w:color="auto"/>
              <w:right w:val="nil"/>
            </w:tcBorders>
          </w:tcPr>
          <w:p w14:paraId="1DD8C619" w14:textId="77777777" w:rsidR="009E3311" w:rsidRPr="001E1C7C" w:rsidRDefault="009E3311" w:rsidP="00E10D21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1.475562</w:t>
            </w:r>
          </w:p>
        </w:tc>
        <w:tc>
          <w:tcPr>
            <w:tcW w:w="0" w:type="auto"/>
            <w:gridSpan w:val="2"/>
            <w:tcBorders>
              <w:top w:val="nil"/>
              <w:left w:val="nil"/>
              <w:bottom w:val="double" w:sz="6" w:space="0" w:color="auto"/>
              <w:right w:val="nil"/>
            </w:tcBorders>
          </w:tcPr>
          <w:p w14:paraId="20345FE3" w14:textId="77777777" w:rsidR="009E3311" w:rsidRPr="001E1C7C" w:rsidRDefault="009E3311" w:rsidP="00E10D21">
            <w:pPr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 xml:space="preserve">    </w:t>
            </w: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Prob</w:t>
            </w:r>
            <w:proofErr w:type="spellEnd"/>
            <w:r w:rsidRPr="001E1C7C">
              <w:rPr>
                <w:rFonts w:ascii="Arial" w:hAnsi="Arial" w:cs="Arial"/>
                <w:sz w:val="20"/>
                <w:szCs w:val="20"/>
              </w:rPr>
              <w:t>(F-</w:t>
            </w: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statistic</w:t>
            </w:r>
            <w:proofErr w:type="spellEnd"/>
            <w:r w:rsidRPr="001E1C7C">
              <w:rPr>
                <w:rFonts w:ascii="Arial" w:hAnsi="Arial" w:cs="Arial"/>
                <w:sz w:val="20"/>
                <w:szCs w:val="20"/>
              </w:rPr>
              <w:t>)</w:t>
            </w:r>
          </w:p>
        </w:tc>
        <w:tc>
          <w:tcPr>
            <w:tcW w:w="0" w:type="auto"/>
            <w:tcBorders>
              <w:top w:val="nil"/>
              <w:left w:val="nil"/>
              <w:bottom w:val="double" w:sz="6" w:space="0" w:color="auto"/>
              <w:right w:val="nil"/>
            </w:tcBorders>
          </w:tcPr>
          <w:p w14:paraId="144F40CA" w14:textId="77777777" w:rsidR="009E3311" w:rsidRPr="001E1C7C" w:rsidRDefault="009E3311" w:rsidP="00E10D21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0.000000</w:t>
            </w:r>
          </w:p>
        </w:tc>
      </w:tr>
    </w:tbl>
    <w:p w14:paraId="0ED10492" w14:textId="77777777" w:rsidR="009E3311" w:rsidRPr="003212EF" w:rsidRDefault="009E3311" w:rsidP="009E3311">
      <w:pPr>
        <w:jc w:val="both"/>
        <w:rPr>
          <w:rFonts w:ascii="Courier" w:hAnsi="Courier" w:cs="Arial"/>
          <w:sz w:val="16"/>
          <w:szCs w:val="16"/>
        </w:rPr>
      </w:pPr>
    </w:p>
    <w:p w14:paraId="03A91A21" w14:textId="77777777" w:rsidR="009E3311" w:rsidRPr="009B5660" w:rsidRDefault="009E3311" w:rsidP="009E3311">
      <w:pPr>
        <w:jc w:val="both"/>
        <w:rPr>
          <w:rFonts w:ascii="Euclid" w:hAnsi="Euclid"/>
          <w:b/>
        </w:rPr>
      </w:pPr>
      <w:r w:rsidRPr="00E241CA">
        <w:rPr>
          <w:rFonts w:ascii="Euclid" w:hAnsi="Euclid"/>
          <w:b/>
        </w:rPr>
        <w:t xml:space="preserve">Pregunta </w:t>
      </w:r>
      <w:r w:rsidR="00076BBE">
        <w:rPr>
          <w:rFonts w:ascii="Euclid" w:hAnsi="Euclid"/>
          <w:b/>
        </w:rPr>
        <w:t>7</w:t>
      </w:r>
      <w:r w:rsidRPr="00E241CA">
        <w:rPr>
          <w:rFonts w:ascii="Euclid" w:hAnsi="Euclid"/>
        </w:rPr>
        <w:t xml:space="preserve">.  A la vista de los resultados de los dos modelos estimados en la </w:t>
      </w:r>
      <w:r w:rsidRPr="009B5660">
        <w:rPr>
          <w:rFonts w:ascii="Euclid" w:hAnsi="Euclid"/>
          <w:b/>
        </w:rPr>
        <w:t>Tabla M1 y en la Tabla M2:</w:t>
      </w:r>
    </w:p>
    <w:p w14:paraId="095C033D" w14:textId="77777777" w:rsidR="009E3311" w:rsidRPr="00E241CA" w:rsidRDefault="00E653CC" w:rsidP="00E653CC">
      <w:pPr>
        <w:spacing w:after="0" w:line="240" w:lineRule="auto"/>
        <w:ind w:left="360"/>
        <w:jc w:val="both"/>
        <w:rPr>
          <w:rFonts w:ascii="Euclid" w:hAnsi="Euclid"/>
        </w:rPr>
      </w:pPr>
      <w:r>
        <w:rPr>
          <w:rFonts w:ascii="Euclid" w:hAnsi="Euclid"/>
        </w:rPr>
        <w:t xml:space="preserve">A) </w:t>
      </w:r>
      <w:r w:rsidR="009E3311" w:rsidRPr="00E241CA">
        <w:rPr>
          <w:rFonts w:ascii="Euclid" w:hAnsi="Euclid"/>
        </w:rPr>
        <w:t>Es preferible el modelo de la Tabla M2 al dado en la Tabla M1, ya que el coeficiente de determinación convencional (</w:t>
      </w:r>
      <w:r w:rsidR="009E3311">
        <w:rPr>
          <w:rFonts w:ascii="Euclid" w:hAnsi="Euclid"/>
        </w:rPr>
        <w:t>o</w:t>
      </w:r>
      <w:r w:rsidR="009E3311" w:rsidRPr="00E241CA">
        <w:rPr>
          <w:rFonts w:ascii="Euclid" w:hAnsi="Euclid"/>
        </w:rPr>
        <w:t xml:space="preserve"> </w:t>
      </w:r>
      <w:r w:rsidR="009E3311" w:rsidRPr="00E241CA">
        <w:rPr>
          <w:rFonts w:ascii="Euclid" w:hAnsi="Euclid"/>
          <w:position w:val="-4"/>
        </w:rPr>
        <w:object w:dxaOrig="320" w:dyaOrig="300" w14:anchorId="78734528">
          <v:shape id="_x0000_i1117" type="#_x0000_t75" style="width:16.5pt;height:15pt" o:ole="">
            <v:imagedata r:id="rId92" o:title=""/>
          </v:shape>
          <o:OLEObject Type="Embed" ProgID="Equation.DSMT4" ShapeID="_x0000_i1117" DrawAspect="Content" ObjectID="_1728293120" r:id="rId143"/>
        </w:object>
      </w:r>
      <w:r w:rsidR="009E3311" w:rsidRPr="00E241CA">
        <w:rPr>
          <w:rFonts w:ascii="Euclid" w:hAnsi="Euclid"/>
        </w:rPr>
        <w:t>) es mayor en el modelo de la Tabla M</w:t>
      </w:r>
      <w:r w:rsidR="009E3311">
        <w:rPr>
          <w:rFonts w:ascii="Euclid" w:hAnsi="Euclid"/>
        </w:rPr>
        <w:t>2</w:t>
      </w:r>
    </w:p>
    <w:p w14:paraId="29F4E4D2" w14:textId="77777777" w:rsidR="009E3311" w:rsidRPr="00E241CA" w:rsidRDefault="00E653CC" w:rsidP="00E653CC">
      <w:pPr>
        <w:spacing w:after="0" w:line="240" w:lineRule="auto"/>
        <w:ind w:left="360"/>
        <w:jc w:val="both"/>
        <w:rPr>
          <w:rFonts w:ascii="Euclid" w:hAnsi="Euclid"/>
        </w:rPr>
      </w:pPr>
      <w:r>
        <w:rPr>
          <w:rFonts w:ascii="Euclid" w:hAnsi="Euclid"/>
        </w:rPr>
        <w:t xml:space="preserve">B) </w:t>
      </w:r>
      <w:r w:rsidR="009E3311" w:rsidRPr="00E241CA">
        <w:rPr>
          <w:rFonts w:ascii="Euclid" w:hAnsi="Euclid"/>
        </w:rPr>
        <w:t>Es preferible el modelo de la Tabla M2 al dado en la Tabla M1, ya que el coeficiente de determinación ajustado (</w:t>
      </w:r>
      <w:r w:rsidR="009E3311">
        <w:rPr>
          <w:rFonts w:ascii="Euclid" w:hAnsi="Euclid"/>
        </w:rPr>
        <w:t xml:space="preserve">o </w:t>
      </w:r>
      <w:r w:rsidR="009E3311" w:rsidRPr="00E241CA">
        <w:rPr>
          <w:rFonts w:ascii="Euclid" w:hAnsi="Euclid"/>
          <w:position w:val="-4"/>
        </w:rPr>
        <w:object w:dxaOrig="320" w:dyaOrig="300" w14:anchorId="79311041">
          <v:shape id="_x0000_i1118" type="#_x0000_t75" style="width:16.5pt;height:15pt" o:ole="">
            <v:imagedata r:id="rId94" o:title=""/>
          </v:shape>
          <o:OLEObject Type="Embed" ProgID="Equation.DSMT4" ShapeID="_x0000_i1118" DrawAspect="Content" ObjectID="_1728293121" r:id="rId144"/>
        </w:object>
      </w:r>
      <w:r w:rsidR="009E3311" w:rsidRPr="00E241CA">
        <w:rPr>
          <w:rFonts w:ascii="Euclid" w:hAnsi="Euclid"/>
        </w:rPr>
        <w:t xml:space="preserve"> corregido) es mayor en el modelo de la Tabla M</w:t>
      </w:r>
      <w:r w:rsidR="009E3311">
        <w:rPr>
          <w:rFonts w:ascii="Euclid" w:hAnsi="Euclid"/>
        </w:rPr>
        <w:t>2</w:t>
      </w:r>
    </w:p>
    <w:p w14:paraId="32FB25D4" w14:textId="77777777" w:rsidR="009E3311" w:rsidRPr="00E241CA" w:rsidRDefault="00E653CC" w:rsidP="00E653CC">
      <w:pPr>
        <w:spacing w:after="0" w:line="240" w:lineRule="auto"/>
        <w:ind w:left="360"/>
        <w:jc w:val="both"/>
        <w:rPr>
          <w:rFonts w:ascii="Euclid" w:hAnsi="Euclid"/>
        </w:rPr>
      </w:pPr>
      <w:r>
        <w:rPr>
          <w:rFonts w:ascii="Euclid" w:hAnsi="Euclid"/>
        </w:rPr>
        <w:t xml:space="preserve">C) </w:t>
      </w:r>
      <w:r w:rsidR="009E3311" w:rsidRPr="00E241CA">
        <w:rPr>
          <w:rFonts w:ascii="Euclid" w:hAnsi="Euclid"/>
        </w:rPr>
        <w:t>No son comparables los coeficientes de determinación (</w:t>
      </w:r>
      <w:r w:rsidR="009E3311">
        <w:rPr>
          <w:rFonts w:ascii="Euclid" w:hAnsi="Euclid"/>
        </w:rPr>
        <w:t xml:space="preserve">o </w:t>
      </w:r>
      <w:r w:rsidR="009E3311" w:rsidRPr="00E241CA">
        <w:rPr>
          <w:rFonts w:ascii="Euclid" w:hAnsi="Euclid"/>
          <w:position w:val="-4"/>
        </w:rPr>
        <w:object w:dxaOrig="320" w:dyaOrig="300" w14:anchorId="6A499036">
          <v:shape id="_x0000_i1119" type="#_x0000_t75" style="width:16.5pt;height:15pt" o:ole="">
            <v:imagedata r:id="rId96" o:title=""/>
          </v:shape>
          <o:OLEObject Type="Embed" ProgID="Equation.DSMT4" ShapeID="_x0000_i1119" DrawAspect="Content" ObjectID="_1728293122" r:id="rId145"/>
        </w:object>
      </w:r>
      <w:r w:rsidR="009E3311" w:rsidRPr="00E241CA">
        <w:rPr>
          <w:rFonts w:ascii="Euclid" w:hAnsi="Euclid"/>
        </w:rPr>
        <w:t xml:space="preserve">) </w:t>
      </w:r>
      <w:r w:rsidR="009E3311">
        <w:rPr>
          <w:rFonts w:ascii="Euclid" w:hAnsi="Euclid"/>
        </w:rPr>
        <w:t xml:space="preserve">de los dos modelos presentados </w:t>
      </w:r>
      <w:r w:rsidR="009E3311" w:rsidRPr="00E241CA">
        <w:rPr>
          <w:rFonts w:ascii="Euclid" w:hAnsi="Euclid"/>
        </w:rPr>
        <w:t>en la Tabla M1 y en la Tabla M</w:t>
      </w:r>
      <w:r w:rsidR="009E3311">
        <w:rPr>
          <w:rFonts w:ascii="Euclid" w:hAnsi="Euclid"/>
        </w:rPr>
        <w:t>2</w:t>
      </w:r>
      <w:r w:rsidR="003C1C44">
        <w:rPr>
          <w:rFonts w:ascii="Euclid" w:hAnsi="Euclid"/>
        </w:rPr>
        <w:t xml:space="preserve"> </w:t>
      </w:r>
    </w:p>
    <w:p w14:paraId="67E7122D" w14:textId="77777777" w:rsidR="009E3311" w:rsidRDefault="009E3311" w:rsidP="009E3311">
      <w:pPr>
        <w:jc w:val="both"/>
        <w:rPr>
          <w:rFonts w:ascii="Euclid" w:hAnsi="Euclid"/>
          <w:b/>
        </w:rPr>
      </w:pPr>
    </w:p>
    <w:p w14:paraId="26B13239" w14:textId="77777777" w:rsidR="009E3311" w:rsidRDefault="009E3311" w:rsidP="009E3311">
      <w:pPr>
        <w:jc w:val="both"/>
        <w:rPr>
          <w:rFonts w:ascii="Euclid" w:hAnsi="Euclid"/>
        </w:rPr>
      </w:pPr>
      <w:r w:rsidRPr="00E241CA">
        <w:rPr>
          <w:rFonts w:ascii="Euclid" w:hAnsi="Euclid"/>
          <w:b/>
        </w:rPr>
        <w:t xml:space="preserve">Pregunta </w:t>
      </w:r>
      <w:r w:rsidR="00076BBE">
        <w:rPr>
          <w:rFonts w:ascii="Euclid" w:hAnsi="Euclid"/>
          <w:b/>
        </w:rPr>
        <w:t>8</w:t>
      </w:r>
      <w:r w:rsidRPr="00E241CA">
        <w:rPr>
          <w:rFonts w:ascii="Euclid" w:hAnsi="Euclid"/>
          <w:b/>
        </w:rPr>
        <w:t>.</w:t>
      </w:r>
      <w:r w:rsidRPr="00E241CA">
        <w:rPr>
          <w:rFonts w:ascii="Euclid" w:hAnsi="Euclid"/>
        </w:rPr>
        <w:t xml:space="preserve"> De acuerdo con los resultados de las </w:t>
      </w:r>
      <w:r w:rsidRPr="009B5660">
        <w:rPr>
          <w:rFonts w:ascii="Euclid" w:hAnsi="Euclid"/>
          <w:b/>
        </w:rPr>
        <w:t>Tablas M1 y M2</w:t>
      </w:r>
      <w:r w:rsidRPr="00E241CA">
        <w:rPr>
          <w:rFonts w:ascii="Euclid" w:hAnsi="Euclid"/>
        </w:rPr>
        <w:t>:</w:t>
      </w:r>
    </w:p>
    <w:p w14:paraId="76E0816E" w14:textId="77777777" w:rsidR="009E3311" w:rsidRPr="00E241CA" w:rsidRDefault="00E653CC" w:rsidP="00E653CC">
      <w:pPr>
        <w:spacing w:after="0" w:line="240" w:lineRule="auto"/>
        <w:ind w:left="360"/>
        <w:jc w:val="both"/>
        <w:rPr>
          <w:rFonts w:ascii="Euclid" w:hAnsi="Euclid"/>
        </w:rPr>
      </w:pPr>
      <w:r>
        <w:rPr>
          <w:rFonts w:ascii="Euclid" w:hAnsi="Euclid"/>
        </w:rPr>
        <w:t xml:space="preserve">A) </w:t>
      </w:r>
      <w:r w:rsidR="009E3311" w:rsidRPr="00E241CA">
        <w:rPr>
          <w:rFonts w:ascii="Euclid" w:hAnsi="Euclid"/>
        </w:rPr>
        <w:t xml:space="preserve">Cada año adicional de antigüedad de un profesor aumenta su </w:t>
      </w:r>
      <w:r w:rsidR="00607AF5">
        <w:rPr>
          <w:rFonts w:ascii="Euclid" w:hAnsi="Euclid"/>
        </w:rPr>
        <w:t>sa</w:t>
      </w:r>
      <w:r w:rsidR="003C1C44">
        <w:rPr>
          <w:rFonts w:ascii="Euclid" w:hAnsi="Euclid"/>
        </w:rPr>
        <w:t xml:space="preserve">lario en 1472.69 euros al año </w:t>
      </w:r>
    </w:p>
    <w:p w14:paraId="1DD2592A" w14:textId="77777777" w:rsidR="009E3311" w:rsidRPr="00E241CA" w:rsidRDefault="00E653CC" w:rsidP="00E653CC">
      <w:pPr>
        <w:spacing w:after="0" w:line="240" w:lineRule="auto"/>
        <w:ind w:left="360"/>
        <w:jc w:val="both"/>
        <w:rPr>
          <w:rFonts w:ascii="Euclid" w:hAnsi="Euclid"/>
        </w:rPr>
      </w:pPr>
      <w:r>
        <w:rPr>
          <w:rFonts w:ascii="Euclid" w:hAnsi="Euclid"/>
        </w:rPr>
        <w:t xml:space="preserve">B) </w:t>
      </w:r>
      <w:r w:rsidR="009E3311" w:rsidRPr="00E241CA">
        <w:rPr>
          <w:rFonts w:ascii="Euclid" w:hAnsi="Euclid"/>
        </w:rPr>
        <w:t xml:space="preserve">Cada año adicional de antigüedad de un profesor aumenta su salario en un 1.47269% </w:t>
      </w:r>
    </w:p>
    <w:p w14:paraId="29B37202" w14:textId="77777777" w:rsidR="009E3311" w:rsidRDefault="00E653CC" w:rsidP="00E653CC">
      <w:pPr>
        <w:spacing w:after="0" w:line="240" w:lineRule="auto"/>
        <w:ind w:left="360"/>
        <w:jc w:val="both"/>
        <w:rPr>
          <w:rFonts w:ascii="Euclid" w:hAnsi="Euclid"/>
        </w:rPr>
      </w:pPr>
      <w:r>
        <w:rPr>
          <w:rFonts w:ascii="Euclid" w:hAnsi="Euclid"/>
        </w:rPr>
        <w:t>C) C</w:t>
      </w:r>
      <w:r w:rsidR="009E3311" w:rsidRPr="00E241CA">
        <w:rPr>
          <w:rFonts w:ascii="Euclid" w:hAnsi="Euclid"/>
        </w:rPr>
        <w:t>ada año adicional de antigüedad de un profesor disminuye su salario en un 1.9539%</w:t>
      </w:r>
      <w:r w:rsidR="009E3311">
        <w:rPr>
          <w:rFonts w:ascii="Euclid" w:hAnsi="Euclid"/>
        </w:rPr>
        <w:t xml:space="preserve"> </w:t>
      </w:r>
    </w:p>
    <w:p w14:paraId="642970B8" w14:textId="77777777" w:rsidR="009E3311" w:rsidRPr="00E241CA" w:rsidRDefault="009E3311" w:rsidP="009E3311">
      <w:pPr>
        <w:spacing w:after="0" w:line="240" w:lineRule="auto"/>
        <w:ind w:left="720"/>
        <w:jc w:val="both"/>
        <w:rPr>
          <w:rFonts w:ascii="Euclid" w:hAnsi="Euclid"/>
        </w:rPr>
      </w:pPr>
    </w:p>
    <w:p w14:paraId="24D63350" w14:textId="77777777" w:rsidR="009E3311" w:rsidRPr="00E241CA" w:rsidRDefault="00076BBE" w:rsidP="009E3311">
      <w:pPr>
        <w:jc w:val="both"/>
        <w:rPr>
          <w:rFonts w:ascii="Euclid" w:hAnsi="Euclid"/>
        </w:rPr>
      </w:pPr>
      <w:r>
        <w:rPr>
          <w:rFonts w:ascii="Euclid" w:hAnsi="Euclid"/>
          <w:b/>
        </w:rPr>
        <w:lastRenderedPageBreak/>
        <w:t>Pregunta 9</w:t>
      </w:r>
      <w:r w:rsidR="009E3311" w:rsidRPr="00E241CA">
        <w:rPr>
          <w:rFonts w:ascii="Euclid" w:hAnsi="Euclid"/>
        </w:rPr>
        <w:t xml:space="preserve">.  De acuerdo con los resultados de la </w:t>
      </w:r>
      <w:r w:rsidR="009E3311" w:rsidRPr="00701B4A">
        <w:rPr>
          <w:rFonts w:ascii="Euclid" w:hAnsi="Euclid"/>
          <w:b/>
        </w:rPr>
        <w:t>Tabla M1,</w:t>
      </w:r>
      <w:r w:rsidR="009E3311" w:rsidRPr="00E241CA">
        <w:rPr>
          <w:rFonts w:ascii="Euclid" w:hAnsi="Euclid"/>
        </w:rPr>
        <w:t xml:space="preserve"> la diferencia esperada en el salario de un profesor de </w:t>
      </w:r>
      <w:smartTag w:uri="urn:schemas-microsoft-com:office:smarttags" w:element="PersonName">
        <w:smartTagPr>
          <w:attr w:name="ProductID" w:val="la Universidad"/>
        </w:smartTagPr>
        <w:r w:rsidR="009E3311" w:rsidRPr="00E241CA">
          <w:rPr>
            <w:rFonts w:ascii="Euclid" w:hAnsi="Euclid"/>
          </w:rPr>
          <w:t>la Universidad</w:t>
        </w:r>
      </w:smartTag>
      <w:r w:rsidR="009E3311" w:rsidRPr="00E241CA">
        <w:rPr>
          <w:rFonts w:ascii="Euclid" w:hAnsi="Euclid"/>
        </w:rPr>
        <w:t xml:space="preserve"> 6 con respecto a uno perteneciente a </w:t>
      </w:r>
      <w:smartTag w:uri="urn:schemas-microsoft-com:office:smarttags" w:element="PersonName">
        <w:smartTagPr>
          <w:attr w:name="ProductID" w:val="la Universidad"/>
        </w:smartTagPr>
        <w:r w:rsidR="009E3311" w:rsidRPr="00E241CA">
          <w:rPr>
            <w:rFonts w:ascii="Euclid" w:hAnsi="Euclid"/>
          </w:rPr>
          <w:t>la Universidad</w:t>
        </w:r>
      </w:smartTag>
      <w:r w:rsidR="009E3311" w:rsidRPr="00E241CA">
        <w:rPr>
          <w:rFonts w:ascii="Euclid" w:hAnsi="Euclid"/>
        </w:rPr>
        <w:t xml:space="preserve"> 7, teniendo </w:t>
      </w:r>
      <w:r w:rsidR="009E3311" w:rsidRPr="00AD081E">
        <w:rPr>
          <w:rFonts w:ascii="Euclid" w:hAnsi="Euclid"/>
          <w:b/>
        </w:rPr>
        <w:t>ambos los mismos años de antigüedad</w:t>
      </w:r>
      <w:r w:rsidR="009E3311" w:rsidRPr="00E241CA">
        <w:rPr>
          <w:rFonts w:ascii="Euclid" w:hAnsi="Euclid"/>
        </w:rPr>
        <w:t>, es:</w:t>
      </w:r>
    </w:p>
    <w:p w14:paraId="487B5031" w14:textId="77777777" w:rsidR="009E3311" w:rsidRPr="00E241CA" w:rsidRDefault="00D47A83" w:rsidP="00D47A83">
      <w:pPr>
        <w:spacing w:after="0" w:line="240" w:lineRule="auto"/>
        <w:ind w:left="360"/>
        <w:jc w:val="both"/>
        <w:rPr>
          <w:rFonts w:ascii="Euclid" w:hAnsi="Euclid"/>
        </w:rPr>
      </w:pPr>
      <w:r>
        <w:rPr>
          <w:rFonts w:ascii="Euclid" w:hAnsi="Euclid"/>
        </w:rPr>
        <w:t xml:space="preserve">A) </w:t>
      </w:r>
      <w:r w:rsidR="009E3311" w:rsidRPr="00E241CA">
        <w:rPr>
          <w:rFonts w:ascii="Euclid" w:hAnsi="Euclid"/>
        </w:rPr>
        <w:t>De 14014.31 eu</w:t>
      </w:r>
      <w:r w:rsidR="009E3311">
        <w:rPr>
          <w:rFonts w:ascii="Euclid" w:hAnsi="Euclid"/>
        </w:rPr>
        <w:t>ros al año y esta diferencia es significativa tanto al 5% como al 1% de significación</w:t>
      </w:r>
      <w:r w:rsidR="003C1C44">
        <w:rPr>
          <w:rFonts w:ascii="Euclid" w:hAnsi="Euclid"/>
        </w:rPr>
        <w:t xml:space="preserve"> </w:t>
      </w:r>
    </w:p>
    <w:p w14:paraId="3DC03042" w14:textId="77777777" w:rsidR="009E3311" w:rsidRPr="00E241CA" w:rsidRDefault="00D47A83" w:rsidP="00D47A83">
      <w:pPr>
        <w:spacing w:after="0" w:line="240" w:lineRule="auto"/>
        <w:ind w:left="360"/>
        <w:jc w:val="both"/>
        <w:rPr>
          <w:rFonts w:ascii="Euclid" w:hAnsi="Euclid"/>
        </w:rPr>
      </w:pPr>
      <w:r>
        <w:rPr>
          <w:rFonts w:ascii="Euclid" w:hAnsi="Euclid"/>
        </w:rPr>
        <w:t xml:space="preserve">B) </w:t>
      </w:r>
      <w:r w:rsidR="009E3311" w:rsidRPr="00E241CA">
        <w:rPr>
          <w:rFonts w:ascii="Euclid" w:hAnsi="Euclid"/>
        </w:rPr>
        <w:t>De 14014.31 euros</w:t>
      </w:r>
      <w:r w:rsidR="009E3311">
        <w:rPr>
          <w:rFonts w:ascii="Euclid" w:hAnsi="Euclid"/>
        </w:rPr>
        <w:t xml:space="preserve"> al año y esta diferencia no es significativa estadísticamente ni al 5% ni al 1% de significación</w:t>
      </w:r>
    </w:p>
    <w:p w14:paraId="11082042" w14:textId="77777777" w:rsidR="009E3311" w:rsidRDefault="00D47A83" w:rsidP="00D47A83">
      <w:pPr>
        <w:spacing w:after="0" w:line="240" w:lineRule="auto"/>
        <w:ind w:left="360"/>
        <w:jc w:val="both"/>
        <w:rPr>
          <w:rFonts w:ascii="Euclid" w:hAnsi="Euclid"/>
        </w:rPr>
      </w:pPr>
      <w:r>
        <w:rPr>
          <w:rFonts w:ascii="Euclid" w:hAnsi="Euclid"/>
        </w:rPr>
        <w:t xml:space="preserve">C) </w:t>
      </w:r>
      <w:r w:rsidR="009E3311" w:rsidRPr="00E241CA">
        <w:rPr>
          <w:rFonts w:ascii="Euclid" w:hAnsi="Euclid"/>
        </w:rPr>
        <w:t>De 48217.91 euros</w:t>
      </w:r>
      <w:r w:rsidR="009E3311">
        <w:rPr>
          <w:rFonts w:ascii="Euclid" w:hAnsi="Euclid"/>
        </w:rPr>
        <w:t xml:space="preserve"> al año y esta diferencia no es significativa ni al 5% ni al 10% de significación</w:t>
      </w:r>
    </w:p>
    <w:p w14:paraId="7FCA3401" w14:textId="77777777" w:rsidR="00FF3078" w:rsidRDefault="00FF3078" w:rsidP="00FF3078">
      <w:pPr>
        <w:jc w:val="both"/>
        <w:rPr>
          <w:rFonts w:ascii="Euclid" w:hAnsi="Euclid"/>
          <w:b/>
        </w:rPr>
      </w:pPr>
    </w:p>
    <w:p w14:paraId="0B39F4C4" w14:textId="77777777" w:rsidR="00FF3078" w:rsidRPr="00E241CA" w:rsidRDefault="00FF3078" w:rsidP="00FF3078">
      <w:pPr>
        <w:jc w:val="both"/>
        <w:rPr>
          <w:rFonts w:ascii="Euclid" w:hAnsi="Euclid"/>
        </w:rPr>
      </w:pPr>
      <w:r>
        <w:rPr>
          <w:rFonts w:ascii="Euclid" w:hAnsi="Euclid"/>
          <w:b/>
        </w:rPr>
        <w:t>Pregunta 10</w:t>
      </w:r>
      <w:r w:rsidRPr="00E241CA">
        <w:rPr>
          <w:rFonts w:ascii="Euclid" w:hAnsi="Euclid"/>
          <w:b/>
        </w:rPr>
        <w:t>.</w:t>
      </w:r>
      <w:r w:rsidRPr="00E241CA">
        <w:rPr>
          <w:rFonts w:ascii="Euclid" w:hAnsi="Euclid"/>
        </w:rPr>
        <w:t xml:space="preserve"> Sea un modelo de regresión </w:t>
      </w:r>
      <w:r w:rsidRPr="00E241CA">
        <w:rPr>
          <w:rFonts w:ascii="Euclid" w:hAnsi="Euclid"/>
          <w:position w:val="-12"/>
        </w:rPr>
        <w:object w:dxaOrig="3040" w:dyaOrig="360" w14:anchorId="232E5889">
          <v:shape id="_x0000_i1120" type="#_x0000_t75" style="width:152pt;height:18pt" o:ole="">
            <v:imagedata r:id="rId8" o:title=""/>
          </v:shape>
          <o:OLEObject Type="Embed" ProgID="Equation.DSMT4" ShapeID="_x0000_i1120" DrawAspect="Content" ObjectID="_1728293123" r:id="rId146"/>
        </w:object>
      </w:r>
      <w:r w:rsidRPr="00E241CA">
        <w:rPr>
          <w:rFonts w:ascii="Euclid" w:hAnsi="Euclid"/>
        </w:rPr>
        <w:t>, (</w:t>
      </w:r>
      <w:r w:rsidRPr="00E241CA">
        <w:rPr>
          <w:rFonts w:ascii="Euclid" w:hAnsi="Euclid"/>
          <w:i/>
        </w:rPr>
        <w:t>t</w:t>
      </w:r>
      <w:r w:rsidRPr="00E241CA">
        <w:rPr>
          <w:rFonts w:ascii="Euclid" w:hAnsi="Euclid"/>
        </w:rPr>
        <w:t xml:space="preserve">=1,2, …, </w:t>
      </w:r>
      <w:r w:rsidRPr="00E241CA">
        <w:rPr>
          <w:rFonts w:ascii="Euclid" w:hAnsi="Euclid"/>
          <w:i/>
        </w:rPr>
        <w:t>N</w:t>
      </w:r>
      <w:r w:rsidRPr="00E241CA">
        <w:rPr>
          <w:rFonts w:ascii="Euclid" w:hAnsi="Euclid"/>
        </w:rPr>
        <w:t xml:space="preserve">) donde se satisfacen todas las hipótesis del MLG (incluyendo la normalidad del término de error). Si se trabaja con el modelo siguiente </w:t>
      </w:r>
      <w:r w:rsidRPr="00E241CA">
        <w:rPr>
          <w:rFonts w:ascii="Euclid" w:hAnsi="Euclid"/>
          <w:position w:val="-12"/>
        </w:rPr>
        <w:object w:dxaOrig="2520" w:dyaOrig="360" w14:anchorId="44074F58">
          <v:shape id="_x0000_i1121" type="#_x0000_t75" style="width:126pt;height:18pt" o:ole="">
            <v:imagedata r:id="rId10" o:title=""/>
          </v:shape>
          <o:OLEObject Type="Embed" ProgID="Equation.DSMT4" ShapeID="_x0000_i1121" DrawAspect="Content" ObjectID="_1728293124" r:id="rId147"/>
        </w:object>
      </w:r>
      <w:r w:rsidRPr="00E241CA">
        <w:rPr>
          <w:rFonts w:ascii="Euclid" w:hAnsi="Euclid"/>
        </w:rPr>
        <w:t xml:space="preserve">, entonces, las nuevas perturbaciones aleatorias </w:t>
      </w:r>
      <w:r w:rsidRPr="00E241CA">
        <w:rPr>
          <w:rFonts w:ascii="Euclid" w:hAnsi="Euclid"/>
          <w:position w:val="-12"/>
        </w:rPr>
        <w:object w:dxaOrig="240" w:dyaOrig="360" w14:anchorId="677BB90F">
          <v:shape id="_x0000_i1122" type="#_x0000_t75" style="width:12pt;height:18pt" o:ole="">
            <v:imagedata r:id="rId12" o:title=""/>
          </v:shape>
          <o:OLEObject Type="Embed" ProgID="Equation.DSMT4" ShapeID="_x0000_i1122" DrawAspect="Content" ObjectID="_1728293125" r:id="rId148"/>
        </w:object>
      </w:r>
      <w:r w:rsidRPr="00E241CA">
        <w:rPr>
          <w:rFonts w:ascii="Euclid" w:hAnsi="Euclid"/>
        </w:rPr>
        <w:t>:</w:t>
      </w:r>
    </w:p>
    <w:p w14:paraId="496FB3FB" w14:textId="77777777" w:rsidR="00FF3078" w:rsidRPr="00E241CA" w:rsidRDefault="00FF3078" w:rsidP="00FF3078">
      <w:pPr>
        <w:spacing w:after="0" w:line="240" w:lineRule="auto"/>
        <w:ind w:left="360"/>
        <w:jc w:val="both"/>
        <w:rPr>
          <w:rFonts w:ascii="Euclid" w:hAnsi="Euclid"/>
        </w:rPr>
      </w:pPr>
      <w:r>
        <w:rPr>
          <w:rFonts w:ascii="Euclid" w:hAnsi="Euclid"/>
        </w:rPr>
        <w:t xml:space="preserve">A) </w:t>
      </w:r>
      <w:r w:rsidRPr="00E241CA">
        <w:rPr>
          <w:rFonts w:ascii="Euclid" w:hAnsi="Euclid"/>
        </w:rPr>
        <w:t xml:space="preserve">Son </w:t>
      </w:r>
      <w:proofErr w:type="spellStart"/>
      <w:r w:rsidRPr="00E241CA">
        <w:rPr>
          <w:rFonts w:ascii="Euclid" w:hAnsi="Euclid"/>
        </w:rPr>
        <w:t>heteroscedásticas</w:t>
      </w:r>
      <w:proofErr w:type="spellEnd"/>
    </w:p>
    <w:p w14:paraId="5D588789" w14:textId="77777777" w:rsidR="00FF3078" w:rsidRPr="00E241CA" w:rsidRDefault="00FF3078" w:rsidP="00FF3078">
      <w:pPr>
        <w:spacing w:after="0" w:line="240" w:lineRule="auto"/>
        <w:ind w:left="360"/>
        <w:jc w:val="both"/>
        <w:rPr>
          <w:rFonts w:ascii="Euclid" w:hAnsi="Euclid"/>
        </w:rPr>
      </w:pPr>
      <w:r>
        <w:rPr>
          <w:rFonts w:ascii="Euclid" w:hAnsi="Euclid"/>
        </w:rPr>
        <w:t xml:space="preserve">B) </w:t>
      </w:r>
      <w:r w:rsidRPr="00E241CA">
        <w:rPr>
          <w:rFonts w:ascii="Euclid" w:hAnsi="Euclid"/>
        </w:rPr>
        <w:t>Presentan autocorrelación</w:t>
      </w:r>
    </w:p>
    <w:p w14:paraId="28548D6E" w14:textId="77777777" w:rsidR="00FF3078" w:rsidRDefault="00FF3078" w:rsidP="00FF3078">
      <w:pPr>
        <w:spacing w:after="0" w:line="240" w:lineRule="auto"/>
        <w:ind w:left="360"/>
        <w:jc w:val="both"/>
        <w:rPr>
          <w:rFonts w:ascii="Euclid" w:hAnsi="Euclid"/>
        </w:rPr>
      </w:pPr>
      <w:r>
        <w:rPr>
          <w:rFonts w:ascii="Euclid" w:hAnsi="Euclid"/>
        </w:rPr>
        <w:t>C) Tienen una esperanza distinta de cero</w:t>
      </w:r>
      <w:r w:rsidRPr="00E241CA">
        <w:rPr>
          <w:rFonts w:ascii="Euclid" w:hAnsi="Euclid"/>
        </w:rPr>
        <w:t xml:space="preserve"> </w:t>
      </w:r>
    </w:p>
    <w:p w14:paraId="4EC275B3" w14:textId="77777777" w:rsidR="00FF3078" w:rsidRDefault="00FF3078" w:rsidP="009E3311">
      <w:pPr>
        <w:jc w:val="center"/>
        <w:rPr>
          <w:rFonts w:ascii="Euclid" w:hAnsi="Euclid"/>
          <w:b/>
        </w:rPr>
      </w:pPr>
    </w:p>
    <w:p w14:paraId="152A2B79" w14:textId="77777777" w:rsidR="00FF3078" w:rsidRDefault="00FF3078" w:rsidP="009E3311">
      <w:pPr>
        <w:jc w:val="center"/>
        <w:rPr>
          <w:rFonts w:ascii="Euclid" w:hAnsi="Euclid"/>
          <w:b/>
        </w:rPr>
      </w:pPr>
    </w:p>
    <w:p w14:paraId="0DD27376" w14:textId="77777777" w:rsidR="009E3311" w:rsidRDefault="009E3311" w:rsidP="009E3311">
      <w:pPr>
        <w:jc w:val="center"/>
        <w:rPr>
          <w:rFonts w:ascii="Euclid" w:hAnsi="Euclid"/>
          <w:b/>
        </w:rPr>
      </w:pPr>
      <w:r w:rsidRPr="00484DD4">
        <w:rPr>
          <w:rFonts w:ascii="Euclid" w:hAnsi="Euclid"/>
          <w:b/>
        </w:rPr>
        <w:t>OPERACIONES</w:t>
      </w:r>
      <w:r w:rsidRPr="00484DD4">
        <w:rPr>
          <w:rFonts w:ascii="Euclid" w:hAnsi="Euclid"/>
          <w:b/>
        </w:rPr>
        <w:br w:type="page"/>
      </w:r>
      <w:r>
        <w:rPr>
          <w:rFonts w:ascii="Euclid" w:hAnsi="Euclid"/>
          <w:b/>
        </w:rPr>
        <w:lastRenderedPageBreak/>
        <w:br w:type="page"/>
      </w:r>
    </w:p>
    <w:p w14:paraId="5DA439AD" w14:textId="77777777" w:rsidR="009E3311" w:rsidRPr="005B4887" w:rsidRDefault="009E3311" w:rsidP="009E3311">
      <w:pPr>
        <w:jc w:val="center"/>
        <w:rPr>
          <w:rFonts w:ascii="Euclid" w:hAnsi="Euclid"/>
          <w:b/>
        </w:rPr>
      </w:pPr>
      <w:r>
        <w:rPr>
          <w:rFonts w:ascii="Euclid" w:hAnsi="Euclid"/>
          <w:b/>
        </w:rPr>
        <w:lastRenderedPageBreak/>
        <w:t>C</w:t>
      </w:r>
      <w:r w:rsidRPr="005B4887">
        <w:rPr>
          <w:rFonts w:ascii="Euclid" w:hAnsi="Euclid"/>
          <w:b/>
        </w:rPr>
        <w:t xml:space="preserve">ONTROL </w:t>
      </w:r>
      <w:r>
        <w:rPr>
          <w:rFonts w:ascii="Euclid" w:hAnsi="Euclid"/>
          <w:b/>
        </w:rPr>
        <w:t xml:space="preserve">I DE </w:t>
      </w:r>
      <w:r w:rsidRPr="005B4887">
        <w:rPr>
          <w:rFonts w:ascii="Euclid" w:hAnsi="Euclid"/>
          <w:b/>
        </w:rPr>
        <w:t>ECONOMETRIA DE TERCER CURSO DE ADE (GRUPO A)</w:t>
      </w:r>
    </w:p>
    <w:p w14:paraId="00458A74" w14:textId="77777777" w:rsidR="009E3311" w:rsidRPr="00E241CA" w:rsidRDefault="009E3311" w:rsidP="009E3311">
      <w:pPr>
        <w:jc w:val="center"/>
        <w:rPr>
          <w:rFonts w:ascii="Euclid" w:hAnsi="Euclid"/>
          <w:b/>
        </w:rPr>
      </w:pPr>
      <w:r>
        <w:rPr>
          <w:rFonts w:ascii="Euclid" w:hAnsi="Euclid"/>
          <w:b/>
        </w:rPr>
        <w:t>9 de ABRIL de 2019</w:t>
      </w:r>
      <w:r w:rsidRPr="00E241CA">
        <w:rPr>
          <w:rFonts w:ascii="Euclid" w:hAnsi="Euclid"/>
          <w:b/>
        </w:rPr>
        <w:t xml:space="preserve"> – Hora: </w:t>
      </w:r>
      <w:r>
        <w:rPr>
          <w:rFonts w:ascii="Euclid" w:hAnsi="Euclid"/>
          <w:b/>
        </w:rPr>
        <w:t xml:space="preserve">8.30 horas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784"/>
        <w:gridCol w:w="4710"/>
      </w:tblGrid>
      <w:tr w:rsidR="009E3311" w:rsidRPr="000F1993" w14:paraId="6D331685" w14:textId="77777777" w:rsidTr="00E10D21">
        <w:tc>
          <w:tcPr>
            <w:tcW w:w="8720" w:type="dxa"/>
            <w:gridSpan w:val="2"/>
            <w:shd w:val="clear" w:color="auto" w:fill="auto"/>
          </w:tcPr>
          <w:p w14:paraId="06DD2723" w14:textId="77777777" w:rsidR="009E3311" w:rsidRPr="000F1993" w:rsidRDefault="009E3311" w:rsidP="00E10D21">
            <w:pPr>
              <w:rPr>
                <w:rFonts w:ascii="Euclid" w:hAnsi="Euclid"/>
                <w:b/>
              </w:rPr>
            </w:pPr>
            <w:r w:rsidRPr="000F1993">
              <w:rPr>
                <w:rFonts w:ascii="Euclid" w:hAnsi="Euclid"/>
                <w:b/>
              </w:rPr>
              <w:t>Apellidos y Nombre:</w:t>
            </w:r>
          </w:p>
        </w:tc>
      </w:tr>
      <w:tr w:rsidR="009E3311" w:rsidRPr="000F1993" w14:paraId="43DE9D34" w14:textId="77777777" w:rsidTr="00E10D21">
        <w:tc>
          <w:tcPr>
            <w:tcW w:w="3884" w:type="dxa"/>
            <w:shd w:val="clear" w:color="auto" w:fill="auto"/>
          </w:tcPr>
          <w:p w14:paraId="5BF3EC5C" w14:textId="77777777" w:rsidR="009E3311" w:rsidRPr="000F1993" w:rsidRDefault="009E3311" w:rsidP="00E10D21">
            <w:pPr>
              <w:rPr>
                <w:rFonts w:ascii="Euclid" w:hAnsi="Euclid"/>
                <w:b/>
              </w:rPr>
            </w:pPr>
            <w:r w:rsidRPr="000F1993">
              <w:rPr>
                <w:rFonts w:ascii="Euclid" w:hAnsi="Euclid"/>
                <w:b/>
              </w:rPr>
              <w:t>DNI</w:t>
            </w:r>
          </w:p>
        </w:tc>
        <w:tc>
          <w:tcPr>
            <w:tcW w:w="4836" w:type="dxa"/>
            <w:shd w:val="clear" w:color="auto" w:fill="auto"/>
          </w:tcPr>
          <w:p w14:paraId="37BF6050" w14:textId="77777777" w:rsidR="009E3311" w:rsidRPr="000F1993" w:rsidRDefault="009E3311" w:rsidP="00E10D21">
            <w:pPr>
              <w:rPr>
                <w:rFonts w:ascii="Euclid" w:hAnsi="Euclid"/>
                <w:b/>
              </w:rPr>
            </w:pPr>
            <w:r w:rsidRPr="000F1993">
              <w:rPr>
                <w:rFonts w:ascii="Euclid" w:hAnsi="Euclid"/>
                <w:b/>
              </w:rPr>
              <w:t>e-mail / Teléfono</w:t>
            </w:r>
          </w:p>
        </w:tc>
      </w:tr>
      <w:tr w:rsidR="009E3311" w:rsidRPr="000F1993" w14:paraId="5190D090" w14:textId="77777777" w:rsidTr="00E10D21">
        <w:tc>
          <w:tcPr>
            <w:tcW w:w="3884" w:type="dxa"/>
            <w:shd w:val="clear" w:color="auto" w:fill="auto"/>
          </w:tcPr>
          <w:p w14:paraId="4E4199F3" w14:textId="77777777" w:rsidR="009E3311" w:rsidRPr="000F1993" w:rsidRDefault="009E3311" w:rsidP="00E10D21">
            <w:pPr>
              <w:rPr>
                <w:rFonts w:ascii="Euclid" w:hAnsi="Euclid"/>
                <w:b/>
              </w:rPr>
            </w:pPr>
            <w:r>
              <w:rPr>
                <w:rFonts w:ascii="Euclid" w:hAnsi="Euclid"/>
                <w:b/>
              </w:rPr>
              <w:t>Grado:</w:t>
            </w:r>
          </w:p>
        </w:tc>
        <w:tc>
          <w:tcPr>
            <w:tcW w:w="4836" w:type="dxa"/>
            <w:shd w:val="clear" w:color="auto" w:fill="auto"/>
          </w:tcPr>
          <w:p w14:paraId="45BBD2BF" w14:textId="77777777" w:rsidR="009E3311" w:rsidRPr="000F1993" w:rsidRDefault="009E3311" w:rsidP="00E10D21">
            <w:pPr>
              <w:rPr>
                <w:rFonts w:ascii="Euclid" w:hAnsi="Euclid"/>
                <w:b/>
              </w:rPr>
            </w:pPr>
            <w:r w:rsidRPr="000F1993">
              <w:rPr>
                <w:rFonts w:ascii="Euclid" w:hAnsi="Euclid"/>
                <w:b/>
              </w:rPr>
              <w:t>Grupo</w:t>
            </w:r>
          </w:p>
        </w:tc>
      </w:tr>
      <w:tr w:rsidR="009E3311" w:rsidRPr="000F1993" w14:paraId="37DB47F4" w14:textId="77777777" w:rsidTr="00E10D21">
        <w:tc>
          <w:tcPr>
            <w:tcW w:w="8720" w:type="dxa"/>
            <w:gridSpan w:val="2"/>
            <w:shd w:val="clear" w:color="auto" w:fill="auto"/>
          </w:tcPr>
          <w:p w14:paraId="3B9E02B9" w14:textId="77777777" w:rsidR="009E3311" w:rsidRPr="000F1993" w:rsidRDefault="009E3311" w:rsidP="00E10D21">
            <w:pPr>
              <w:rPr>
                <w:rFonts w:ascii="Euclid" w:hAnsi="Euclid"/>
                <w:b/>
              </w:rPr>
            </w:pPr>
            <w:r w:rsidRPr="000F1993">
              <w:rPr>
                <w:rFonts w:ascii="Euclid" w:hAnsi="Euclid"/>
                <w:b/>
              </w:rPr>
              <w:t>Nombre del Profesor(a)</w:t>
            </w:r>
            <w:r>
              <w:rPr>
                <w:rFonts w:ascii="Euclid" w:hAnsi="Euclid"/>
                <w:b/>
              </w:rPr>
              <w:t>:</w:t>
            </w:r>
          </w:p>
        </w:tc>
      </w:tr>
    </w:tbl>
    <w:p w14:paraId="72641FD3" w14:textId="77777777" w:rsidR="009E3311" w:rsidRDefault="009E3311" w:rsidP="009E3311">
      <w:pPr>
        <w:rPr>
          <w:rFonts w:ascii="Euclid" w:hAnsi="Euclid"/>
        </w:rPr>
      </w:pPr>
    </w:p>
    <w:p w14:paraId="0625C6BC" w14:textId="77777777" w:rsidR="009E3311" w:rsidRPr="00E241CA" w:rsidRDefault="009E3311" w:rsidP="009E3311">
      <w:pPr>
        <w:rPr>
          <w:rFonts w:ascii="Euclid" w:hAnsi="Euclid"/>
        </w:rPr>
      </w:pPr>
      <w:r w:rsidRPr="00E241CA">
        <w:rPr>
          <w:rFonts w:ascii="Euclid" w:hAnsi="Euclid"/>
        </w:rPr>
        <w:t>Antes de empezar a resolver el examen, rellene TODA la información que se solicita en los recuadros anteriores y lea con atención las instrucciones de la página siguiente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FF" w:themeFill="background1"/>
        <w:tblLook w:val="01E0" w:firstRow="1" w:lastRow="1" w:firstColumn="1" w:lastColumn="1" w:noHBand="0" w:noVBand="0"/>
      </w:tblPr>
      <w:tblGrid>
        <w:gridCol w:w="1546"/>
        <w:gridCol w:w="1417"/>
        <w:gridCol w:w="1416"/>
        <w:gridCol w:w="1416"/>
        <w:gridCol w:w="1506"/>
      </w:tblGrid>
      <w:tr w:rsidR="009E3311" w:rsidRPr="000F1993" w14:paraId="1323FB85" w14:textId="77777777" w:rsidTr="00B02296">
        <w:trPr>
          <w:jc w:val="center"/>
        </w:trPr>
        <w:tc>
          <w:tcPr>
            <w:tcW w:w="1546" w:type="dxa"/>
            <w:shd w:val="clear" w:color="auto" w:fill="FFFFFF" w:themeFill="background1"/>
          </w:tcPr>
          <w:p w14:paraId="7245CF1E" w14:textId="77777777" w:rsidR="009E3311" w:rsidRPr="000F1993" w:rsidRDefault="009E3311" w:rsidP="00E10D21">
            <w:pPr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Pregunta 1</w:t>
            </w:r>
          </w:p>
        </w:tc>
        <w:tc>
          <w:tcPr>
            <w:tcW w:w="1417" w:type="dxa"/>
            <w:shd w:val="clear" w:color="auto" w:fill="BFBFBF" w:themeFill="background1" w:themeFillShade="BF"/>
          </w:tcPr>
          <w:p w14:paraId="7B27B445" w14:textId="77777777" w:rsidR="009E3311" w:rsidRPr="000F1993" w:rsidRDefault="009E3311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A</w:t>
            </w:r>
          </w:p>
        </w:tc>
        <w:tc>
          <w:tcPr>
            <w:tcW w:w="1416" w:type="dxa"/>
            <w:shd w:val="clear" w:color="auto" w:fill="FFFFFF" w:themeFill="background1"/>
          </w:tcPr>
          <w:p w14:paraId="3D3BBD5E" w14:textId="77777777" w:rsidR="009E3311" w:rsidRPr="000F1993" w:rsidRDefault="009E3311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B</w:t>
            </w:r>
          </w:p>
        </w:tc>
        <w:tc>
          <w:tcPr>
            <w:tcW w:w="1416" w:type="dxa"/>
            <w:shd w:val="clear" w:color="auto" w:fill="FFFFFF" w:themeFill="background1"/>
          </w:tcPr>
          <w:p w14:paraId="37DC9431" w14:textId="77777777" w:rsidR="009E3311" w:rsidRPr="000F1993" w:rsidRDefault="009E3311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C</w:t>
            </w:r>
          </w:p>
        </w:tc>
        <w:tc>
          <w:tcPr>
            <w:tcW w:w="1506" w:type="dxa"/>
            <w:shd w:val="clear" w:color="auto" w:fill="FFFFFF" w:themeFill="background1"/>
          </w:tcPr>
          <w:p w14:paraId="242DFBDC" w14:textId="77777777" w:rsidR="009E3311" w:rsidRPr="000F1993" w:rsidRDefault="009E3311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En Blanco</w:t>
            </w:r>
          </w:p>
        </w:tc>
      </w:tr>
      <w:tr w:rsidR="009E3311" w:rsidRPr="000F1993" w14:paraId="6C980079" w14:textId="77777777" w:rsidTr="00B02296">
        <w:trPr>
          <w:jc w:val="center"/>
        </w:trPr>
        <w:tc>
          <w:tcPr>
            <w:tcW w:w="1546" w:type="dxa"/>
            <w:shd w:val="clear" w:color="auto" w:fill="FFFFFF" w:themeFill="background1"/>
          </w:tcPr>
          <w:p w14:paraId="6674D390" w14:textId="77777777" w:rsidR="009E3311" w:rsidRPr="000F1993" w:rsidRDefault="009E3311" w:rsidP="00E10D21">
            <w:pPr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Pregunta 2</w:t>
            </w:r>
          </w:p>
        </w:tc>
        <w:tc>
          <w:tcPr>
            <w:tcW w:w="1417" w:type="dxa"/>
            <w:shd w:val="clear" w:color="auto" w:fill="FFFFFF" w:themeFill="background1"/>
          </w:tcPr>
          <w:p w14:paraId="2AE528A2" w14:textId="77777777" w:rsidR="009E3311" w:rsidRPr="000F1993" w:rsidRDefault="009E3311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A</w:t>
            </w:r>
          </w:p>
        </w:tc>
        <w:tc>
          <w:tcPr>
            <w:tcW w:w="1416" w:type="dxa"/>
            <w:shd w:val="clear" w:color="auto" w:fill="FFFFFF" w:themeFill="background1"/>
          </w:tcPr>
          <w:p w14:paraId="3454A937" w14:textId="77777777" w:rsidR="009E3311" w:rsidRPr="000F1993" w:rsidRDefault="009E3311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B</w:t>
            </w:r>
          </w:p>
        </w:tc>
        <w:tc>
          <w:tcPr>
            <w:tcW w:w="1416" w:type="dxa"/>
            <w:shd w:val="clear" w:color="auto" w:fill="BFBFBF" w:themeFill="background1" w:themeFillShade="BF"/>
          </w:tcPr>
          <w:p w14:paraId="2EEC7F12" w14:textId="77777777" w:rsidR="009E3311" w:rsidRPr="000F1993" w:rsidRDefault="009E3311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C</w:t>
            </w:r>
          </w:p>
        </w:tc>
        <w:tc>
          <w:tcPr>
            <w:tcW w:w="1506" w:type="dxa"/>
            <w:shd w:val="clear" w:color="auto" w:fill="FFFFFF" w:themeFill="background1"/>
          </w:tcPr>
          <w:p w14:paraId="41D39215" w14:textId="77777777" w:rsidR="009E3311" w:rsidRPr="000F1993" w:rsidRDefault="009E3311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En Blanco</w:t>
            </w:r>
          </w:p>
        </w:tc>
      </w:tr>
      <w:tr w:rsidR="009E3311" w:rsidRPr="000F1993" w14:paraId="353D112B" w14:textId="77777777" w:rsidTr="00B02296">
        <w:trPr>
          <w:jc w:val="center"/>
        </w:trPr>
        <w:tc>
          <w:tcPr>
            <w:tcW w:w="1546" w:type="dxa"/>
            <w:shd w:val="clear" w:color="auto" w:fill="FFFFFF" w:themeFill="background1"/>
          </w:tcPr>
          <w:p w14:paraId="1E5721C9" w14:textId="77777777" w:rsidR="009E3311" w:rsidRPr="000F1993" w:rsidRDefault="009E3311" w:rsidP="00E10D21">
            <w:pPr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Pregunta 3</w:t>
            </w:r>
          </w:p>
        </w:tc>
        <w:tc>
          <w:tcPr>
            <w:tcW w:w="1417" w:type="dxa"/>
            <w:shd w:val="clear" w:color="auto" w:fill="FFFFFF" w:themeFill="background1"/>
          </w:tcPr>
          <w:p w14:paraId="0FB7F15E" w14:textId="77777777" w:rsidR="009E3311" w:rsidRPr="000F1993" w:rsidRDefault="009E3311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A</w:t>
            </w:r>
          </w:p>
        </w:tc>
        <w:tc>
          <w:tcPr>
            <w:tcW w:w="1416" w:type="dxa"/>
            <w:shd w:val="clear" w:color="auto" w:fill="FFFFFF" w:themeFill="background1"/>
          </w:tcPr>
          <w:p w14:paraId="1EB3525B" w14:textId="77777777" w:rsidR="009E3311" w:rsidRPr="000F1993" w:rsidRDefault="009E3311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B</w:t>
            </w:r>
          </w:p>
        </w:tc>
        <w:tc>
          <w:tcPr>
            <w:tcW w:w="1416" w:type="dxa"/>
            <w:shd w:val="clear" w:color="auto" w:fill="BFBFBF" w:themeFill="background1" w:themeFillShade="BF"/>
          </w:tcPr>
          <w:p w14:paraId="606B312B" w14:textId="77777777" w:rsidR="009E3311" w:rsidRPr="000F1993" w:rsidRDefault="009E3311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C</w:t>
            </w:r>
          </w:p>
        </w:tc>
        <w:tc>
          <w:tcPr>
            <w:tcW w:w="1506" w:type="dxa"/>
            <w:shd w:val="clear" w:color="auto" w:fill="FFFFFF" w:themeFill="background1"/>
          </w:tcPr>
          <w:p w14:paraId="0B4A1CBC" w14:textId="77777777" w:rsidR="009E3311" w:rsidRPr="000F1993" w:rsidRDefault="009E3311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En Blanco</w:t>
            </w:r>
          </w:p>
        </w:tc>
      </w:tr>
      <w:tr w:rsidR="009E3311" w:rsidRPr="000F1993" w14:paraId="3A84D5F4" w14:textId="77777777" w:rsidTr="00B02296">
        <w:trPr>
          <w:jc w:val="center"/>
        </w:trPr>
        <w:tc>
          <w:tcPr>
            <w:tcW w:w="1546" w:type="dxa"/>
            <w:shd w:val="clear" w:color="auto" w:fill="FFFFFF" w:themeFill="background1"/>
          </w:tcPr>
          <w:p w14:paraId="02C8734B" w14:textId="77777777" w:rsidR="009E3311" w:rsidRPr="000F1993" w:rsidRDefault="009E3311" w:rsidP="00E10D21">
            <w:pPr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Pregunta 4</w:t>
            </w:r>
          </w:p>
        </w:tc>
        <w:tc>
          <w:tcPr>
            <w:tcW w:w="1417" w:type="dxa"/>
            <w:shd w:val="clear" w:color="auto" w:fill="FFFFFF" w:themeFill="background1"/>
          </w:tcPr>
          <w:p w14:paraId="5EFBC176" w14:textId="77777777" w:rsidR="009E3311" w:rsidRPr="000F1993" w:rsidRDefault="009E3311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A</w:t>
            </w:r>
          </w:p>
        </w:tc>
        <w:tc>
          <w:tcPr>
            <w:tcW w:w="1416" w:type="dxa"/>
            <w:shd w:val="clear" w:color="auto" w:fill="FFFFFF" w:themeFill="background1"/>
          </w:tcPr>
          <w:p w14:paraId="7B39B511" w14:textId="77777777" w:rsidR="009E3311" w:rsidRPr="000F1993" w:rsidRDefault="009E3311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B</w:t>
            </w:r>
          </w:p>
        </w:tc>
        <w:tc>
          <w:tcPr>
            <w:tcW w:w="1416" w:type="dxa"/>
            <w:shd w:val="clear" w:color="auto" w:fill="BFBFBF" w:themeFill="background1" w:themeFillShade="BF"/>
          </w:tcPr>
          <w:p w14:paraId="6FE43EEA" w14:textId="77777777" w:rsidR="009E3311" w:rsidRPr="000F1993" w:rsidRDefault="009E3311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C</w:t>
            </w:r>
          </w:p>
        </w:tc>
        <w:tc>
          <w:tcPr>
            <w:tcW w:w="1506" w:type="dxa"/>
            <w:shd w:val="clear" w:color="auto" w:fill="FFFFFF" w:themeFill="background1"/>
          </w:tcPr>
          <w:p w14:paraId="224E8D06" w14:textId="77777777" w:rsidR="009E3311" w:rsidRPr="000F1993" w:rsidRDefault="009E3311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En Blanco</w:t>
            </w:r>
          </w:p>
        </w:tc>
      </w:tr>
      <w:tr w:rsidR="009E3311" w:rsidRPr="000F1993" w14:paraId="46CD2173" w14:textId="77777777" w:rsidTr="00B02296">
        <w:trPr>
          <w:jc w:val="center"/>
        </w:trPr>
        <w:tc>
          <w:tcPr>
            <w:tcW w:w="1546" w:type="dxa"/>
            <w:shd w:val="clear" w:color="auto" w:fill="FFFFFF" w:themeFill="background1"/>
          </w:tcPr>
          <w:p w14:paraId="1510C304" w14:textId="77777777" w:rsidR="009E3311" w:rsidRPr="000F1993" w:rsidRDefault="009E3311" w:rsidP="00E10D21">
            <w:pPr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Pregunta 5</w:t>
            </w:r>
          </w:p>
        </w:tc>
        <w:tc>
          <w:tcPr>
            <w:tcW w:w="1417" w:type="dxa"/>
            <w:shd w:val="clear" w:color="auto" w:fill="BFBFBF" w:themeFill="background1" w:themeFillShade="BF"/>
          </w:tcPr>
          <w:p w14:paraId="3F162DF8" w14:textId="77777777" w:rsidR="009E3311" w:rsidRPr="000F1993" w:rsidRDefault="009E3311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A</w:t>
            </w:r>
          </w:p>
        </w:tc>
        <w:tc>
          <w:tcPr>
            <w:tcW w:w="1416" w:type="dxa"/>
            <w:shd w:val="clear" w:color="auto" w:fill="FFFFFF" w:themeFill="background1"/>
          </w:tcPr>
          <w:p w14:paraId="50EE61CD" w14:textId="77777777" w:rsidR="009E3311" w:rsidRPr="000F1993" w:rsidRDefault="009E3311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B</w:t>
            </w:r>
          </w:p>
        </w:tc>
        <w:tc>
          <w:tcPr>
            <w:tcW w:w="1416" w:type="dxa"/>
            <w:shd w:val="clear" w:color="auto" w:fill="FFFFFF" w:themeFill="background1"/>
          </w:tcPr>
          <w:p w14:paraId="642AE617" w14:textId="77777777" w:rsidR="009E3311" w:rsidRPr="000F1993" w:rsidRDefault="009E3311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C</w:t>
            </w:r>
          </w:p>
        </w:tc>
        <w:tc>
          <w:tcPr>
            <w:tcW w:w="1506" w:type="dxa"/>
            <w:shd w:val="clear" w:color="auto" w:fill="FFFFFF" w:themeFill="background1"/>
          </w:tcPr>
          <w:p w14:paraId="5CC9DA6B" w14:textId="77777777" w:rsidR="009E3311" w:rsidRPr="000F1993" w:rsidRDefault="009E3311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En Blanco</w:t>
            </w:r>
          </w:p>
        </w:tc>
      </w:tr>
      <w:tr w:rsidR="009E3311" w:rsidRPr="000F1993" w14:paraId="3D038847" w14:textId="77777777" w:rsidTr="00B02296">
        <w:trPr>
          <w:jc w:val="center"/>
        </w:trPr>
        <w:tc>
          <w:tcPr>
            <w:tcW w:w="1546" w:type="dxa"/>
            <w:shd w:val="clear" w:color="auto" w:fill="FFFFFF" w:themeFill="background1"/>
          </w:tcPr>
          <w:p w14:paraId="468905CE" w14:textId="77777777" w:rsidR="009E3311" w:rsidRPr="000F1993" w:rsidRDefault="009E3311" w:rsidP="00E10D21">
            <w:pPr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Pregunta 6</w:t>
            </w:r>
          </w:p>
        </w:tc>
        <w:tc>
          <w:tcPr>
            <w:tcW w:w="1417" w:type="dxa"/>
            <w:shd w:val="clear" w:color="auto" w:fill="FFFFFF" w:themeFill="background1"/>
          </w:tcPr>
          <w:p w14:paraId="11B07F30" w14:textId="77777777" w:rsidR="009E3311" w:rsidRPr="000F1993" w:rsidRDefault="009E3311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A</w:t>
            </w:r>
          </w:p>
        </w:tc>
        <w:tc>
          <w:tcPr>
            <w:tcW w:w="1416" w:type="dxa"/>
            <w:shd w:val="clear" w:color="auto" w:fill="BFBFBF" w:themeFill="background1" w:themeFillShade="BF"/>
          </w:tcPr>
          <w:p w14:paraId="3B0C15A0" w14:textId="77777777" w:rsidR="009E3311" w:rsidRPr="000F1993" w:rsidRDefault="009E3311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B</w:t>
            </w:r>
          </w:p>
        </w:tc>
        <w:tc>
          <w:tcPr>
            <w:tcW w:w="1416" w:type="dxa"/>
            <w:shd w:val="clear" w:color="auto" w:fill="FFFFFF" w:themeFill="background1"/>
          </w:tcPr>
          <w:p w14:paraId="59A67603" w14:textId="77777777" w:rsidR="009E3311" w:rsidRPr="000F1993" w:rsidRDefault="009E3311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C</w:t>
            </w:r>
          </w:p>
        </w:tc>
        <w:tc>
          <w:tcPr>
            <w:tcW w:w="1506" w:type="dxa"/>
            <w:shd w:val="clear" w:color="auto" w:fill="FFFFFF" w:themeFill="background1"/>
          </w:tcPr>
          <w:p w14:paraId="620A3797" w14:textId="77777777" w:rsidR="009E3311" w:rsidRPr="000F1993" w:rsidRDefault="009E3311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En Blanco</w:t>
            </w:r>
          </w:p>
        </w:tc>
      </w:tr>
      <w:tr w:rsidR="009E3311" w:rsidRPr="000F1993" w14:paraId="2A5E4D16" w14:textId="77777777" w:rsidTr="00B02296">
        <w:trPr>
          <w:jc w:val="center"/>
        </w:trPr>
        <w:tc>
          <w:tcPr>
            <w:tcW w:w="1546" w:type="dxa"/>
            <w:shd w:val="clear" w:color="auto" w:fill="FFFFFF" w:themeFill="background1"/>
          </w:tcPr>
          <w:p w14:paraId="4B8FDF43" w14:textId="77777777" w:rsidR="009E3311" w:rsidRPr="000F1993" w:rsidRDefault="009E3311" w:rsidP="00E10D21">
            <w:pPr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Pregunta 7</w:t>
            </w:r>
          </w:p>
        </w:tc>
        <w:tc>
          <w:tcPr>
            <w:tcW w:w="1417" w:type="dxa"/>
            <w:shd w:val="clear" w:color="auto" w:fill="FFFFFF" w:themeFill="background1"/>
          </w:tcPr>
          <w:p w14:paraId="6974F484" w14:textId="77777777" w:rsidR="009E3311" w:rsidRPr="000F1993" w:rsidRDefault="009E3311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A</w:t>
            </w:r>
          </w:p>
        </w:tc>
        <w:tc>
          <w:tcPr>
            <w:tcW w:w="1416" w:type="dxa"/>
            <w:shd w:val="clear" w:color="auto" w:fill="FFFFFF" w:themeFill="background1"/>
          </w:tcPr>
          <w:p w14:paraId="46D54A5D" w14:textId="77777777" w:rsidR="009E3311" w:rsidRPr="000F1993" w:rsidRDefault="009E3311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B</w:t>
            </w:r>
          </w:p>
        </w:tc>
        <w:tc>
          <w:tcPr>
            <w:tcW w:w="1416" w:type="dxa"/>
            <w:shd w:val="clear" w:color="auto" w:fill="BFBFBF" w:themeFill="background1" w:themeFillShade="BF"/>
          </w:tcPr>
          <w:p w14:paraId="7F92A687" w14:textId="77777777" w:rsidR="009E3311" w:rsidRPr="000F1993" w:rsidRDefault="009E3311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C</w:t>
            </w:r>
          </w:p>
        </w:tc>
        <w:tc>
          <w:tcPr>
            <w:tcW w:w="1506" w:type="dxa"/>
            <w:shd w:val="clear" w:color="auto" w:fill="FFFFFF" w:themeFill="background1"/>
          </w:tcPr>
          <w:p w14:paraId="380B7398" w14:textId="77777777" w:rsidR="009E3311" w:rsidRPr="000F1993" w:rsidRDefault="009E3311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En Blanco</w:t>
            </w:r>
          </w:p>
        </w:tc>
      </w:tr>
      <w:tr w:rsidR="009E3311" w:rsidRPr="000F1993" w14:paraId="75807A4E" w14:textId="77777777" w:rsidTr="00B02296">
        <w:trPr>
          <w:jc w:val="center"/>
        </w:trPr>
        <w:tc>
          <w:tcPr>
            <w:tcW w:w="1546" w:type="dxa"/>
            <w:shd w:val="clear" w:color="auto" w:fill="FFFFFF" w:themeFill="background1"/>
          </w:tcPr>
          <w:p w14:paraId="7EC007AD" w14:textId="77777777" w:rsidR="009E3311" w:rsidRPr="000F1993" w:rsidRDefault="009E3311" w:rsidP="00E10D21">
            <w:pPr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Pregunta 8</w:t>
            </w:r>
          </w:p>
        </w:tc>
        <w:tc>
          <w:tcPr>
            <w:tcW w:w="1417" w:type="dxa"/>
            <w:shd w:val="clear" w:color="auto" w:fill="BFBFBF" w:themeFill="background1" w:themeFillShade="BF"/>
          </w:tcPr>
          <w:p w14:paraId="27F36B04" w14:textId="77777777" w:rsidR="009E3311" w:rsidRPr="000F1993" w:rsidRDefault="009E3311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A</w:t>
            </w:r>
          </w:p>
        </w:tc>
        <w:tc>
          <w:tcPr>
            <w:tcW w:w="1416" w:type="dxa"/>
            <w:shd w:val="clear" w:color="auto" w:fill="FFFFFF" w:themeFill="background1"/>
          </w:tcPr>
          <w:p w14:paraId="405D32F9" w14:textId="77777777" w:rsidR="009E3311" w:rsidRPr="000F1993" w:rsidRDefault="009E3311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B</w:t>
            </w:r>
          </w:p>
        </w:tc>
        <w:tc>
          <w:tcPr>
            <w:tcW w:w="1416" w:type="dxa"/>
            <w:shd w:val="clear" w:color="auto" w:fill="FFFFFF" w:themeFill="background1"/>
          </w:tcPr>
          <w:p w14:paraId="52794EFA" w14:textId="77777777" w:rsidR="009E3311" w:rsidRPr="000F1993" w:rsidRDefault="009E3311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C</w:t>
            </w:r>
          </w:p>
        </w:tc>
        <w:tc>
          <w:tcPr>
            <w:tcW w:w="1506" w:type="dxa"/>
            <w:shd w:val="clear" w:color="auto" w:fill="FFFFFF" w:themeFill="background1"/>
          </w:tcPr>
          <w:p w14:paraId="12D7A277" w14:textId="77777777" w:rsidR="009E3311" w:rsidRPr="000F1993" w:rsidRDefault="009E3311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En Blanco</w:t>
            </w:r>
          </w:p>
        </w:tc>
      </w:tr>
      <w:tr w:rsidR="009E3311" w:rsidRPr="000F1993" w14:paraId="72C20417" w14:textId="77777777" w:rsidTr="00B02296">
        <w:trPr>
          <w:jc w:val="center"/>
        </w:trPr>
        <w:tc>
          <w:tcPr>
            <w:tcW w:w="1546" w:type="dxa"/>
            <w:shd w:val="clear" w:color="auto" w:fill="FFFFFF" w:themeFill="background1"/>
          </w:tcPr>
          <w:p w14:paraId="5CE102B0" w14:textId="77777777" w:rsidR="009E3311" w:rsidRPr="000F1993" w:rsidRDefault="009E3311" w:rsidP="00E10D21">
            <w:pPr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Pregunta 9</w:t>
            </w:r>
          </w:p>
        </w:tc>
        <w:tc>
          <w:tcPr>
            <w:tcW w:w="1417" w:type="dxa"/>
            <w:shd w:val="clear" w:color="auto" w:fill="BFBFBF" w:themeFill="background1" w:themeFillShade="BF"/>
          </w:tcPr>
          <w:p w14:paraId="3F30F99F" w14:textId="77777777" w:rsidR="009E3311" w:rsidRPr="000F1993" w:rsidRDefault="009E3311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A</w:t>
            </w:r>
          </w:p>
        </w:tc>
        <w:tc>
          <w:tcPr>
            <w:tcW w:w="1416" w:type="dxa"/>
            <w:shd w:val="clear" w:color="auto" w:fill="FFFFFF" w:themeFill="background1"/>
          </w:tcPr>
          <w:p w14:paraId="54E520E0" w14:textId="77777777" w:rsidR="009E3311" w:rsidRPr="000F1993" w:rsidRDefault="009E3311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B</w:t>
            </w:r>
          </w:p>
        </w:tc>
        <w:tc>
          <w:tcPr>
            <w:tcW w:w="1416" w:type="dxa"/>
            <w:shd w:val="clear" w:color="auto" w:fill="FFFFFF" w:themeFill="background1"/>
          </w:tcPr>
          <w:p w14:paraId="752B2297" w14:textId="77777777" w:rsidR="009E3311" w:rsidRPr="000F1993" w:rsidRDefault="009E3311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C</w:t>
            </w:r>
          </w:p>
        </w:tc>
        <w:tc>
          <w:tcPr>
            <w:tcW w:w="1506" w:type="dxa"/>
            <w:shd w:val="clear" w:color="auto" w:fill="FFFFFF" w:themeFill="background1"/>
          </w:tcPr>
          <w:p w14:paraId="12DAE64E" w14:textId="77777777" w:rsidR="009E3311" w:rsidRPr="000F1993" w:rsidRDefault="009E3311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En Blanco</w:t>
            </w:r>
          </w:p>
        </w:tc>
      </w:tr>
      <w:tr w:rsidR="009E3311" w:rsidRPr="000F1993" w14:paraId="335579FC" w14:textId="77777777" w:rsidTr="00B02296">
        <w:trPr>
          <w:jc w:val="center"/>
        </w:trPr>
        <w:tc>
          <w:tcPr>
            <w:tcW w:w="1546" w:type="dxa"/>
            <w:shd w:val="clear" w:color="auto" w:fill="FFFFFF" w:themeFill="background1"/>
          </w:tcPr>
          <w:p w14:paraId="1823EAAE" w14:textId="77777777" w:rsidR="009E3311" w:rsidRPr="000F1993" w:rsidRDefault="009E3311" w:rsidP="00E10D21">
            <w:pPr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Pregunta 10</w:t>
            </w:r>
          </w:p>
        </w:tc>
        <w:tc>
          <w:tcPr>
            <w:tcW w:w="1417" w:type="dxa"/>
            <w:shd w:val="clear" w:color="auto" w:fill="FFFFFF" w:themeFill="background1"/>
          </w:tcPr>
          <w:p w14:paraId="34EEE6A9" w14:textId="77777777" w:rsidR="009E3311" w:rsidRPr="000F1993" w:rsidRDefault="009E3311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A</w:t>
            </w:r>
          </w:p>
        </w:tc>
        <w:tc>
          <w:tcPr>
            <w:tcW w:w="1416" w:type="dxa"/>
            <w:shd w:val="clear" w:color="auto" w:fill="FFFFFF" w:themeFill="background1"/>
          </w:tcPr>
          <w:p w14:paraId="4C13A5E1" w14:textId="77777777" w:rsidR="009E3311" w:rsidRPr="000F1993" w:rsidRDefault="009E3311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B</w:t>
            </w:r>
          </w:p>
        </w:tc>
        <w:tc>
          <w:tcPr>
            <w:tcW w:w="1416" w:type="dxa"/>
            <w:shd w:val="clear" w:color="auto" w:fill="BFBFBF" w:themeFill="background1" w:themeFillShade="BF"/>
          </w:tcPr>
          <w:p w14:paraId="28CF8354" w14:textId="77777777" w:rsidR="009E3311" w:rsidRPr="000F1993" w:rsidRDefault="009E3311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C</w:t>
            </w:r>
          </w:p>
        </w:tc>
        <w:tc>
          <w:tcPr>
            <w:tcW w:w="1506" w:type="dxa"/>
            <w:shd w:val="clear" w:color="auto" w:fill="FFFFFF" w:themeFill="background1"/>
          </w:tcPr>
          <w:p w14:paraId="3BEDF825" w14:textId="77777777" w:rsidR="009E3311" w:rsidRPr="000F1993" w:rsidRDefault="009E3311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En Blanco</w:t>
            </w:r>
          </w:p>
        </w:tc>
      </w:tr>
    </w:tbl>
    <w:p w14:paraId="71358A84" w14:textId="77777777" w:rsidR="009E3311" w:rsidRPr="00E241CA" w:rsidRDefault="009E3311" w:rsidP="009E3311">
      <w:pPr>
        <w:ind w:left="-360" w:firstLine="360"/>
        <w:jc w:val="center"/>
        <w:rPr>
          <w:rFonts w:ascii="Euclid" w:hAnsi="Euclid"/>
        </w:rPr>
      </w:pPr>
    </w:p>
    <w:p w14:paraId="2E0FDF38" w14:textId="77777777" w:rsidR="009E3311" w:rsidRPr="00E241CA" w:rsidRDefault="009E3311" w:rsidP="009E3311">
      <w:pPr>
        <w:spacing w:after="0" w:line="240" w:lineRule="auto"/>
        <w:ind w:left="720"/>
        <w:jc w:val="both"/>
        <w:rPr>
          <w:rFonts w:ascii="Euclid" w:hAnsi="Euclid"/>
        </w:rPr>
      </w:pPr>
    </w:p>
    <w:p w14:paraId="31F32529" w14:textId="77777777" w:rsidR="009E3311" w:rsidRPr="00E241CA" w:rsidRDefault="009E3311" w:rsidP="009E3311">
      <w:pPr>
        <w:rPr>
          <w:rFonts w:ascii="Euclid" w:hAnsi="Euclid"/>
          <w:b/>
        </w:rPr>
      </w:pPr>
    </w:p>
    <w:p w14:paraId="57E56A1D" w14:textId="77777777" w:rsidR="009E3311" w:rsidRDefault="009E3311" w:rsidP="009E3311"/>
    <w:p w14:paraId="1724BAAC" w14:textId="77777777" w:rsidR="001F6B3D" w:rsidRPr="005B4887" w:rsidRDefault="001F6B3D" w:rsidP="001F6B3D">
      <w:pPr>
        <w:jc w:val="center"/>
        <w:rPr>
          <w:rFonts w:ascii="Euclid" w:hAnsi="Euclid"/>
          <w:b/>
        </w:rPr>
      </w:pPr>
      <w:r w:rsidRPr="005B4887">
        <w:rPr>
          <w:rFonts w:ascii="Euclid" w:hAnsi="Euclid"/>
          <w:b/>
        </w:rPr>
        <w:lastRenderedPageBreak/>
        <w:t xml:space="preserve">CONTROL </w:t>
      </w:r>
      <w:r>
        <w:rPr>
          <w:rFonts w:ascii="Euclid" w:hAnsi="Euclid"/>
          <w:b/>
        </w:rPr>
        <w:t xml:space="preserve">I DE </w:t>
      </w:r>
      <w:r w:rsidRPr="005B4887">
        <w:rPr>
          <w:rFonts w:ascii="Euclid" w:hAnsi="Euclid"/>
          <w:b/>
        </w:rPr>
        <w:t>ECONOMETRIA DE TERCER CURSO DE ADE (GRUPO A)</w:t>
      </w:r>
    </w:p>
    <w:p w14:paraId="771A0DAE" w14:textId="77777777" w:rsidR="001F6B3D" w:rsidRPr="00E241CA" w:rsidRDefault="001F6B3D" w:rsidP="001F6B3D">
      <w:pPr>
        <w:jc w:val="center"/>
        <w:rPr>
          <w:rFonts w:ascii="Euclid" w:hAnsi="Euclid"/>
          <w:b/>
        </w:rPr>
      </w:pPr>
      <w:r>
        <w:rPr>
          <w:rFonts w:ascii="Euclid" w:hAnsi="Euclid"/>
          <w:b/>
        </w:rPr>
        <w:t>9 DE ABRIL DE</w:t>
      </w:r>
      <w:r w:rsidRPr="00E241CA">
        <w:rPr>
          <w:rFonts w:ascii="Euclid" w:hAnsi="Euclid"/>
          <w:b/>
        </w:rPr>
        <w:t xml:space="preserve"> </w:t>
      </w:r>
      <w:r>
        <w:rPr>
          <w:rFonts w:ascii="Euclid" w:hAnsi="Euclid"/>
          <w:b/>
        </w:rPr>
        <w:t>2019</w:t>
      </w:r>
      <w:r w:rsidRPr="00E241CA">
        <w:rPr>
          <w:rFonts w:ascii="Euclid" w:hAnsi="Euclid"/>
          <w:b/>
        </w:rPr>
        <w:t xml:space="preserve"> – Hora: </w:t>
      </w:r>
      <w:r>
        <w:rPr>
          <w:rFonts w:ascii="Euclid" w:hAnsi="Euclid"/>
          <w:b/>
        </w:rPr>
        <w:t xml:space="preserve">8.30 horas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784"/>
        <w:gridCol w:w="4710"/>
      </w:tblGrid>
      <w:tr w:rsidR="001F6B3D" w:rsidRPr="000F1993" w14:paraId="36FA1295" w14:textId="77777777" w:rsidTr="00E10D21">
        <w:tc>
          <w:tcPr>
            <w:tcW w:w="8720" w:type="dxa"/>
            <w:gridSpan w:val="2"/>
            <w:shd w:val="clear" w:color="auto" w:fill="auto"/>
          </w:tcPr>
          <w:p w14:paraId="3D8BCB11" w14:textId="77777777" w:rsidR="001F6B3D" w:rsidRPr="000F1993" w:rsidRDefault="001F6B3D" w:rsidP="00E10D21">
            <w:pPr>
              <w:rPr>
                <w:rFonts w:ascii="Euclid" w:hAnsi="Euclid"/>
                <w:b/>
              </w:rPr>
            </w:pPr>
            <w:r w:rsidRPr="000F1993">
              <w:rPr>
                <w:rFonts w:ascii="Euclid" w:hAnsi="Euclid"/>
                <w:b/>
              </w:rPr>
              <w:t>Apellidos y Nombre:</w:t>
            </w:r>
          </w:p>
        </w:tc>
      </w:tr>
      <w:tr w:rsidR="001F6B3D" w:rsidRPr="000F1993" w14:paraId="5CF202CC" w14:textId="77777777" w:rsidTr="00E10D21">
        <w:tc>
          <w:tcPr>
            <w:tcW w:w="3884" w:type="dxa"/>
            <w:shd w:val="clear" w:color="auto" w:fill="auto"/>
          </w:tcPr>
          <w:p w14:paraId="32A7BBF1" w14:textId="77777777" w:rsidR="001F6B3D" w:rsidRPr="000F1993" w:rsidRDefault="001F6B3D" w:rsidP="00E10D21">
            <w:pPr>
              <w:rPr>
                <w:rFonts w:ascii="Euclid" w:hAnsi="Euclid"/>
                <w:b/>
              </w:rPr>
            </w:pPr>
            <w:r w:rsidRPr="000F1993">
              <w:rPr>
                <w:rFonts w:ascii="Euclid" w:hAnsi="Euclid"/>
                <w:b/>
              </w:rPr>
              <w:t>DNI</w:t>
            </w:r>
          </w:p>
        </w:tc>
        <w:tc>
          <w:tcPr>
            <w:tcW w:w="4836" w:type="dxa"/>
            <w:shd w:val="clear" w:color="auto" w:fill="auto"/>
          </w:tcPr>
          <w:p w14:paraId="67E1CFE9" w14:textId="77777777" w:rsidR="001F6B3D" w:rsidRPr="000F1993" w:rsidRDefault="001F6B3D" w:rsidP="00E10D21">
            <w:pPr>
              <w:rPr>
                <w:rFonts w:ascii="Euclid" w:hAnsi="Euclid"/>
                <w:b/>
              </w:rPr>
            </w:pPr>
            <w:r w:rsidRPr="000F1993">
              <w:rPr>
                <w:rFonts w:ascii="Euclid" w:hAnsi="Euclid"/>
                <w:b/>
              </w:rPr>
              <w:t>e-mail / Teléfono</w:t>
            </w:r>
          </w:p>
        </w:tc>
      </w:tr>
      <w:tr w:rsidR="001F6B3D" w:rsidRPr="000F1993" w14:paraId="6D773FA3" w14:textId="77777777" w:rsidTr="00E10D21">
        <w:tc>
          <w:tcPr>
            <w:tcW w:w="3884" w:type="dxa"/>
            <w:shd w:val="clear" w:color="auto" w:fill="auto"/>
          </w:tcPr>
          <w:p w14:paraId="4B622E31" w14:textId="77777777" w:rsidR="001F6B3D" w:rsidRPr="000F1993" w:rsidRDefault="001F6B3D" w:rsidP="00E10D21">
            <w:pPr>
              <w:rPr>
                <w:rFonts w:ascii="Euclid" w:hAnsi="Euclid"/>
                <w:b/>
              </w:rPr>
            </w:pPr>
            <w:r>
              <w:rPr>
                <w:rFonts w:ascii="Euclid" w:hAnsi="Euclid"/>
                <w:b/>
              </w:rPr>
              <w:t>Grado:</w:t>
            </w:r>
          </w:p>
        </w:tc>
        <w:tc>
          <w:tcPr>
            <w:tcW w:w="4836" w:type="dxa"/>
            <w:shd w:val="clear" w:color="auto" w:fill="auto"/>
          </w:tcPr>
          <w:p w14:paraId="1092DEBA" w14:textId="77777777" w:rsidR="001F6B3D" w:rsidRPr="000F1993" w:rsidRDefault="001F6B3D" w:rsidP="00E10D21">
            <w:pPr>
              <w:rPr>
                <w:rFonts w:ascii="Euclid" w:hAnsi="Euclid"/>
                <w:b/>
              </w:rPr>
            </w:pPr>
            <w:r w:rsidRPr="000F1993">
              <w:rPr>
                <w:rFonts w:ascii="Euclid" w:hAnsi="Euclid"/>
                <w:b/>
              </w:rPr>
              <w:t>Grupo</w:t>
            </w:r>
            <w:r>
              <w:rPr>
                <w:rFonts w:ascii="Euclid" w:hAnsi="Euclid"/>
                <w:b/>
              </w:rPr>
              <w:t>:</w:t>
            </w:r>
          </w:p>
        </w:tc>
      </w:tr>
      <w:tr w:rsidR="001F6B3D" w:rsidRPr="000F1993" w14:paraId="01B699D4" w14:textId="77777777" w:rsidTr="00E10D21">
        <w:tc>
          <w:tcPr>
            <w:tcW w:w="8720" w:type="dxa"/>
            <w:gridSpan w:val="2"/>
            <w:shd w:val="clear" w:color="auto" w:fill="auto"/>
          </w:tcPr>
          <w:p w14:paraId="12D147A7" w14:textId="77777777" w:rsidR="001F6B3D" w:rsidRPr="000F1993" w:rsidRDefault="001F6B3D" w:rsidP="00E10D21">
            <w:pPr>
              <w:rPr>
                <w:rFonts w:ascii="Euclid" w:hAnsi="Euclid"/>
                <w:b/>
              </w:rPr>
            </w:pPr>
            <w:r w:rsidRPr="000F1993">
              <w:rPr>
                <w:rFonts w:ascii="Euclid" w:hAnsi="Euclid"/>
                <w:b/>
              </w:rPr>
              <w:t>Nombre del Profesor(a)</w:t>
            </w:r>
            <w:r>
              <w:rPr>
                <w:rFonts w:ascii="Euclid" w:hAnsi="Euclid"/>
                <w:b/>
              </w:rPr>
              <w:t>:</w:t>
            </w:r>
          </w:p>
        </w:tc>
      </w:tr>
    </w:tbl>
    <w:p w14:paraId="55380A6B" w14:textId="77777777" w:rsidR="001F6B3D" w:rsidRDefault="001F6B3D" w:rsidP="001F6B3D">
      <w:pPr>
        <w:rPr>
          <w:rFonts w:ascii="Euclid" w:hAnsi="Euclid"/>
        </w:rPr>
      </w:pPr>
    </w:p>
    <w:p w14:paraId="61F491C0" w14:textId="77777777" w:rsidR="001F6B3D" w:rsidRPr="00E241CA" w:rsidRDefault="001F6B3D" w:rsidP="001F6B3D">
      <w:pPr>
        <w:rPr>
          <w:rFonts w:ascii="Euclid" w:hAnsi="Euclid"/>
        </w:rPr>
      </w:pPr>
      <w:r w:rsidRPr="00E241CA">
        <w:rPr>
          <w:rFonts w:ascii="Euclid" w:hAnsi="Euclid"/>
        </w:rPr>
        <w:t>Antes de empezar a resolver el examen, rellene TODA la información que se solicita en los recuadros anteriores y lea con atención las instrucciones de la página siguiente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46"/>
        <w:gridCol w:w="1417"/>
        <w:gridCol w:w="1416"/>
        <w:gridCol w:w="1416"/>
        <w:gridCol w:w="1506"/>
      </w:tblGrid>
      <w:tr w:rsidR="001F6B3D" w:rsidRPr="000F1993" w14:paraId="646B55A7" w14:textId="77777777" w:rsidTr="00E10D21">
        <w:trPr>
          <w:jc w:val="center"/>
        </w:trPr>
        <w:tc>
          <w:tcPr>
            <w:tcW w:w="1546" w:type="dxa"/>
            <w:shd w:val="clear" w:color="auto" w:fill="auto"/>
          </w:tcPr>
          <w:p w14:paraId="7E884C49" w14:textId="77777777" w:rsidR="001F6B3D" w:rsidRPr="000F1993" w:rsidRDefault="001F6B3D" w:rsidP="00E10D21">
            <w:pPr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Pregunta 1</w:t>
            </w:r>
          </w:p>
        </w:tc>
        <w:tc>
          <w:tcPr>
            <w:tcW w:w="1417" w:type="dxa"/>
            <w:shd w:val="clear" w:color="auto" w:fill="auto"/>
          </w:tcPr>
          <w:p w14:paraId="4DE38F0B" w14:textId="77777777" w:rsidR="001F6B3D" w:rsidRPr="000F1993" w:rsidRDefault="001F6B3D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A</w:t>
            </w:r>
          </w:p>
        </w:tc>
        <w:tc>
          <w:tcPr>
            <w:tcW w:w="1416" w:type="dxa"/>
            <w:shd w:val="clear" w:color="auto" w:fill="auto"/>
          </w:tcPr>
          <w:p w14:paraId="2DF38305" w14:textId="77777777" w:rsidR="001F6B3D" w:rsidRPr="000F1993" w:rsidRDefault="001F6B3D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B</w:t>
            </w:r>
          </w:p>
        </w:tc>
        <w:tc>
          <w:tcPr>
            <w:tcW w:w="1416" w:type="dxa"/>
            <w:shd w:val="clear" w:color="auto" w:fill="auto"/>
          </w:tcPr>
          <w:p w14:paraId="71F6317A" w14:textId="77777777" w:rsidR="001F6B3D" w:rsidRPr="000F1993" w:rsidRDefault="001F6B3D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C</w:t>
            </w:r>
          </w:p>
        </w:tc>
        <w:tc>
          <w:tcPr>
            <w:tcW w:w="1506" w:type="dxa"/>
            <w:shd w:val="clear" w:color="auto" w:fill="auto"/>
          </w:tcPr>
          <w:p w14:paraId="0CD50D49" w14:textId="77777777" w:rsidR="001F6B3D" w:rsidRPr="000F1993" w:rsidRDefault="001F6B3D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En Blanco</w:t>
            </w:r>
          </w:p>
        </w:tc>
      </w:tr>
      <w:tr w:rsidR="001F6B3D" w:rsidRPr="000F1993" w14:paraId="1C67BE03" w14:textId="77777777" w:rsidTr="00E10D21">
        <w:trPr>
          <w:jc w:val="center"/>
        </w:trPr>
        <w:tc>
          <w:tcPr>
            <w:tcW w:w="1546" w:type="dxa"/>
            <w:shd w:val="clear" w:color="auto" w:fill="auto"/>
          </w:tcPr>
          <w:p w14:paraId="04C1C0FD" w14:textId="77777777" w:rsidR="001F6B3D" w:rsidRPr="000F1993" w:rsidRDefault="001F6B3D" w:rsidP="00E10D21">
            <w:pPr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Pregunta 2</w:t>
            </w:r>
          </w:p>
        </w:tc>
        <w:tc>
          <w:tcPr>
            <w:tcW w:w="1417" w:type="dxa"/>
            <w:shd w:val="clear" w:color="auto" w:fill="auto"/>
          </w:tcPr>
          <w:p w14:paraId="18154ACE" w14:textId="77777777" w:rsidR="001F6B3D" w:rsidRPr="000F1993" w:rsidRDefault="001F6B3D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A</w:t>
            </w:r>
          </w:p>
        </w:tc>
        <w:tc>
          <w:tcPr>
            <w:tcW w:w="1416" w:type="dxa"/>
            <w:shd w:val="clear" w:color="auto" w:fill="auto"/>
          </w:tcPr>
          <w:p w14:paraId="03E390B7" w14:textId="77777777" w:rsidR="001F6B3D" w:rsidRPr="000F1993" w:rsidRDefault="001F6B3D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B</w:t>
            </w:r>
          </w:p>
        </w:tc>
        <w:tc>
          <w:tcPr>
            <w:tcW w:w="1416" w:type="dxa"/>
            <w:shd w:val="clear" w:color="auto" w:fill="auto"/>
          </w:tcPr>
          <w:p w14:paraId="4C3361B8" w14:textId="77777777" w:rsidR="001F6B3D" w:rsidRPr="000F1993" w:rsidRDefault="001F6B3D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C</w:t>
            </w:r>
          </w:p>
        </w:tc>
        <w:tc>
          <w:tcPr>
            <w:tcW w:w="1506" w:type="dxa"/>
            <w:shd w:val="clear" w:color="auto" w:fill="auto"/>
          </w:tcPr>
          <w:p w14:paraId="6A38B43F" w14:textId="77777777" w:rsidR="001F6B3D" w:rsidRPr="000F1993" w:rsidRDefault="001F6B3D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En Blanco</w:t>
            </w:r>
          </w:p>
        </w:tc>
      </w:tr>
      <w:tr w:rsidR="001F6B3D" w:rsidRPr="000F1993" w14:paraId="43155812" w14:textId="77777777" w:rsidTr="00E10D21">
        <w:trPr>
          <w:jc w:val="center"/>
        </w:trPr>
        <w:tc>
          <w:tcPr>
            <w:tcW w:w="1546" w:type="dxa"/>
            <w:shd w:val="clear" w:color="auto" w:fill="auto"/>
          </w:tcPr>
          <w:p w14:paraId="52F14CDC" w14:textId="77777777" w:rsidR="001F6B3D" w:rsidRPr="000F1993" w:rsidRDefault="001F6B3D" w:rsidP="00E10D21">
            <w:pPr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Pregunta 3</w:t>
            </w:r>
          </w:p>
        </w:tc>
        <w:tc>
          <w:tcPr>
            <w:tcW w:w="1417" w:type="dxa"/>
            <w:shd w:val="clear" w:color="auto" w:fill="auto"/>
          </w:tcPr>
          <w:p w14:paraId="0E1E709D" w14:textId="77777777" w:rsidR="001F6B3D" w:rsidRPr="000F1993" w:rsidRDefault="001F6B3D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A</w:t>
            </w:r>
          </w:p>
        </w:tc>
        <w:tc>
          <w:tcPr>
            <w:tcW w:w="1416" w:type="dxa"/>
            <w:shd w:val="clear" w:color="auto" w:fill="auto"/>
          </w:tcPr>
          <w:p w14:paraId="40D2DE99" w14:textId="77777777" w:rsidR="001F6B3D" w:rsidRPr="000F1993" w:rsidRDefault="001F6B3D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B</w:t>
            </w:r>
          </w:p>
        </w:tc>
        <w:tc>
          <w:tcPr>
            <w:tcW w:w="1416" w:type="dxa"/>
            <w:shd w:val="clear" w:color="auto" w:fill="auto"/>
          </w:tcPr>
          <w:p w14:paraId="74B269D2" w14:textId="77777777" w:rsidR="001F6B3D" w:rsidRPr="000F1993" w:rsidRDefault="001F6B3D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C</w:t>
            </w:r>
          </w:p>
        </w:tc>
        <w:tc>
          <w:tcPr>
            <w:tcW w:w="1506" w:type="dxa"/>
            <w:shd w:val="clear" w:color="auto" w:fill="auto"/>
          </w:tcPr>
          <w:p w14:paraId="7B92A01C" w14:textId="77777777" w:rsidR="001F6B3D" w:rsidRPr="000F1993" w:rsidRDefault="001F6B3D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En Blanco</w:t>
            </w:r>
          </w:p>
        </w:tc>
      </w:tr>
      <w:tr w:rsidR="001F6B3D" w:rsidRPr="000F1993" w14:paraId="2A456258" w14:textId="77777777" w:rsidTr="00E10D21">
        <w:trPr>
          <w:jc w:val="center"/>
        </w:trPr>
        <w:tc>
          <w:tcPr>
            <w:tcW w:w="1546" w:type="dxa"/>
            <w:shd w:val="clear" w:color="auto" w:fill="auto"/>
          </w:tcPr>
          <w:p w14:paraId="24E074CC" w14:textId="77777777" w:rsidR="001F6B3D" w:rsidRPr="000F1993" w:rsidRDefault="001F6B3D" w:rsidP="00E10D21">
            <w:pPr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Pregunta 4</w:t>
            </w:r>
          </w:p>
        </w:tc>
        <w:tc>
          <w:tcPr>
            <w:tcW w:w="1417" w:type="dxa"/>
            <w:shd w:val="clear" w:color="auto" w:fill="auto"/>
          </w:tcPr>
          <w:p w14:paraId="51ED69CF" w14:textId="77777777" w:rsidR="001F6B3D" w:rsidRPr="000F1993" w:rsidRDefault="001F6B3D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A</w:t>
            </w:r>
          </w:p>
        </w:tc>
        <w:tc>
          <w:tcPr>
            <w:tcW w:w="1416" w:type="dxa"/>
            <w:shd w:val="clear" w:color="auto" w:fill="auto"/>
          </w:tcPr>
          <w:p w14:paraId="1C0110C7" w14:textId="77777777" w:rsidR="001F6B3D" w:rsidRPr="000F1993" w:rsidRDefault="001F6B3D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B</w:t>
            </w:r>
          </w:p>
        </w:tc>
        <w:tc>
          <w:tcPr>
            <w:tcW w:w="1416" w:type="dxa"/>
            <w:shd w:val="clear" w:color="auto" w:fill="auto"/>
          </w:tcPr>
          <w:p w14:paraId="6FED6F51" w14:textId="77777777" w:rsidR="001F6B3D" w:rsidRPr="000F1993" w:rsidRDefault="001F6B3D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C</w:t>
            </w:r>
          </w:p>
        </w:tc>
        <w:tc>
          <w:tcPr>
            <w:tcW w:w="1506" w:type="dxa"/>
            <w:shd w:val="clear" w:color="auto" w:fill="auto"/>
          </w:tcPr>
          <w:p w14:paraId="02D46C24" w14:textId="77777777" w:rsidR="001F6B3D" w:rsidRPr="000F1993" w:rsidRDefault="001F6B3D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En Blanco</w:t>
            </w:r>
          </w:p>
        </w:tc>
      </w:tr>
      <w:tr w:rsidR="001F6B3D" w:rsidRPr="000F1993" w14:paraId="20DE0CD1" w14:textId="77777777" w:rsidTr="00E10D21">
        <w:trPr>
          <w:jc w:val="center"/>
        </w:trPr>
        <w:tc>
          <w:tcPr>
            <w:tcW w:w="1546" w:type="dxa"/>
            <w:shd w:val="clear" w:color="auto" w:fill="auto"/>
          </w:tcPr>
          <w:p w14:paraId="42DA8577" w14:textId="77777777" w:rsidR="001F6B3D" w:rsidRPr="000F1993" w:rsidRDefault="001F6B3D" w:rsidP="00E10D21">
            <w:pPr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Pregunta 5</w:t>
            </w:r>
          </w:p>
        </w:tc>
        <w:tc>
          <w:tcPr>
            <w:tcW w:w="1417" w:type="dxa"/>
            <w:shd w:val="clear" w:color="auto" w:fill="auto"/>
          </w:tcPr>
          <w:p w14:paraId="543EF940" w14:textId="77777777" w:rsidR="001F6B3D" w:rsidRPr="000F1993" w:rsidRDefault="001F6B3D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A</w:t>
            </w:r>
          </w:p>
        </w:tc>
        <w:tc>
          <w:tcPr>
            <w:tcW w:w="1416" w:type="dxa"/>
            <w:shd w:val="clear" w:color="auto" w:fill="auto"/>
          </w:tcPr>
          <w:p w14:paraId="0EECEFFC" w14:textId="77777777" w:rsidR="001F6B3D" w:rsidRPr="000F1993" w:rsidRDefault="001F6B3D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B</w:t>
            </w:r>
          </w:p>
        </w:tc>
        <w:tc>
          <w:tcPr>
            <w:tcW w:w="1416" w:type="dxa"/>
            <w:shd w:val="clear" w:color="auto" w:fill="auto"/>
          </w:tcPr>
          <w:p w14:paraId="32BF40F5" w14:textId="77777777" w:rsidR="001F6B3D" w:rsidRPr="000F1993" w:rsidRDefault="001F6B3D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C</w:t>
            </w:r>
          </w:p>
        </w:tc>
        <w:tc>
          <w:tcPr>
            <w:tcW w:w="1506" w:type="dxa"/>
            <w:shd w:val="clear" w:color="auto" w:fill="auto"/>
          </w:tcPr>
          <w:p w14:paraId="6E2BC97F" w14:textId="77777777" w:rsidR="001F6B3D" w:rsidRPr="000F1993" w:rsidRDefault="001F6B3D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En Blanco</w:t>
            </w:r>
          </w:p>
        </w:tc>
      </w:tr>
      <w:tr w:rsidR="001F6B3D" w:rsidRPr="000F1993" w14:paraId="1912EDCE" w14:textId="77777777" w:rsidTr="00E10D21">
        <w:trPr>
          <w:jc w:val="center"/>
        </w:trPr>
        <w:tc>
          <w:tcPr>
            <w:tcW w:w="1546" w:type="dxa"/>
            <w:shd w:val="clear" w:color="auto" w:fill="auto"/>
          </w:tcPr>
          <w:p w14:paraId="019E7530" w14:textId="77777777" w:rsidR="001F6B3D" w:rsidRPr="000F1993" w:rsidRDefault="001F6B3D" w:rsidP="00E10D21">
            <w:pPr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Pregunta 6</w:t>
            </w:r>
          </w:p>
        </w:tc>
        <w:tc>
          <w:tcPr>
            <w:tcW w:w="1417" w:type="dxa"/>
            <w:shd w:val="clear" w:color="auto" w:fill="auto"/>
          </w:tcPr>
          <w:p w14:paraId="37025BF3" w14:textId="77777777" w:rsidR="001F6B3D" w:rsidRPr="000F1993" w:rsidRDefault="001F6B3D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A</w:t>
            </w:r>
          </w:p>
        </w:tc>
        <w:tc>
          <w:tcPr>
            <w:tcW w:w="1416" w:type="dxa"/>
            <w:shd w:val="clear" w:color="auto" w:fill="auto"/>
          </w:tcPr>
          <w:p w14:paraId="708E44E1" w14:textId="77777777" w:rsidR="001F6B3D" w:rsidRPr="000F1993" w:rsidRDefault="001F6B3D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B</w:t>
            </w:r>
          </w:p>
        </w:tc>
        <w:tc>
          <w:tcPr>
            <w:tcW w:w="1416" w:type="dxa"/>
            <w:shd w:val="clear" w:color="auto" w:fill="auto"/>
          </w:tcPr>
          <w:p w14:paraId="1CF55B9C" w14:textId="77777777" w:rsidR="001F6B3D" w:rsidRPr="000F1993" w:rsidRDefault="001F6B3D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C</w:t>
            </w:r>
          </w:p>
        </w:tc>
        <w:tc>
          <w:tcPr>
            <w:tcW w:w="1506" w:type="dxa"/>
            <w:shd w:val="clear" w:color="auto" w:fill="auto"/>
          </w:tcPr>
          <w:p w14:paraId="0BC82A7E" w14:textId="77777777" w:rsidR="001F6B3D" w:rsidRPr="000F1993" w:rsidRDefault="001F6B3D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En Blanco</w:t>
            </w:r>
          </w:p>
        </w:tc>
      </w:tr>
      <w:tr w:rsidR="001F6B3D" w:rsidRPr="000F1993" w14:paraId="677A65E0" w14:textId="77777777" w:rsidTr="00E10D21">
        <w:trPr>
          <w:jc w:val="center"/>
        </w:trPr>
        <w:tc>
          <w:tcPr>
            <w:tcW w:w="1546" w:type="dxa"/>
            <w:shd w:val="clear" w:color="auto" w:fill="auto"/>
          </w:tcPr>
          <w:p w14:paraId="0639BD00" w14:textId="77777777" w:rsidR="001F6B3D" w:rsidRPr="000F1993" w:rsidRDefault="001F6B3D" w:rsidP="00E10D21">
            <w:pPr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Pregunta 7</w:t>
            </w:r>
          </w:p>
        </w:tc>
        <w:tc>
          <w:tcPr>
            <w:tcW w:w="1417" w:type="dxa"/>
            <w:shd w:val="clear" w:color="auto" w:fill="auto"/>
          </w:tcPr>
          <w:p w14:paraId="70144F36" w14:textId="77777777" w:rsidR="001F6B3D" w:rsidRPr="000F1993" w:rsidRDefault="001F6B3D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A</w:t>
            </w:r>
          </w:p>
        </w:tc>
        <w:tc>
          <w:tcPr>
            <w:tcW w:w="1416" w:type="dxa"/>
            <w:shd w:val="clear" w:color="auto" w:fill="auto"/>
          </w:tcPr>
          <w:p w14:paraId="562FBCE2" w14:textId="77777777" w:rsidR="001F6B3D" w:rsidRPr="000F1993" w:rsidRDefault="001F6B3D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B</w:t>
            </w:r>
          </w:p>
        </w:tc>
        <w:tc>
          <w:tcPr>
            <w:tcW w:w="1416" w:type="dxa"/>
            <w:shd w:val="clear" w:color="auto" w:fill="auto"/>
          </w:tcPr>
          <w:p w14:paraId="006E0418" w14:textId="77777777" w:rsidR="001F6B3D" w:rsidRPr="000F1993" w:rsidRDefault="001F6B3D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C</w:t>
            </w:r>
          </w:p>
        </w:tc>
        <w:tc>
          <w:tcPr>
            <w:tcW w:w="1506" w:type="dxa"/>
            <w:shd w:val="clear" w:color="auto" w:fill="auto"/>
          </w:tcPr>
          <w:p w14:paraId="179FC5F7" w14:textId="77777777" w:rsidR="001F6B3D" w:rsidRPr="000F1993" w:rsidRDefault="001F6B3D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En Blanco</w:t>
            </w:r>
          </w:p>
        </w:tc>
      </w:tr>
      <w:tr w:rsidR="001F6B3D" w:rsidRPr="000F1993" w14:paraId="2B12150B" w14:textId="77777777" w:rsidTr="00E10D21">
        <w:trPr>
          <w:jc w:val="center"/>
        </w:trPr>
        <w:tc>
          <w:tcPr>
            <w:tcW w:w="1546" w:type="dxa"/>
            <w:shd w:val="clear" w:color="auto" w:fill="auto"/>
          </w:tcPr>
          <w:p w14:paraId="5DA34336" w14:textId="77777777" w:rsidR="001F6B3D" w:rsidRPr="000F1993" w:rsidRDefault="001F6B3D" w:rsidP="00E10D21">
            <w:pPr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Pregunta 8</w:t>
            </w:r>
          </w:p>
        </w:tc>
        <w:tc>
          <w:tcPr>
            <w:tcW w:w="1417" w:type="dxa"/>
            <w:shd w:val="clear" w:color="auto" w:fill="auto"/>
          </w:tcPr>
          <w:p w14:paraId="5B56684D" w14:textId="77777777" w:rsidR="001F6B3D" w:rsidRPr="000F1993" w:rsidRDefault="001F6B3D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A</w:t>
            </w:r>
          </w:p>
        </w:tc>
        <w:tc>
          <w:tcPr>
            <w:tcW w:w="1416" w:type="dxa"/>
            <w:shd w:val="clear" w:color="auto" w:fill="auto"/>
          </w:tcPr>
          <w:p w14:paraId="1CEC2B37" w14:textId="77777777" w:rsidR="001F6B3D" w:rsidRPr="000F1993" w:rsidRDefault="001F6B3D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B</w:t>
            </w:r>
          </w:p>
        </w:tc>
        <w:tc>
          <w:tcPr>
            <w:tcW w:w="1416" w:type="dxa"/>
            <w:shd w:val="clear" w:color="auto" w:fill="auto"/>
          </w:tcPr>
          <w:p w14:paraId="2B429D45" w14:textId="77777777" w:rsidR="001F6B3D" w:rsidRPr="000F1993" w:rsidRDefault="001F6B3D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C</w:t>
            </w:r>
          </w:p>
        </w:tc>
        <w:tc>
          <w:tcPr>
            <w:tcW w:w="1506" w:type="dxa"/>
            <w:shd w:val="clear" w:color="auto" w:fill="auto"/>
          </w:tcPr>
          <w:p w14:paraId="35983410" w14:textId="77777777" w:rsidR="001F6B3D" w:rsidRPr="000F1993" w:rsidRDefault="001F6B3D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En Blanco</w:t>
            </w:r>
          </w:p>
        </w:tc>
      </w:tr>
      <w:tr w:rsidR="001F6B3D" w:rsidRPr="000F1993" w14:paraId="7D1D75E9" w14:textId="77777777" w:rsidTr="00E10D21">
        <w:trPr>
          <w:jc w:val="center"/>
        </w:trPr>
        <w:tc>
          <w:tcPr>
            <w:tcW w:w="1546" w:type="dxa"/>
            <w:shd w:val="clear" w:color="auto" w:fill="auto"/>
          </w:tcPr>
          <w:p w14:paraId="6FBE088E" w14:textId="77777777" w:rsidR="001F6B3D" w:rsidRPr="000F1993" w:rsidRDefault="001F6B3D" w:rsidP="00E10D21">
            <w:pPr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Pregunta 9</w:t>
            </w:r>
          </w:p>
        </w:tc>
        <w:tc>
          <w:tcPr>
            <w:tcW w:w="1417" w:type="dxa"/>
            <w:shd w:val="clear" w:color="auto" w:fill="auto"/>
          </w:tcPr>
          <w:p w14:paraId="685B2D50" w14:textId="77777777" w:rsidR="001F6B3D" w:rsidRPr="000F1993" w:rsidRDefault="001F6B3D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A</w:t>
            </w:r>
          </w:p>
        </w:tc>
        <w:tc>
          <w:tcPr>
            <w:tcW w:w="1416" w:type="dxa"/>
            <w:shd w:val="clear" w:color="auto" w:fill="auto"/>
          </w:tcPr>
          <w:p w14:paraId="0CE64E7A" w14:textId="77777777" w:rsidR="001F6B3D" w:rsidRPr="000F1993" w:rsidRDefault="001F6B3D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B</w:t>
            </w:r>
          </w:p>
        </w:tc>
        <w:tc>
          <w:tcPr>
            <w:tcW w:w="1416" w:type="dxa"/>
            <w:shd w:val="clear" w:color="auto" w:fill="auto"/>
          </w:tcPr>
          <w:p w14:paraId="7A5D4DD2" w14:textId="77777777" w:rsidR="001F6B3D" w:rsidRPr="000F1993" w:rsidRDefault="001F6B3D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C</w:t>
            </w:r>
          </w:p>
        </w:tc>
        <w:tc>
          <w:tcPr>
            <w:tcW w:w="1506" w:type="dxa"/>
            <w:shd w:val="clear" w:color="auto" w:fill="auto"/>
          </w:tcPr>
          <w:p w14:paraId="687F77A2" w14:textId="77777777" w:rsidR="001F6B3D" w:rsidRPr="000F1993" w:rsidRDefault="001F6B3D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En Blanco</w:t>
            </w:r>
          </w:p>
        </w:tc>
      </w:tr>
      <w:tr w:rsidR="001F6B3D" w:rsidRPr="000F1993" w14:paraId="36D0D2CB" w14:textId="77777777" w:rsidTr="00E10D21">
        <w:trPr>
          <w:jc w:val="center"/>
        </w:trPr>
        <w:tc>
          <w:tcPr>
            <w:tcW w:w="1546" w:type="dxa"/>
            <w:shd w:val="clear" w:color="auto" w:fill="auto"/>
          </w:tcPr>
          <w:p w14:paraId="6E4179B5" w14:textId="77777777" w:rsidR="001F6B3D" w:rsidRPr="000F1993" w:rsidRDefault="001F6B3D" w:rsidP="00E10D21">
            <w:pPr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Pregunta 10</w:t>
            </w:r>
          </w:p>
        </w:tc>
        <w:tc>
          <w:tcPr>
            <w:tcW w:w="1417" w:type="dxa"/>
            <w:shd w:val="clear" w:color="auto" w:fill="auto"/>
          </w:tcPr>
          <w:p w14:paraId="60E6FD94" w14:textId="77777777" w:rsidR="001F6B3D" w:rsidRPr="000F1993" w:rsidRDefault="001F6B3D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A</w:t>
            </w:r>
          </w:p>
        </w:tc>
        <w:tc>
          <w:tcPr>
            <w:tcW w:w="1416" w:type="dxa"/>
            <w:shd w:val="clear" w:color="auto" w:fill="auto"/>
          </w:tcPr>
          <w:p w14:paraId="189AF51A" w14:textId="77777777" w:rsidR="001F6B3D" w:rsidRPr="000F1993" w:rsidRDefault="001F6B3D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B</w:t>
            </w:r>
          </w:p>
        </w:tc>
        <w:tc>
          <w:tcPr>
            <w:tcW w:w="1416" w:type="dxa"/>
            <w:shd w:val="clear" w:color="auto" w:fill="auto"/>
          </w:tcPr>
          <w:p w14:paraId="0BB9B439" w14:textId="77777777" w:rsidR="001F6B3D" w:rsidRPr="000F1993" w:rsidRDefault="001F6B3D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C</w:t>
            </w:r>
          </w:p>
        </w:tc>
        <w:tc>
          <w:tcPr>
            <w:tcW w:w="1506" w:type="dxa"/>
            <w:shd w:val="clear" w:color="auto" w:fill="auto"/>
          </w:tcPr>
          <w:p w14:paraId="6E43B703" w14:textId="77777777" w:rsidR="001F6B3D" w:rsidRPr="000F1993" w:rsidRDefault="001F6B3D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En Blanco</w:t>
            </w:r>
          </w:p>
        </w:tc>
      </w:tr>
    </w:tbl>
    <w:p w14:paraId="04339462" w14:textId="77777777" w:rsidR="001F6B3D" w:rsidRPr="00E241CA" w:rsidRDefault="001F6B3D" w:rsidP="001F6B3D">
      <w:pPr>
        <w:ind w:left="-360" w:firstLine="360"/>
        <w:jc w:val="center"/>
        <w:rPr>
          <w:rFonts w:ascii="Euclid" w:hAnsi="Euclid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755"/>
        <w:gridCol w:w="1791"/>
        <w:gridCol w:w="1686"/>
        <w:gridCol w:w="3262"/>
      </w:tblGrid>
      <w:tr w:rsidR="001F6B3D" w:rsidRPr="000F1993" w14:paraId="660EC4E2" w14:textId="77777777" w:rsidTr="00E10D21">
        <w:tc>
          <w:tcPr>
            <w:tcW w:w="1972" w:type="dxa"/>
            <w:shd w:val="clear" w:color="auto" w:fill="auto"/>
          </w:tcPr>
          <w:p w14:paraId="49D036E3" w14:textId="77777777" w:rsidR="001F6B3D" w:rsidRPr="000F1993" w:rsidRDefault="001F6B3D" w:rsidP="00E10D21">
            <w:pPr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Correctas</w:t>
            </w:r>
          </w:p>
        </w:tc>
        <w:tc>
          <w:tcPr>
            <w:tcW w:w="1972" w:type="dxa"/>
            <w:shd w:val="clear" w:color="auto" w:fill="auto"/>
          </w:tcPr>
          <w:p w14:paraId="53D680A6" w14:textId="77777777" w:rsidR="001F6B3D" w:rsidRPr="000F1993" w:rsidRDefault="001F6B3D" w:rsidP="00E10D21">
            <w:pPr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Incorrectas</w:t>
            </w:r>
          </w:p>
        </w:tc>
        <w:tc>
          <w:tcPr>
            <w:tcW w:w="1972" w:type="dxa"/>
            <w:shd w:val="clear" w:color="auto" w:fill="auto"/>
          </w:tcPr>
          <w:p w14:paraId="67124681" w14:textId="77777777" w:rsidR="001F6B3D" w:rsidRPr="000F1993" w:rsidRDefault="001F6B3D" w:rsidP="00E10D21">
            <w:pPr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En Blanco</w:t>
            </w:r>
          </w:p>
        </w:tc>
        <w:tc>
          <w:tcPr>
            <w:tcW w:w="3944" w:type="dxa"/>
            <w:shd w:val="clear" w:color="auto" w:fill="auto"/>
          </w:tcPr>
          <w:p w14:paraId="4327B9C6" w14:textId="77777777" w:rsidR="001F6B3D" w:rsidRPr="000F1993" w:rsidRDefault="001F6B3D" w:rsidP="00E10D21">
            <w:pPr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Puntuación</w:t>
            </w:r>
            <w:r>
              <w:rPr>
                <w:rFonts w:ascii="Euclid" w:hAnsi="Euclid"/>
              </w:rPr>
              <w:t xml:space="preserve"> Final Control</w:t>
            </w:r>
          </w:p>
        </w:tc>
      </w:tr>
    </w:tbl>
    <w:p w14:paraId="5FA3F7C7" w14:textId="77777777" w:rsidR="001F6B3D" w:rsidRPr="00E241CA" w:rsidRDefault="001F6B3D" w:rsidP="001F6B3D">
      <w:pPr>
        <w:rPr>
          <w:rFonts w:ascii="Euclid" w:hAnsi="Euclid"/>
        </w:rPr>
      </w:pPr>
    </w:p>
    <w:p w14:paraId="306579CA" w14:textId="77777777" w:rsidR="001F6B3D" w:rsidRPr="00E241CA" w:rsidRDefault="001F6B3D" w:rsidP="001F6B3D">
      <w:pPr>
        <w:jc w:val="center"/>
        <w:rPr>
          <w:rFonts w:ascii="Euclid" w:hAnsi="Euclid"/>
          <w:b/>
        </w:rPr>
      </w:pPr>
      <w:r w:rsidRPr="00E241CA">
        <w:rPr>
          <w:rFonts w:ascii="Euclid" w:hAnsi="Euclid"/>
          <w:b/>
        </w:rPr>
        <w:lastRenderedPageBreak/>
        <w:t>INSTRUCCIONES</w:t>
      </w:r>
    </w:p>
    <w:p w14:paraId="3FFE14D2" w14:textId="77777777" w:rsidR="001F6B3D" w:rsidRPr="00E241CA" w:rsidRDefault="001F6B3D" w:rsidP="001F6B3D">
      <w:pPr>
        <w:jc w:val="both"/>
        <w:rPr>
          <w:rFonts w:ascii="Euclid" w:hAnsi="Euclid"/>
        </w:rPr>
      </w:pPr>
      <w:r w:rsidRPr="00E241CA">
        <w:rPr>
          <w:rFonts w:ascii="Euclid" w:hAnsi="Euclid"/>
        </w:rPr>
        <w:t xml:space="preserve">El examen consta de </w:t>
      </w:r>
      <w:r>
        <w:rPr>
          <w:rFonts w:ascii="Euclid" w:hAnsi="Euclid"/>
        </w:rPr>
        <w:t>10</w:t>
      </w:r>
      <w:r w:rsidRPr="00E241CA">
        <w:rPr>
          <w:rFonts w:ascii="Euclid" w:hAnsi="Euclid"/>
        </w:rPr>
        <w:t xml:space="preserve"> preguntas tipo test. Señale su respuesta a cada pregunta con bolígrafo, tachando con una CRUZ GRANDE una y sólo una casilla por pregunta en la plantilla de la página 1. Si tacha más de una casilla en una pregunta, se considerará que su respuesta a dicha pregunta es incorrecta. Si desea dejar alguna pregunta sin responder tache la casilla “En Blanco” correspondiente. Una respuesta correcta vale +3 puntos, una incorrecta -1 y una en blanco 0 puntos. </w:t>
      </w:r>
      <w:smartTag w:uri="urn:schemas-microsoft-com:office:smarttags" w:element="PersonName">
        <w:smartTagPr>
          <w:attr w:name="ProductID" w:val="LA NOTA DEL"/>
        </w:smartTagPr>
        <w:smartTag w:uri="urn:schemas-microsoft-com:office:smarttags" w:element="PersonName">
          <w:smartTagPr>
            <w:attr w:name="ProductID" w:val="LA NOTA"/>
          </w:smartTagPr>
          <w:r w:rsidRPr="00E241CA">
            <w:rPr>
              <w:rFonts w:ascii="Euclid" w:hAnsi="Euclid"/>
            </w:rPr>
            <w:t>LA NOTA</w:t>
          </w:r>
        </w:smartTag>
        <w:r w:rsidRPr="00E241CA">
          <w:rPr>
            <w:rFonts w:ascii="Euclid" w:hAnsi="Euclid"/>
          </w:rPr>
          <w:t xml:space="preserve"> DEL</w:t>
        </w:r>
      </w:smartTag>
      <w:r w:rsidRPr="00E241CA">
        <w:rPr>
          <w:rFonts w:ascii="Euclid" w:hAnsi="Euclid"/>
        </w:rPr>
        <w:t xml:space="preserve"> EXAMEN ES IGUAL A </w:t>
      </w:r>
      <w:smartTag w:uri="urn:schemas-microsoft-com:office:smarttags" w:element="PersonName">
        <w:smartTagPr>
          <w:attr w:name="ProductID" w:val="LA PUNTUACION OBTENIDA"/>
        </w:smartTagPr>
        <w:smartTag w:uri="urn:schemas-microsoft-com:office:smarttags" w:element="PersonName">
          <w:smartTagPr>
            <w:attr w:name="ProductID" w:val="LA PUNTUACION"/>
          </w:smartTagPr>
          <w:r w:rsidRPr="00E241CA">
            <w:rPr>
              <w:rFonts w:ascii="Euclid" w:hAnsi="Euclid"/>
            </w:rPr>
            <w:t>LA PUNTUACION</w:t>
          </w:r>
        </w:smartTag>
        <w:r w:rsidRPr="00E241CA">
          <w:rPr>
            <w:rFonts w:ascii="Euclid" w:hAnsi="Euclid"/>
          </w:rPr>
          <w:t xml:space="preserve"> OBTENIDA</w:t>
        </w:r>
      </w:smartTag>
      <w:r w:rsidRPr="00E241CA">
        <w:rPr>
          <w:rFonts w:ascii="Euclid" w:hAnsi="Euclid"/>
        </w:rPr>
        <w:t xml:space="preserve"> DIVIDIDA </w:t>
      </w:r>
      <w:r>
        <w:rPr>
          <w:rFonts w:ascii="Euclid" w:hAnsi="Euclid"/>
        </w:rPr>
        <w:t>ENTRE 2</w:t>
      </w:r>
      <w:r w:rsidRPr="00E241CA">
        <w:rPr>
          <w:rFonts w:ascii="Euclid" w:hAnsi="Euclid"/>
        </w:rPr>
        <w:t>.</w:t>
      </w:r>
    </w:p>
    <w:p w14:paraId="11719F59" w14:textId="77777777" w:rsidR="001F6B3D" w:rsidRPr="00E241CA" w:rsidRDefault="001F6B3D" w:rsidP="001F6B3D">
      <w:pPr>
        <w:jc w:val="both"/>
        <w:rPr>
          <w:rFonts w:ascii="Euclid" w:hAnsi="Euclid"/>
        </w:rPr>
      </w:pPr>
    </w:p>
    <w:p w14:paraId="4EFAD1C1" w14:textId="77777777" w:rsidR="001F6B3D" w:rsidRPr="00E241CA" w:rsidRDefault="001F6B3D" w:rsidP="001F6B3D">
      <w:pPr>
        <w:jc w:val="both"/>
        <w:rPr>
          <w:rFonts w:ascii="Euclid" w:hAnsi="Euclid"/>
          <w:b/>
        </w:rPr>
      </w:pPr>
      <w:r w:rsidRPr="00E241CA">
        <w:rPr>
          <w:rFonts w:ascii="Euclid" w:hAnsi="Euclid"/>
        </w:rPr>
        <w:t xml:space="preserve">No </w:t>
      </w:r>
      <w:proofErr w:type="spellStart"/>
      <w:r w:rsidRPr="00E241CA">
        <w:rPr>
          <w:rFonts w:ascii="Euclid" w:hAnsi="Euclid"/>
        </w:rPr>
        <w:t>desgrape</w:t>
      </w:r>
      <w:proofErr w:type="spellEnd"/>
      <w:r w:rsidRPr="00E241CA">
        <w:rPr>
          <w:rFonts w:ascii="Euclid" w:hAnsi="Euclid"/>
        </w:rPr>
        <w:t xml:space="preserve"> estas hojas. No rellene las casillas de la </w:t>
      </w:r>
      <w:r>
        <w:rPr>
          <w:rFonts w:ascii="Euclid" w:hAnsi="Euclid"/>
        </w:rPr>
        <w:t>ú</w:t>
      </w:r>
      <w:r w:rsidRPr="00E241CA">
        <w:rPr>
          <w:rFonts w:ascii="Euclid" w:hAnsi="Euclid"/>
        </w:rPr>
        <w:t>ltima l</w:t>
      </w:r>
      <w:r>
        <w:rPr>
          <w:rFonts w:ascii="Euclid" w:hAnsi="Euclid"/>
        </w:rPr>
        <w:t>í</w:t>
      </w:r>
      <w:r w:rsidRPr="00E241CA">
        <w:rPr>
          <w:rFonts w:ascii="Euclid" w:hAnsi="Euclid"/>
        </w:rPr>
        <w:t>nea de la p</w:t>
      </w:r>
      <w:r>
        <w:rPr>
          <w:rFonts w:ascii="Euclid" w:hAnsi="Euclid"/>
        </w:rPr>
        <w:t>ág</w:t>
      </w:r>
      <w:r w:rsidRPr="00E241CA">
        <w:rPr>
          <w:rFonts w:ascii="Euclid" w:hAnsi="Euclid"/>
        </w:rPr>
        <w:t>ina 1. Utilice el espacio en blanco de las p</w:t>
      </w:r>
      <w:r>
        <w:rPr>
          <w:rFonts w:ascii="Euclid" w:hAnsi="Euclid"/>
        </w:rPr>
        <w:t>á</w:t>
      </w:r>
      <w:r w:rsidRPr="00E241CA">
        <w:rPr>
          <w:rFonts w:ascii="Euclid" w:hAnsi="Euclid"/>
        </w:rPr>
        <w:t>ginas siguientes para efectuar operaciones. No utilice durante el examen ning</w:t>
      </w:r>
      <w:r>
        <w:rPr>
          <w:rFonts w:ascii="Euclid" w:hAnsi="Euclid"/>
        </w:rPr>
        <w:t>ú</w:t>
      </w:r>
      <w:r w:rsidRPr="00E241CA">
        <w:rPr>
          <w:rFonts w:ascii="Euclid" w:hAnsi="Euclid"/>
        </w:rPr>
        <w:t>n papel adicional a estas hojas grapadas</w:t>
      </w:r>
      <w:r w:rsidRPr="00E241CA">
        <w:rPr>
          <w:rFonts w:ascii="Euclid" w:hAnsi="Euclid"/>
          <w:b/>
        </w:rPr>
        <w:t>.</w:t>
      </w:r>
    </w:p>
    <w:p w14:paraId="074DAA57" w14:textId="77777777" w:rsidR="001F6B3D" w:rsidRPr="00E241CA" w:rsidRDefault="001F6B3D" w:rsidP="001F6B3D">
      <w:pPr>
        <w:jc w:val="both"/>
        <w:rPr>
          <w:rFonts w:ascii="Euclid" w:hAnsi="Euclid"/>
          <w:b/>
        </w:rPr>
      </w:pPr>
    </w:p>
    <w:p w14:paraId="498C7B2F" w14:textId="77777777" w:rsidR="001F6B3D" w:rsidRPr="00E241CA" w:rsidRDefault="001F6B3D" w:rsidP="001F6B3D">
      <w:pPr>
        <w:jc w:val="center"/>
        <w:rPr>
          <w:rFonts w:ascii="Euclid" w:hAnsi="Euclid"/>
          <w:b/>
        </w:rPr>
      </w:pPr>
      <w:r w:rsidRPr="00E241CA">
        <w:rPr>
          <w:rFonts w:ascii="Euclid" w:hAnsi="Euclid"/>
          <w:b/>
        </w:rPr>
        <w:t>EL EXAME</w:t>
      </w:r>
      <w:r w:rsidRPr="00E241CA">
        <w:rPr>
          <w:rFonts w:ascii="Euclid" w:hAnsi="Euclid"/>
          <w:b/>
          <w:lang w:val="es-ES_tradnl"/>
        </w:rPr>
        <w:t>N DURA UNA HORA</w:t>
      </w:r>
    </w:p>
    <w:p w14:paraId="2D5EA107" w14:textId="77777777" w:rsidR="001F6B3D" w:rsidRDefault="001F6B3D" w:rsidP="001F6B3D">
      <w:pPr>
        <w:rPr>
          <w:rFonts w:ascii="Euclid" w:hAnsi="Euclid"/>
          <w:b/>
        </w:rPr>
      </w:pPr>
      <w:r>
        <w:rPr>
          <w:rFonts w:ascii="Euclid" w:hAnsi="Euclid"/>
          <w:b/>
        </w:rPr>
        <w:br w:type="page"/>
      </w:r>
    </w:p>
    <w:p w14:paraId="2254530D" w14:textId="77777777" w:rsidR="00713055" w:rsidRDefault="00713055" w:rsidP="00713055">
      <w:pPr>
        <w:jc w:val="both"/>
        <w:rPr>
          <w:rFonts w:ascii="Euclid" w:hAnsi="Euclid"/>
        </w:rPr>
      </w:pPr>
      <w:r w:rsidRPr="00E241CA">
        <w:rPr>
          <w:rFonts w:ascii="Euclid" w:hAnsi="Euclid"/>
        </w:rPr>
        <w:lastRenderedPageBreak/>
        <w:t xml:space="preserve">Las </w:t>
      </w:r>
      <w:r w:rsidRPr="00F10397">
        <w:rPr>
          <w:rFonts w:ascii="Euclid" w:hAnsi="Euclid"/>
          <w:b/>
        </w:rPr>
        <w:t>p</w:t>
      </w:r>
      <w:r w:rsidRPr="005B4887">
        <w:rPr>
          <w:rFonts w:ascii="Euclid" w:hAnsi="Euclid"/>
          <w:b/>
        </w:rPr>
        <w:t xml:space="preserve">reguntas </w:t>
      </w:r>
      <w:r>
        <w:rPr>
          <w:rFonts w:ascii="Euclid" w:hAnsi="Euclid"/>
          <w:b/>
        </w:rPr>
        <w:t>1</w:t>
      </w:r>
      <w:r w:rsidRPr="005B4887">
        <w:rPr>
          <w:rFonts w:ascii="Euclid" w:hAnsi="Euclid"/>
          <w:b/>
        </w:rPr>
        <w:t xml:space="preserve"> a </w:t>
      </w:r>
      <w:r>
        <w:rPr>
          <w:rFonts w:ascii="Euclid" w:hAnsi="Euclid"/>
          <w:b/>
        </w:rPr>
        <w:t>3</w:t>
      </w:r>
      <w:r w:rsidRPr="00E241CA">
        <w:rPr>
          <w:rFonts w:ascii="Euclid" w:hAnsi="Euclid"/>
        </w:rPr>
        <w:t xml:space="preserve"> están referidas al siguiente enunciado. Con el fin de estudiar las diferencias salariales de una muestra de 222 profesores universitarios pertenecientes a 7 Universidades diferentes, en </w:t>
      </w:r>
      <w:smartTag w:uri="urn:schemas-microsoft-com:office:smarttags" w:element="PersonName">
        <w:smartTagPr>
          <w:attr w:name="ProductID" w:val="la Tabla M"/>
        </w:smartTagPr>
        <w:r w:rsidRPr="00E241CA">
          <w:rPr>
            <w:rFonts w:ascii="Euclid" w:hAnsi="Euclid"/>
          </w:rPr>
          <w:t xml:space="preserve">la </w:t>
        </w:r>
        <w:r w:rsidRPr="00E241CA">
          <w:rPr>
            <w:rFonts w:ascii="Euclid" w:hAnsi="Euclid"/>
            <w:b/>
          </w:rPr>
          <w:t>Tabla M</w:t>
        </w:r>
      </w:smartTag>
      <w:r w:rsidRPr="00E241CA">
        <w:rPr>
          <w:rFonts w:ascii="Euclid" w:hAnsi="Euclid"/>
          <w:b/>
        </w:rPr>
        <w:t>1</w:t>
      </w:r>
      <w:r w:rsidRPr="00E241CA">
        <w:rPr>
          <w:rFonts w:ascii="Euclid" w:hAnsi="Euclid"/>
        </w:rPr>
        <w:t xml:space="preserve"> se ha estimado por MCO la relación entre el Salario</w:t>
      </w:r>
      <w:r w:rsidRPr="00E241CA">
        <w:rPr>
          <w:rFonts w:ascii="Euclid" w:hAnsi="Euclid"/>
          <w:b/>
        </w:rPr>
        <w:t xml:space="preserve"> (SALARY)</w:t>
      </w:r>
      <w:r w:rsidRPr="00E241CA">
        <w:rPr>
          <w:rFonts w:ascii="Euclid" w:hAnsi="Euclid"/>
        </w:rPr>
        <w:t xml:space="preserve"> del profesor en euros al año en función de sus años de antigüedad</w:t>
      </w:r>
      <w:r w:rsidRPr="00E241CA">
        <w:rPr>
          <w:rFonts w:ascii="Euclid" w:hAnsi="Euclid"/>
          <w:b/>
        </w:rPr>
        <w:t xml:space="preserve"> (YEARS</w:t>
      </w:r>
      <w:r w:rsidRPr="00E241CA">
        <w:rPr>
          <w:rFonts w:ascii="Euclid" w:hAnsi="Euclid"/>
        </w:rPr>
        <w:t>) y siete variables ficticias (</w:t>
      </w:r>
      <w:r w:rsidRPr="00E241CA">
        <w:rPr>
          <w:rFonts w:ascii="Euclid" w:hAnsi="Euclid"/>
          <w:b/>
        </w:rPr>
        <w:t>D1, D2, …, D6, D7</w:t>
      </w:r>
      <w:r w:rsidRPr="00E241CA">
        <w:rPr>
          <w:rFonts w:ascii="Euclid" w:hAnsi="Euclid"/>
        </w:rPr>
        <w:t xml:space="preserve">). En concreto, la variable D1 toma valor 1 si el profesor pertenece a </w:t>
      </w:r>
      <w:smartTag w:uri="urn:schemas-microsoft-com:office:smarttags" w:element="PersonName">
        <w:smartTagPr>
          <w:attr w:name="ProductID" w:val="la Universidad"/>
        </w:smartTagPr>
        <w:r w:rsidRPr="00E241CA">
          <w:rPr>
            <w:rFonts w:ascii="Euclid" w:hAnsi="Euclid"/>
          </w:rPr>
          <w:t>la Universidad</w:t>
        </w:r>
      </w:smartTag>
      <w:r w:rsidRPr="00E241CA">
        <w:rPr>
          <w:rFonts w:ascii="Euclid" w:hAnsi="Euclid"/>
        </w:rPr>
        <w:t xml:space="preserve"> 1 y cero en el resto de los casos, D2 toma valor 1 si el profesor pertenece a </w:t>
      </w:r>
      <w:smartTag w:uri="urn:schemas-microsoft-com:office:smarttags" w:element="PersonName">
        <w:smartTagPr>
          <w:attr w:name="ProductID" w:val="la Universidad"/>
        </w:smartTagPr>
        <w:r w:rsidRPr="00E241CA">
          <w:rPr>
            <w:rFonts w:ascii="Euclid" w:hAnsi="Euclid"/>
          </w:rPr>
          <w:t>la Universidad</w:t>
        </w:r>
      </w:smartTag>
      <w:r w:rsidRPr="00E241CA">
        <w:rPr>
          <w:rFonts w:ascii="Euclid" w:hAnsi="Euclid"/>
        </w:rPr>
        <w:t xml:space="preserve"> 2 y cero en el resto de los casos y así sucesivamente, hasta D7 que toma valor 1 si el profesor forma parte de </w:t>
      </w:r>
      <w:smartTag w:uri="urn:schemas-microsoft-com:office:smarttags" w:element="PersonName">
        <w:smartTagPr>
          <w:attr w:name="ProductID" w:val="la Universidad"/>
        </w:smartTagPr>
        <w:r w:rsidRPr="00E241CA">
          <w:rPr>
            <w:rFonts w:ascii="Euclid" w:hAnsi="Euclid"/>
          </w:rPr>
          <w:t>la Universidad</w:t>
        </w:r>
      </w:smartTag>
      <w:r w:rsidRPr="00E241CA">
        <w:rPr>
          <w:rFonts w:ascii="Euclid" w:hAnsi="Euclid"/>
        </w:rPr>
        <w:t xml:space="preserve"> 7 y cero en el resto de los casos. A continuación, en </w:t>
      </w:r>
      <w:smartTag w:uri="urn:schemas-microsoft-com:office:smarttags" w:element="PersonName">
        <w:smartTagPr>
          <w:attr w:name="ProductID" w:val="la Tabla M"/>
        </w:smartTagPr>
        <w:r w:rsidRPr="00E241CA">
          <w:rPr>
            <w:rFonts w:ascii="Euclid" w:hAnsi="Euclid"/>
          </w:rPr>
          <w:t xml:space="preserve">la </w:t>
        </w:r>
        <w:r w:rsidRPr="00E241CA">
          <w:rPr>
            <w:rFonts w:ascii="Euclid" w:hAnsi="Euclid"/>
            <w:b/>
          </w:rPr>
          <w:t>Tabla M</w:t>
        </w:r>
      </w:smartTag>
      <w:r w:rsidRPr="00E241CA">
        <w:rPr>
          <w:rFonts w:ascii="Euclid" w:hAnsi="Euclid"/>
          <w:b/>
        </w:rPr>
        <w:t>2</w:t>
      </w:r>
      <w:r w:rsidRPr="00E241CA">
        <w:rPr>
          <w:rFonts w:ascii="Euclid" w:hAnsi="Euclid"/>
        </w:rPr>
        <w:t xml:space="preserve"> se muestra la estimación de esta misma relación habiendo transformado la variable dependiente en logaritmos </w:t>
      </w:r>
      <w:r w:rsidRPr="00E241CA">
        <w:rPr>
          <w:rFonts w:ascii="Euclid" w:hAnsi="Euclid"/>
          <w:b/>
        </w:rPr>
        <w:t>LOG (SALARY)</w:t>
      </w:r>
      <w:r w:rsidRPr="00E241CA">
        <w:rPr>
          <w:rFonts w:ascii="Euclid" w:hAnsi="Euclid"/>
        </w:rPr>
        <w:t xml:space="preserve">. </w:t>
      </w:r>
      <w:r>
        <w:rPr>
          <w:rFonts w:ascii="Euclid" w:hAnsi="Euclid"/>
        </w:rPr>
        <w:t xml:space="preserve">                                    </w:t>
      </w:r>
    </w:p>
    <w:p w14:paraId="1802D478" w14:textId="77777777" w:rsidR="00713055" w:rsidRPr="00E241CA" w:rsidRDefault="00713055" w:rsidP="00713055">
      <w:pPr>
        <w:jc w:val="center"/>
        <w:rPr>
          <w:rFonts w:ascii="Euclid" w:hAnsi="Euclid"/>
        </w:rPr>
      </w:pPr>
      <w:r w:rsidRPr="00E241CA">
        <w:rPr>
          <w:rFonts w:ascii="Euclid" w:hAnsi="Euclid"/>
          <w:b/>
        </w:rPr>
        <w:t>Tabla M1</w:t>
      </w:r>
    </w:p>
    <w:tbl>
      <w:tblPr>
        <w:tblW w:w="0" w:type="auto"/>
        <w:jc w:val="center"/>
        <w:tblCellMar>
          <w:left w:w="30" w:type="dxa"/>
          <w:right w:w="30" w:type="dxa"/>
        </w:tblCellMar>
        <w:tblLook w:val="0000" w:firstRow="0" w:lastRow="0" w:firstColumn="0" w:lastColumn="0" w:noHBand="0" w:noVBand="0"/>
      </w:tblPr>
      <w:tblGrid>
        <w:gridCol w:w="1828"/>
        <w:gridCol w:w="1005"/>
        <w:gridCol w:w="1033"/>
        <w:gridCol w:w="1084"/>
        <w:gridCol w:w="895"/>
      </w:tblGrid>
      <w:tr w:rsidR="00713055" w:rsidRPr="003212EF" w14:paraId="22417050" w14:textId="77777777" w:rsidTr="00E10D21">
        <w:trPr>
          <w:jc w:val="center"/>
        </w:trPr>
        <w:tc>
          <w:tcPr>
            <w:tcW w:w="0" w:type="auto"/>
            <w:gridSpan w:val="5"/>
            <w:tcBorders>
              <w:top w:val="nil"/>
              <w:left w:val="nil"/>
              <w:bottom w:val="nil"/>
              <w:right w:val="nil"/>
            </w:tcBorders>
          </w:tcPr>
          <w:p w14:paraId="3F9DC2A8" w14:textId="77777777" w:rsidR="00713055" w:rsidRPr="001E1C7C" w:rsidRDefault="00713055" w:rsidP="00E10D21">
            <w:pPr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Dependent</w:t>
            </w:r>
            <w:proofErr w:type="spellEnd"/>
            <w:r w:rsidRPr="001E1C7C">
              <w:rPr>
                <w:rFonts w:ascii="Arial" w:hAnsi="Arial" w:cs="Arial"/>
                <w:sz w:val="20"/>
                <w:szCs w:val="20"/>
              </w:rPr>
              <w:t xml:space="preserve"> Variable: SALARY</w:t>
            </w:r>
          </w:p>
        </w:tc>
      </w:tr>
      <w:tr w:rsidR="00713055" w:rsidRPr="003212EF" w14:paraId="65FEF520" w14:textId="77777777" w:rsidTr="00E10D21">
        <w:trPr>
          <w:jc w:val="center"/>
        </w:trPr>
        <w:tc>
          <w:tcPr>
            <w:tcW w:w="0" w:type="auto"/>
            <w:gridSpan w:val="5"/>
            <w:tcBorders>
              <w:top w:val="nil"/>
              <w:left w:val="nil"/>
              <w:bottom w:val="nil"/>
              <w:right w:val="nil"/>
            </w:tcBorders>
          </w:tcPr>
          <w:p w14:paraId="437E7944" w14:textId="77777777" w:rsidR="00713055" w:rsidRPr="001E1C7C" w:rsidRDefault="00713055" w:rsidP="00E10D21">
            <w:pPr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Method</w:t>
            </w:r>
            <w:proofErr w:type="spellEnd"/>
            <w:r w:rsidRPr="001E1C7C">
              <w:rPr>
                <w:rFonts w:ascii="Arial" w:hAnsi="Arial" w:cs="Arial"/>
                <w:sz w:val="20"/>
                <w:szCs w:val="20"/>
              </w:rPr>
              <w:t xml:space="preserve">: </w:t>
            </w: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Least</w:t>
            </w:r>
            <w:proofErr w:type="spellEnd"/>
            <w:r w:rsidRPr="001E1C7C">
              <w:rPr>
                <w:rFonts w:ascii="Arial" w:hAnsi="Arial" w:cs="Arial"/>
                <w:sz w:val="20"/>
                <w:szCs w:val="20"/>
              </w:rPr>
              <w:t xml:space="preserve"> </w:t>
            </w: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Squares</w:t>
            </w:r>
            <w:proofErr w:type="spellEnd"/>
          </w:p>
        </w:tc>
      </w:tr>
      <w:tr w:rsidR="00713055" w:rsidRPr="003212EF" w14:paraId="2D2E5136" w14:textId="77777777" w:rsidTr="00E10D21">
        <w:trPr>
          <w:jc w:val="center"/>
        </w:trPr>
        <w:tc>
          <w:tcPr>
            <w:tcW w:w="0" w:type="auto"/>
            <w:gridSpan w:val="5"/>
            <w:tcBorders>
              <w:top w:val="nil"/>
              <w:left w:val="nil"/>
              <w:bottom w:val="nil"/>
              <w:right w:val="nil"/>
            </w:tcBorders>
          </w:tcPr>
          <w:p w14:paraId="010EBB26" w14:textId="77777777" w:rsidR="00713055" w:rsidRPr="001E1C7C" w:rsidRDefault="00713055" w:rsidP="00E10D21">
            <w:pPr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Sample</w:t>
            </w:r>
            <w:proofErr w:type="spellEnd"/>
            <w:r w:rsidRPr="001E1C7C">
              <w:rPr>
                <w:rFonts w:ascii="Arial" w:hAnsi="Arial" w:cs="Arial"/>
                <w:sz w:val="20"/>
                <w:szCs w:val="20"/>
              </w:rPr>
              <w:t>: 1 222</w:t>
            </w:r>
          </w:p>
        </w:tc>
      </w:tr>
      <w:tr w:rsidR="00713055" w:rsidRPr="003212EF" w14:paraId="64B3F7FB" w14:textId="77777777" w:rsidTr="00E10D21">
        <w:trPr>
          <w:jc w:val="center"/>
        </w:trPr>
        <w:tc>
          <w:tcPr>
            <w:tcW w:w="0" w:type="auto"/>
            <w:tcBorders>
              <w:top w:val="nil"/>
              <w:left w:val="nil"/>
              <w:bottom w:val="double" w:sz="6" w:space="2" w:color="auto"/>
              <w:right w:val="nil"/>
            </w:tcBorders>
          </w:tcPr>
          <w:p w14:paraId="64EE4521" w14:textId="77777777" w:rsidR="00713055" w:rsidRPr="001E1C7C" w:rsidRDefault="00713055" w:rsidP="00E10D21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Variable</w:t>
            </w:r>
          </w:p>
        </w:tc>
        <w:tc>
          <w:tcPr>
            <w:tcW w:w="0" w:type="auto"/>
            <w:tcBorders>
              <w:top w:val="nil"/>
              <w:left w:val="nil"/>
              <w:bottom w:val="double" w:sz="6" w:space="2" w:color="auto"/>
              <w:right w:val="nil"/>
            </w:tcBorders>
          </w:tcPr>
          <w:p w14:paraId="23DEF764" w14:textId="77777777" w:rsidR="00713055" w:rsidRPr="001E1C7C" w:rsidRDefault="00713055" w:rsidP="00E10D21">
            <w:pPr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Coefficient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double" w:sz="6" w:space="2" w:color="auto"/>
              <w:right w:val="nil"/>
            </w:tcBorders>
          </w:tcPr>
          <w:p w14:paraId="3BC584CE" w14:textId="77777777" w:rsidR="00713055" w:rsidRPr="001E1C7C" w:rsidRDefault="00713055" w:rsidP="00E10D21">
            <w:pPr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Std</w:t>
            </w:r>
            <w:proofErr w:type="spellEnd"/>
            <w:r w:rsidRPr="001E1C7C">
              <w:rPr>
                <w:rFonts w:ascii="Arial" w:hAnsi="Arial" w:cs="Arial"/>
                <w:sz w:val="20"/>
                <w:szCs w:val="20"/>
              </w:rPr>
              <w:t>. Error</w:t>
            </w:r>
          </w:p>
        </w:tc>
        <w:tc>
          <w:tcPr>
            <w:tcW w:w="0" w:type="auto"/>
            <w:tcBorders>
              <w:top w:val="nil"/>
              <w:left w:val="nil"/>
              <w:bottom w:val="double" w:sz="6" w:space="2" w:color="auto"/>
              <w:right w:val="nil"/>
            </w:tcBorders>
          </w:tcPr>
          <w:p w14:paraId="2384A5A2" w14:textId="77777777" w:rsidR="00713055" w:rsidRPr="001E1C7C" w:rsidRDefault="00713055" w:rsidP="00E10D21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t-</w:t>
            </w: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Statistic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double" w:sz="6" w:space="2" w:color="auto"/>
              <w:right w:val="nil"/>
            </w:tcBorders>
          </w:tcPr>
          <w:p w14:paraId="32D306AD" w14:textId="77777777" w:rsidR="00713055" w:rsidRPr="001E1C7C" w:rsidRDefault="00713055" w:rsidP="00E10D21">
            <w:pPr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Prob</w:t>
            </w:r>
            <w:proofErr w:type="spellEnd"/>
            <w:r w:rsidRPr="001E1C7C">
              <w:rPr>
                <w:rFonts w:ascii="Arial" w:hAnsi="Arial" w:cs="Arial"/>
                <w:sz w:val="20"/>
                <w:szCs w:val="20"/>
              </w:rPr>
              <w:t xml:space="preserve">.  </w:t>
            </w:r>
          </w:p>
        </w:tc>
      </w:tr>
      <w:tr w:rsidR="00713055" w:rsidRPr="003212EF" w14:paraId="3F35F43B" w14:textId="77777777" w:rsidTr="00E10D2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673D4FEB" w14:textId="77777777" w:rsidR="00713055" w:rsidRPr="001E1C7C" w:rsidRDefault="00713055" w:rsidP="00E10D21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C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362FCE40" w14:textId="77777777" w:rsidR="00713055" w:rsidRPr="001E1C7C" w:rsidRDefault="00713055" w:rsidP="00E10D21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48217.9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63084BF5" w14:textId="77777777" w:rsidR="00713055" w:rsidRPr="001E1C7C" w:rsidRDefault="00713055" w:rsidP="00E10D21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3683.90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5056E69F" w14:textId="77777777" w:rsidR="00713055" w:rsidRPr="001E1C7C" w:rsidRDefault="00713055" w:rsidP="00E10D21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13.0887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30DA3BD4" w14:textId="77777777" w:rsidR="00713055" w:rsidRPr="001E1C7C" w:rsidRDefault="00713055" w:rsidP="00E10D21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0.0000</w:t>
            </w:r>
          </w:p>
        </w:tc>
      </w:tr>
      <w:tr w:rsidR="00713055" w:rsidRPr="003212EF" w14:paraId="0C6A9DD0" w14:textId="77777777" w:rsidTr="00E10D2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13E74877" w14:textId="77777777" w:rsidR="00713055" w:rsidRPr="001E1C7C" w:rsidRDefault="00713055" w:rsidP="00E10D21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YEARS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2AD3A638" w14:textId="77777777" w:rsidR="00713055" w:rsidRPr="001E1C7C" w:rsidRDefault="00713055" w:rsidP="00E10D21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1472.68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149C7389" w14:textId="77777777" w:rsidR="00713055" w:rsidRPr="001E1C7C" w:rsidRDefault="00713055" w:rsidP="00E10D21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111.722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5109034B" w14:textId="77777777" w:rsidR="00713055" w:rsidRPr="001E1C7C" w:rsidRDefault="00713055" w:rsidP="00E10D21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13.1816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61D03ABF" w14:textId="77777777" w:rsidR="00713055" w:rsidRPr="001E1C7C" w:rsidRDefault="00713055" w:rsidP="00E10D21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0.0000</w:t>
            </w:r>
          </w:p>
        </w:tc>
      </w:tr>
      <w:tr w:rsidR="00713055" w:rsidRPr="003212EF" w14:paraId="3FE2376B" w14:textId="77777777" w:rsidTr="00E10D2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7134E1AB" w14:textId="77777777" w:rsidR="00713055" w:rsidRPr="001E1C7C" w:rsidRDefault="00713055" w:rsidP="00E10D21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D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14C2444D" w14:textId="77777777" w:rsidR="00713055" w:rsidRPr="001E1C7C" w:rsidRDefault="00713055" w:rsidP="00E10D21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7306.22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7BC2F617" w14:textId="77777777" w:rsidR="00713055" w:rsidRPr="001E1C7C" w:rsidRDefault="00713055" w:rsidP="00E10D21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4608.60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0167D26F" w14:textId="77777777" w:rsidR="00713055" w:rsidRPr="001E1C7C" w:rsidRDefault="00713055" w:rsidP="00E10D21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1.58534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0700AC64" w14:textId="77777777" w:rsidR="00713055" w:rsidRPr="001E1C7C" w:rsidRDefault="00713055" w:rsidP="00E10D21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0.1144</w:t>
            </w:r>
          </w:p>
        </w:tc>
      </w:tr>
      <w:tr w:rsidR="00713055" w:rsidRPr="003212EF" w14:paraId="76FEFB2A" w14:textId="77777777" w:rsidTr="00E10D2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6474E6F6" w14:textId="77777777" w:rsidR="00713055" w:rsidRPr="001E1C7C" w:rsidRDefault="00713055" w:rsidP="00E10D21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D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73CD60DA" w14:textId="77777777" w:rsidR="00713055" w:rsidRPr="001E1C7C" w:rsidRDefault="00713055" w:rsidP="00E10D21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3957.82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29098435" w14:textId="77777777" w:rsidR="00713055" w:rsidRPr="001E1C7C" w:rsidRDefault="00713055" w:rsidP="00E10D21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4645.35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6D21A637" w14:textId="77777777" w:rsidR="00713055" w:rsidRPr="001E1C7C" w:rsidRDefault="00713055" w:rsidP="00E10D21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0.85199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3EF27854" w14:textId="77777777" w:rsidR="00713055" w:rsidRPr="001E1C7C" w:rsidRDefault="00713055" w:rsidP="00E10D21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0.3952</w:t>
            </w:r>
          </w:p>
        </w:tc>
      </w:tr>
      <w:tr w:rsidR="00713055" w:rsidRPr="003212EF" w14:paraId="4BC95CAF" w14:textId="77777777" w:rsidTr="00E10D2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2EF6737E" w14:textId="77777777" w:rsidR="00713055" w:rsidRPr="001E1C7C" w:rsidRDefault="00713055" w:rsidP="00E10D21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D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3FB97EB7" w14:textId="77777777" w:rsidR="00713055" w:rsidRPr="001E1C7C" w:rsidRDefault="00713055" w:rsidP="00E10D21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-2204.21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4A3F196F" w14:textId="77777777" w:rsidR="00713055" w:rsidRPr="001E1C7C" w:rsidRDefault="00713055" w:rsidP="00E10D21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4420.47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71BF80D3" w14:textId="77777777" w:rsidR="00713055" w:rsidRPr="001E1C7C" w:rsidRDefault="00713055" w:rsidP="00E10D21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-0.49863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5ABE261F" w14:textId="77777777" w:rsidR="00713055" w:rsidRPr="001E1C7C" w:rsidRDefault="00713055" w:rsidP="00E10D21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0.6185</w:t>
            </w:r>
          </w:p>
        </w:tc>
      </w:tr>
      <w:tr w:rsidR="00713055" w:rsidRPr="003212EF" w14:paraId="687ECFE9" w14:textId="77777777" w:rsidTr="00E10D2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06F59539" w14:textId="77777777" w:rsidR="00713055" w:rsidRPr="001E1C7C" w:rsidRDefault="00713055" w:rsidP="00E10D21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D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166A518C" w14:textId="77777777" w:rsidR="00713055" w:rsidRPr="001E1C7C" w:rsidRDefault="00713055" w:rsidP="00E10D21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1762.48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07C7374A" w14:textId="77777777" w:rsidR="00713055" w:rsidRPr="001E1C7C" w:rsidRDefault="00713055" w:rsidP="00E10D21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4160.12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00A0B3AE" w14:textId="77777777" w:rsidR="00713055" w:rsidRPr="001E1C7C" w:rsidRDefault="00713055" w:rsidP="00E10D21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0.42366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3019CA9E" w14:textId="77777777" w:rsidR="00713055" w:rsidRPr="001E1C7C" w:rsidRDefault="00713055" w:rsidP="00E10D21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0.6722</w:t>
            </w:r>
          </w:p>
        </w:tc>
      </w:tr>
      <w:tr w:rsidR="00713055" w:rsidRPr="003212EF" w14:paraId="2B055D74" w14:textId="77777777" w:rsidTr="00E10D2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63FB120B" w14:textId="77777777" w:rsidR="00713055" w:rsidRPr="001E1C7C" w:rsidRDefault="00713055" w:rsidP="00E10D21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D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31F023D6" w14:textId="77777777" w:rsidR="00713055" w:rsidRPr="001E1C7C" w:rsidRDefault="00713055" w:rsidP="00E10D21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5800.96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649B9B89" w14:textId="77777777" w:rsidR="00713055" w:rsidRPr="001E1C7C" w:rsidRDefault="00713055" w:rsidP="00E10D21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4850.38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40AACBF5" w14:textId="77777777" w:rsidR="00713055" w:rsidRPr="001E1C7C" w:rsidRDefault="00713055" w:rsidP="00E10D21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1.19598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735F5323" w14:textId="77777777" w:rsidR="00713055" w:rsidRPr="001E1C7C" w:rsidRDefault="00713055" w:rsidP="00E10D21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0.2330</w:t>
            </w:r>
          </w:p>
        </w:tc>
      </w:tr>
      <w:tr w:rsidR="00713055" w:rsidRPr="003212EF" w14:paraId="35E3A08E" w14:textId="77777777" w:rsidTr="00E10D21">
        <w:trPr>
          <w:jc w:val="center"/>
        </w:trPr>
        <w:tc>
          <w:tcPr>
            <w:tcW w:w="0" w:type="auto"/>
            <w:tcBorders>
              <w:top w:val="nil"/>
              <w:left w:val="nil"/>
              <w:bottom w:val="double" w:sz="6" w:space="2" w:color="auto"/>
              <w:right w:val="nil"/>
            </w:tcBorders>
          </w:tcPr>
          <w:p w14:paraId="07DEE8CF" w14:textId="77777777" w:rsidR="00713055" w:rsidRPr="001E1C7C" w:rsidRDefault="00713055" w:rsidP="00E10D21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D6</w:t>
            </w:r>
          </w:p>
        </w:tc>
        <w:tc>
          <w:tcPr>
            <w:tcW w:w="0" w:type="auto"/>
            <w:tcBorders>
              <w:top w:val="nil"/>
              <w:left w:val="nil"/>
              <w:bottom w:val="double" w:sz="6" w:space="2" w:color="auto"/>
              <w:right w:val="nil"/>
            </w:tcBorders>
          </w:tcPr>
          <w:p w14:paraId="0D96137C" w14:textId="77777777" w:rsidR="00713055" w:rsidRPr="001E1C7C" w:rsidRDefault="00713055" w:rsidP="00E10D21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14014.31</w:t>
            </w:r>
          </w:p>
        </w:tc>
        <w:tc>
          <w:tcPr>
            <w:tcW w:w="0" w:type="auto"/>
            <w:tcBorders>
              <w:top w:val="nil"/>
              <w:left w:val="nil"/>
              <w:bottom w:val="double" w:sz="6" w:space="2" w:color="auto"/>
              <w:right w:val="nil"/>
            </w:tcBorders>
          </w:tcPr>
          <w:p w14:paraId="51763E0F" w14:textId="77777777" w:rsidR="00713055" w:rsidRPr="001E1C7C" w:rsidRDefault="00713055" w:rsidP="00E10D21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4333.016</w:t>
            </w:r>
          </w:p>
        </w:tc>
        <w:tc>
          <w:tcPr>
            <w:tcW w:w="0" w:type="auto"/>
            <w:tcBorders>
              <w:top w:val="nil"/>
              <w:left w:val="nil"/>
              <w:bottom w:val="double" w:sz="6" w:space="2" w:color="auto"/>
              <w:right w:val="nil"/>
            </w:tcBorders>
          </w:tcPr>
          <w:p w14:paraId="4037A043" w14:textId="77777777" w:rsidR="00713055" w:rsidRPr="001E1C7C" w:rsidRDefault="00713055" w:rsidP="00E10D21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3.234308</w:t>
            </w:r>
          </w:p>
        </w:tc>
        <w:tc>
          <w:tcPr>
            <w:tcW w:w="0" w:type="auto"/>
            <w:tcBorders>
              <w:top w:val="nil"/>
              <w:left w:val="nil"/>
              <w:bottom w:val="double" w:sz="6" w:space="2" w:color="auto"/>
              <w:right w:val="nil"/>
            </w:tcBorders>
          </w:tcPr>
          <w:p w14:paraId="310C09E0" w14:textId="77777777" w:rsidR="00713055" w:rsidRPr="001E1C7C" w:rsidRDefault="00713055" w:rsidP="00E10D21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0.0014</w:t>
            </w:r>
          </w:p>
        </w:tc>
      </w:tr>
      <w:tr w:rsidR="00713055" w:rsidRPr="003212EF" w14:paraId="1773DC7B" w14:textId="77777777" w:rsidTr="00E10D2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78933AAE" w14:textId="77777777" w:rsidR="00713055" w:rsidRPr="001E1C7C" w:rsidRDefault="00713055" w:rsidP="00E10D21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R-</w:t>
            </w: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squared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433F0FE9" w14:textId="77777777" w:rsidR="00713055" w:rsidRPr="001E1C7C" w:rsidRDefault="00713055" w:rsidP="00E10D21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0.487389</w:t>
            </w:r>
          </w:p>
        </w:tc>
        <w:tc>
          <w:tcPr>
            <w:tcW w:w="0" w:type="auto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65522A4B" w14:textId="77777777" w:rsidR="00713055" w:rsidRPr="001E1C7C" w:rsidRDefault="00713055" w:rsidP="00E10D21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 xml:space="preserve">    Mean </w:t>
            </w: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dependent</w:t>
            </w:r>
            <w:proofErr w:type="spellEnd"/>
            <w:r w:rsidRPr="001E1C7C">
              <w:rPr>
                <w:rFonts w:ascii="Arial" w:hAnsi="Arial" w:cs="Arial"/>
                <w:sz w:val="20"/>
                <w:szCs w:val="20"/>
              </w:rPr>
              <w:t xml:space="preserve"> </w:t>
            </w: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var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1C2D787C" w14:textId="77777777" w:rsidR="00713055" w:rsidRPr="001E1C7C" w:rsidRDefault="00713055" w:rsidP="00E10D21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79097.47</w:t>
            </w:r>
          </w:p>
        </w:tc>
      </w:tr>
      <w:tr w:rsidR="00713055" w:rsidRPr="003212EF" w14:paraId="08071C31" w14:textId="77777777" w:rsidTr="00E10D2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52DE0D56" w14:textId="77777777" w:rsidR="00713055" w:rsidRPr="001E1C7C" w:rsidRDefault="00713055" w:rsidP="00E10D21">
            <w:pPr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Adjusted</w:t>
            </w:r>
            <w:proofErr w:type="spellEnd"/>
            <w:r w:rsidRPr="001E1C7C">
              <w:rPr>
                <w:rFonts w:ascii="Arial" w:hAnsi="Arial" w:cs="Arial"/>
                <w:sz w:val="20"/>
                <w:szCs w:val="20"/>
              </w:rPr>
              <w:t xml:space="preserve"> R-</w:t>
            </w: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squared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2BB26DFE" w14:textId="77777777" w:rsidR="00713055" w:rsidRPr="001E1C7C" w:rsidRDefault="00713055" w:rsidP="00E10D21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0.470621</w:t>
            </w:r>
          </w:p>
        </w:tc>
        <w:tc>
          <w:tcPr>
            <w:tcW w:w="0" w:type="auto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77326344" w14:textId="77777777" w:rsidR="00713055" w:rsidRPr="001E1C7C" w:rsidRDefault="00713055" w:rsidP="00E10D21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 xml:space="preserve">    S.D. </w:t>
            </w: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dependent</w:t>
            </w:r>
            <w:proofErr w:type="spellEnd"/>
            <w:r w:rsidRPr="001E1C7C">
              <w:rPr>
                <w:rFonts w:ascii="Arial" w:hAnsi="Arial" w:cs="Arial"/>
                <w:sz w:val="20"/>
                <w:szCs w:val="20"/>
              </w:rPr>
              <w:t xml:space="preserve"> </w:t>
            </w: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var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6317182B" w14:textId="77777777" w:rsidR="00713055" w:rsidRPr="001E1C7C" w:rsidRDefault="00713055" w:rsidP="00E10D21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23872.69</w:t>
            </w:r>
          </w:p>
        </w:tc>
      </w:tr>
      <w:tr w:rsidR="00713055" w:rsidRPr="003212EF" w14:paraId="166B1060" w14:textId="77777777" w:rsidTr="00E10D2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13D12CDD" w14:textId="77777777" w:rsidR="00713055" w:rsidRPr="001E1C7C" w:rsidRDefault="00713055" w:rsidP="00E10D21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 xml:space="preserve">S.E. </w:t>
            </w: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of</w:t>
            </w:r>
            <w:proofErr w:type="spellEnd"/>
            <w:r w:rsidRPr="001E1C7C">
              <w:rPr>
                <w:rFonts w:ascii="Arial" w:hAnsi="Arial" w:cs="Arial"/>
                <w:sz w:val="20"/>
                <w:szCs w:val="20"/>
              </w:rPr>
              <w:t xml:space="preserve"> </w:t>
            </w: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regression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5AB2E271" w14:textId="77777777" w:rsidR="00713055" w:rsidRPr="001E1C7C" w:rsidRDefault="00713055" w:rsidP="00E10D21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17369.39</w:t>
            </w:r>
          </w:p>
        </w:tc>
        <w:tc>
          <w:tcPr>
            <w:tcW w:w="0" w:type="auto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1BA5DFD2" w14:textId="77777777" w:rsidR="00713055" w:rsidRPr="001E1C7C" w:rsidRDefault="00713055" w:rsidP="00E10D21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 xml:space="preserve">    </w:t>
            </w: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Akaikeinfo</w:t>
            </w:r>
            <w:proofErr w:type="spellEnd"/>
            <w:r w:rsidRPr="001E1C7C">
              <w:rPr>
                <w:rFonts w:ascii="Arial" w:hAnsi="Arial" w:cs="Arial"/>
                <w:sz w:val="20"/>
                <w:szCs w:val="20"/>
              </w:rPr>
              <w:t xml:space="preserve"> </w:t>
            </w: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criterion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45883BCD" w14:textId="77777777" w:rsidR="00713055" w:rsidRPr="001E1C7C" w:rsidRDefault="00713055" w:rsidP="00E10D21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22.39818</w:t>
            </w:r>
          </w:p>
        </w:tc>
      </w:tr>
      <w:tr w:rsidR="00713055" w:rsidRPr="003212EF" w14:paraId="400D7443" w14:textId="77777777" w:rsidTr="00E10D2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245FF1BE" w14:textId="77777777" w:rsidR="00713055" w:rsidRPr="001E1C7C" w:rsidRDefault="00713055" w:rsidP="00E10D21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 xml:space="preserve">Sum </w:t>
            </w: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squared</w:t>
            </w:r>
            <w:proofErr w:type="spellEnd"/>
            <w:r w:rsidRPr="001E1C7C">
              <w:rPr>
                <w:rFonts w:ascii="Arial" w:hAnsi="Arial" w:cs="Arial"/>
                <w:sz w:val="20"/>
                <w:szCs w:val="20"/>
              </w:rPr>
              <w:t xml:space="preserve"> </w:t>
            </w: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resid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0FC9C8B6" w14:textId="77777777" w:rsidR="00713055" w:rsidRPr="001E1C7C" w:rsidRDefault="00713055" w:rsidP="00E10D21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6.46E+10</w:t>
            </w:r>
          </w:p>
        </w:tc>
        <w:tc>
          <w:tcPr>
            <w:tcW w:w="0" w:type="auto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4B25BAEB" w14:textId="77777777" w:rsidR="00713055" w:rsidRPr="001E1C7C" w:rsidRDefault="00713055" w:rsidP="00E10D21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 xml:space="preserve">    Schwarz </w:t>
            </w: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criterion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0180AA2F" w14:textId="77777777" w:rsidR="00713055" w:rsidRPr="001E1C7C" w:rsidRDefault="00713055" w:rsidP="00E10D21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22.52080</w:t>
            </w:r>
          </w:p>
        </w:tc>
      </w:tr>
      <w:tr w:rsidR="00713055" w:rsidRPr="003212EF" w14:paraId="583295E8" w14:textId="77777777" w:rsidTr="00E10D2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5F32081B" w14:textId="77777777" w:rsidR="00713055" w:rsidRPr="001E1C7C" w:rsidRDefault="00713055" w:rsidP="00713055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 xml:space="preserve">Log </w:t>
            </w: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likood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1D6DC9FB" w14:textId="77777777" w:rsidR="00713055" w:rsidRPr="001E1C7C" w:rsidRDefault="00713055" w:rsidP="00E10D21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-2478.198</w:t>
            </w:r>
          </w:p>
        </w:tc>
        <w:tc>
          <w:tcPr>
            <w:tcW w:w="0" w:type="auto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17EA5151" w14:textId="77777777" w:rsidR="00713055" w:rsidRPr="001E1C7C" w:rsidRDefault="00713055" w:rsidP="00E10D21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 xml:space="preserve">    F-</w:t>
            </w: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statistic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133E4D92" w14:textId="77777777" w:rsidR="00713055" w:rsidRPr="001E1C7C" w:rsidRDefault="00713055" w:rsidP="00E10D21">
            <w:pPr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29.06721</w:t>
            </w:r>
          </w:p>
        </w:tc>
      </w:tr>
      <w:tr w:rsidR="00713055" w:rsidRPr="003212EF" w14:paraId="048B2DBC" w14:textId="77777777" w:rsidTr="00E10D21">
        <w:trPr>
          <w:trHeight w:val="248"/>
          <w:jc w:val="center"/>
        </w:trPr>
        <w:tc>
          <w:tcPr>
            <w:tcW w:w="0" w:type="auto"/>
            <w:tcBorders>
              <w:top w:val="nil"/>
              <w:left w:val="nil"/>
              <w:bottom w:val="double" w:sz="6" w:space="0" w:color="auto"/>
              <w:right w:val="nil"/>
            </w:tcBorders>
          </w:tcPr>
          <w:p w14:paraId="27ADC424" w14:textId="77777777" w:rsidR="00713055" w:rsidRPr="001E1C7C" w:rsidRDefault="00713055" w:rsidP="00E10D21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double" w:sz="6" w:space="0" w:color="auto"/>
              <w:right w:val="nil"/>
            </w:tcBorders>
          </w:tcPr>
          <w:p w14:paraId="504A7145" w14:textId="77777777" w:rsidR="00713055" w:rsidRPr="001E1C7C" w:rsidRDefault="00713055" w:rsidP="00E10D21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gridSpan w:val="2"/>
            <w:tcBorders>
              <w:top w:val="nil"/>
              <w:left w:val="nil"/>
              <w:bottom w:val="double" w:sz="6" w:space="0" w:color="auto"/>
              <w:right w:val="nil"/>
            </w:tcBorders>
          </w:tcPr>
          <w:p w14:paraId="52E835E3" w14:textId="77777777" w:rsidR="00713055" w:rsidRPr="001E1C7C" w:rsidRDefault="00713055" w:rsidP="00E10D21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double" w:sz="6" w:space="0" w:color="auto"/>
              <w:right w:val="nil"/>
            </w:tcBorders>
          </w:tcPr>
          <w:p w14:paraId="31682CCB" w14:textId="77777777" w:rsidR="00713055" w:rsidRPr="001E1C7C" w:rsidRDefault="00713055" w:rsidP="00E10D21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14:paraId="6A662B6F" w14:textId="77777777" w:rsidR="00713055" w:rsidRPr="00E241CA" w:rsidRDefault="00713055" w:rsidP="00713055">
      <w:pPr>
        <w:jc w:val="center"/>
        <w:rPr>
          <w:rFonts w:ascii="Euclid" w:hAnsi="Euclid" w:cs="Arial"/>
          <w:b/>
        </w:rPr>
      </w:pPr>
      <w:r>
        <w:rPr>
          <w:rFonts w:ascii="Euclid" w:hAnsi="Euclid" w:cs="Arial"/>
          <w:b/>
        </w:rPr>
        <w:t>T</w:t>
      </w:r>
      <w:r w:rsidRPr="00E241CA">
        <w:rPr>
          <w:rFonts w:ascii="Euclid" w:hAnsi="Euclid" w:cs="Arial"/>
          <w:b/>
        </w:rPr>
        <w:t>abla M2</w:t>
      </w:r>
    </w:p>
    <w:tbl>
      <w:tblPr>
        <w:tblW w:w="0" w:type="auto"/>
        <w:jc w:val="center"/>
        <w:tblCellMar>
          <w:left w:w="30" w:type="dxa"/>
          <w:right w:w="30" w:type="dxa"/>
        </w:tblCellMar>
        <w:tblLook w:val="0000" w:firstRow="0" w:lastRow="0" w:firstColumn="0" w:lastColumn="0" w:noHBand="0" w:noVBand="0"/>
      </w:tblPr>
      <w:tblGrid>
        <w:gridCol w:w="1828"/>
        <w:gridCol w:w="1005"/>
        <w:gridCol w:w="1033"/>
        <w:gridCol w:w="1084"/>
        <w:gridCol w:w="961"/>
      </w:tblGrid>
      <w:tr w:rsidR="00713055" w:rsidRPr="003212EF" w14:paraId="64C5ADCB" w14:textId="77777777" w:rsidTr="00E10D21">
        <w:trPr>
          <w:jc w:val="center"/>
        </w:trPr>
        <w:tc>
          <w:tcPr>
            <w:tcW w:w="0" w:type="auto"/>
            <w:gridSpan w:val="5"/>
            <w:tcBorders>
              <w:top w:val="nil"/>
              <w:left w:val="nil"/>
              <w:bottom w:val="nil"/>
              <w:right w:val="nil"/>
            </w:tcBorders>
          </w:tcPr>
          <w:p w14:paraId="6C9D2C9E" w14:textId="77777777" w:rsidR="00713055" w:rsidRPr="001E1C7C" w:rsidRDefault="00713055" w:rsidP="00E10D21">
            <w:pPr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Dependent</w:t>
            </w:r>
            <w:proofErr w:type="spellEnd"/>
            <w:r w:rsidRPr="001E1C7C">
              <w:rPr>
                <w:rFonts w:ascii="Arial" w:hAnsi="Arial" w:cs="Arial"/>
                <w:sz w:val="20"/>
                <w:szCs w:val="20"/>
              </w:rPr>
              <w:t xml:space="preserve"> Variable: LOG(SALARY)</w:t>
            </w:r>
          </w:p>
        </w:tc>
      </w:tr>
      <w:tr w:rsidR="00713055" w:rsidRPr="003212EF" w14:paraId="0E8D728A" w14:textId="77777777" w:rsidTr="00E10D21">
        <w:trPr>
          <w:jc w:val="center"/>
        </w:trPr>
        <w:tc>
          <w:tcPr>
            <w:tcW w:w="0" w:type="auto"/>
            <w:gridSpan w:val="5"/>
            <w:tcBorders>
              <w:top w:val="nil"/>
              <w:left w:val="nil"/>
              <w:bottom w:val="nil"/>
              <w:right w:val="nil"/>
            </w:tcBorders>
          </w:tcPr>
          <w:p w14:paraId="0EA94374" w14:textId="77777777" w:rsidR="00713055" w:rsidRPr="001E1C7C" w:rsidRDefault="00713055" w:rsidP="00E10D21">
            <w:pPr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Method</w:t>
            </w:r>
            <w:proofErr w:type="spellEnd"/>
            <w:r w:rsidRPr="001E1C7C">
              <w:rPr>
                <w:rFonts w:ascii="Arial" w:hAnsi="Arial" w:cs="Arial"/>
                <w:sz w:val="20"/>
                <w:szCs w:val="20"/>
              </w:rPr>
              <w:t xml:space="preserve">: </w:t>
            </w: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Least</w:t>
            </w:r>
            <w:proofErr w:type="spellEnd"/>
            <w:r w:rsidRPr="001E1C7C">
              <w:rPr>
                <w:rFonts w:ascii="Arial" w:hAnsi="Arial" w:cs="Arial"/>
                <w:sz w:val="20"/>
                <w:szCs w:val="20"/>
              </w:rPr>
              <w:t xml:space="preserve"> </w:t>
            </w: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Squares</w:t>
            </w:r>
            <w:proofErr w:type="spellEnd"/>
          </w:p>
        </w:tc>
      </w:tr>
      <w:tr w:rsidR="00713055" w:rsidRPr="003212EF" w14:paraId="53AC284A" w14:textId="77777777" w:rsidTr="00E10D21">
        <w:trPr>
          <w:jc w:val="center"/>
        </w:trPr>
        <w:tc>
          <w:tcPr>
            <w:tcW w:w="0" w:type="auto"/>
            <w:gridSpan w:val="5"/>
            <w:tcBorders>
              <w:top w:val="nil"/>
              <w:left w:val="nil"/>
              <w:bottom w:val="nil"/>
              <w:right w:val="nil"/>
            </w:tcBorders>
          </w:tcPr>
          <w:p w14:paraId="636FD0DA" w14:textId="77777777" w:rsidR="00713055" w:rsidRPr="001E1C7C" w:rsidRDefault="00713055" w:rsidP="00E10D21">
            <w:pPr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Sample</w:t>
            </w:r>
            <w:proofErr w:type="spellEnd"/>
            <w:r w:rsidRPr="001E1C7C">
              <w:rPr>
                <w:rFonts w:ascii="Arial" w:hAnsi="Arial" w:cs="Arial"/>
                <w:sz w:val="20"/>
                <w:szCs w:val="20"/>
              </w:rPr>
              <w:t>: 1 222</w:t>
            </w:r>
          </w:p>
        </w:tc>
      </w:tr>
      <w:tr w:rsidR="00713055" w:rsidRPr="003212EF" w14:paraId="523A4DD2" w14:textId="77777777" w:rsidTr="00E10D21">
        <w:trPr>
          <w:jc w:val="center"/>
        </w:trPr>
        <w:tc>
          <w:tcPr>
            <w:tcW w:w="0" w:type="auto"/>
            <w:tcBorders>
              <w:top w:val="nil"/>
              <w:left w:val="nil"/>
              <w:bottom w:val="double" w:sz="6" w:space="2" w:color="auto"/>
              <w:right w:val="nil"/>
            </w:tcBorders>
          </w:tcPr>
          <w:p w14:paraId="0E928AB5" w14:textId="77777777" w:rsidR="00713055" w:rsidRPr="001E1C7C" w:rsidRDefault="00713055" w:rsidP="00E10D21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Variable</w:t>
            </w:r>
          </w:p>
        </w:tc>
        <w:tc>
          <w:tcPr>
            <w:tcW w:w="0" w:type="auto"/>
            <w:tcBorders>
              <w:top w:val="nil"/>
              <w:left w:val="nil"/>
              <w:bottom w:val="double" w:sz="6" w:space="2" w:color="auto"/>
              <w:right w:val="nil"/>
            </w:tcBorders>
          </w:tcPr>
          <w:p w14:paraId="26E003D8" w14:textId="77777777" w:rsidR="00713055" w:rsidRPr="001E1C7C" w:rsidRDefault="00713055" w:rsidP="00E10D21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Coefficient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double" w:sz="6" w:space="2" w:color="auto"/>
              <w:right w:val="nil"/>
            </w:tcBorders>
          </w:tcPr>
          <w:p w14:paraId="7B0030E2" w14:textId="77777777" w:rsidR="00713055" w:rsidRPr="001E1C7C" w:rsidRDefault="00713055" w:rsidP="00E10D21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Std</w:t>
            </w:r>
            <w:proofErr w:type="spellEnd"/>
            <w:r w:rsidRPr="001E1C7C">
              <w:rPr>
                <w:rFonts w:ascii="Arial" w:hAnsi="Arial" w:cs="Arial"/>
                <w:sz w:val="20"/>
                <w:szCs w:val="20"/>
              </w:rPr>
              <w:t>. Error</w:t>
            </w:r>
          </w:p>
        </w:tc>
        <w:tc>
          <w:tcPr>
            <w:tcW w:w="0" w:type="auto"/>
            <w:tcBorders>
              <w:top w:val="nil"/>
              <w:left w:val="nil"/>
              <w:bottom w:val="double" w:sz="6" w:space="2" w:color="auto"/>
              <w:right w:val="nil"/>
            </w:tcBorders>
          </w:tcPr>
          <w:p w14:paraId="51604FE0" w14:textId="77777777" w:rsidR="00713055" w:rsidRPr="001E1C7C" w:rsidRDefault="00713055" w:rsidP="00E10D21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t-</w:t>
            </w: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Statistic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double" w:sz="6" w:space="2" w:color="auto"/>
              <w:right w:val="nil"/>
            </w:tcBorders>
          </w:tcPr>
          <w:p w14:paraId="76E5354A" w14:textId="77777777" w:rsidR="00713055" w:rsidRPr="001E1C7C" w:rsidRDefault="00713055" w:rsidP="00E10D21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Prob</w:t>
            </w:r>
            <w:proofErr w:type="spellEnd"/>
            <w:r w:rsidRPr="001E1C7C">
              <w:rPr>
                <w:rFonts w:ascii="Arial" w:hAnsi="Arial" w:cs="Arial"/>
                <w:sz w:val="20"/>
                <w:szCs w:val="20"/>
              </w:rPr>
              <w:t xml:space="preserve">.  </w:t>
            </w:r>
          </w:p>
        </w:tc>
      </w:tr>
      <w:tr w:rsidR="00713055" w:rsidRPr="003212EF" w14:paraId="1937330D" w14:textId="77777777" w:rsidTr="00E10D2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21C84789" w14:textId="77777777" w:rsidR="00713055" w:rsidRPr="001E1C7C" w:rsidRDefault="00713055" w:rsidP="00E10D21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C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1B6D08DF" w14:textId="77777777" w:rsidR="00713055" w:rsidRPr="001E1C7C" w:rsidRDefault="00713055" w:rsidP="00E10D21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10.8278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40FA0C08" w14:textId="77777777" w:rsidR="00713055" w:rsidRPr="001E1C7C" w:rsidRDefault="00713055" w:rsidP="00E10D21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0.04544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53AC7183" w14:textId="77777777" w:rsidR="00713055" w:rsidRPr="001E1C7C" w:rsidRDefault="00713055" w:rsidP="00E10D21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238.253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198B89EE" w14:textId="77777777" w:rsidR="00713055" w:rsidRPr="001E1C7C" w:rsidRDefault="00713055" w:rsidP="00E10D21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0.0000</w:t>
            </w:r>
          </w:p>
        </w:tc>
      </w:tr>
      <w:tr w:rsidR="00713055" w:rsidRPr="003212EF" w14:paraId="33B5D2E4" w14:textId="77777777" w:rsidTr="00E10D2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75AE270D" w14:textId="77777777" w:rsidR="00713055" w:rsidRPr="001E1C7C" w:rsidRDefault="00713055" w:rsidP="00E10D21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YEARS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351D19CE" w14:textId="77777777" w:rsidR="00713055" w:rsidRPr="001E1C7C" w:rsidRDefault="00713055" w:rsidP="00E10D21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0.01953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3873C5E2" w14:textId="77777777" w:rsidR="00713055" w:rsidRPr="001E1C7C" w:rsidRDefault="00713055" w:rsidP="00E10D21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0.00137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4C7B44F8" w14:textId="77777777" w:rsidR="00713055" w:rsidRPr="001E1C7C" w:rsidRDefault="00713055" w:rsidP="00E10D21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14.1764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3011BE14" w14:textId="77777777" w:rsidR="00713055" w:rsidRPr="001E1C7C" w:rsidRDefault="00713055" w:rsidP="00E10D21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0.0000</w:t>
            </w:r>
          </w:p>
        </w:tc>
      </w:tr>
      <w:tr w:rsidR="00713055" w:rsidRPr="003212EF" w14:paraId="7AF5B277" w14:textId="77777777" w:rsidTr="00E10D2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6168558F" w14:textId="77777777" w:rsidR="00713055" w:rsidRPr="001E1C7C" w:rsidRDefault="00713055" w:rsidP="00E10D21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D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7AA73BE4" w14:textId="77777777" w:rsidR="00713055" w:rsidRPr="001E1C7C" w:rsidRDefault="00713055" w:rsidP="00E10D21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0.09685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7CB19E13" w14:textId="77777777" w:rsidR="00713055" w:rsidRPr="001E1C7C" w:rsidRDefault="00713055" w:rsidP="00E10D21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0.05685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450A2FAB" w14:textId="77777777" w:rsidR="00713055" w:rsidRPr="001E1C7C" w:rsidRDefault="00713055" w:rsidP="00E10D21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1.70354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32D39B33" w14:textId="77777777" w:rsidR="00713055" w:rsidRPr="001E1C7C" w:rsidRDefault="00713055" w:rsidP="00E10D21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0.0899</w:t>
            </w:r>
          </w:p>
        </w:tc>
      </w:tr>
      <w:tr w:rsidR="00713055" w:rsidRPr="003212EF" w14:paraId="6B0DD658" w14:textId="77777777" w:rsidTr="00E10D2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3ECC6F40" w14:textId="77777777" w:rsidR="00713055" w:rsidRPr="001E1C7C" w:rsidRDefault="00713055" w:rsidP="00E10D21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D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43D4B301" w14:textId="77777777" w:rsidR="00713055" w:rsidRPr="001E1C7C" w:rsidRDefault="00713055" w:rsidP="00E10D21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0.04864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51E41583" w14:textId="77777777" w:rsidR="00713055" w:rsidRPr="001E1C7C" w:rsidRDefault="00713055" w:rsidP="00E10D21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0.05730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361A2EDD" w14:textId="77777777" w:rsidR="00713055" w:rsidRPr="001E1C7C" w:rsidRDefault="00713055" w:rsidP="00E10D21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0.84882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258499D2" w14:textId="77777777" w:rsidR="00713055" w:rsidRPr="001E1C7C" w:rsidRDefault="00713055" w:rsidP="00E10D21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0.3969</w:t>
            </w:r>
          </w:p>
        </w:tc>
      </w:tr>
      <w:tr w:rsidR="00713055" w:rsidRPr="003212EF" w14:paraId="273AD67B" w14:textId="77777777" w:rsidTr="00E10D2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0CE4CBA2" w14:textId="77777777" w:rsidR="00713055" w:rsidRPr="001E1C7C" w:rsidRDefault="00713055" w:rsidP="00E10D21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D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4064BB6D" w14:textId="77777777" w:rsidR="00713055" w:rsidRPr="001E1C7C" w:rsidRDefault="00713055" w:rsidP="00E10D21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-0.02166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73771990" w14:textId="77777777" w:rsidR="00713055" w:rsidRPr="001E1C7C" w:rsidRDefault="00713055" w:rsidP="00E10D21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0.05453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3B1CA8C4" w14:textId="77777777" w:rsidR="00713055" w:rsidRPr="001E1C7C" w:rsidRDefault="00713055" w:rsidP="00E10D21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-0.39718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55833FFE" w14:textId="77777777" w:rsidR="00713055" w:rsidRPr="001E1C7C" w:rsidRDefault="00713055" w:rsidP="00E10D21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0.6916</w:t>
            </w:r>
          </w:p>
        </w:tc>
      </w:tr>
      <w:tr w:rsidR="00713055" w:rsidRPr="003212EF" w14:paraId="7AB1DD46" w14:textId="77777777" w:rsidTr="00E10D2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1742F30B" w14:textId="77777777" w:rsidR="00713055" w:rsidRPr="001E1C7C" w:rsidRDefault="00713055" w:rsidP="00E10D21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D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7E72B5F9" w14:textId="77777777" w:rsidR="00713055" w:rsidRPr="001E1C7C" w:rsidRDefault="00713055" w:rsidP="00E10D21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0.03346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11BC0E84" w14:textId="77777777" w:rsidR="00713055" w:rsidRPr="001E1C7C" w:rsidRDefault="00713055" w:rsidP="00E10D21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0.05132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76859792" w14:textId="77777777" w:rsidR="00713055" w:rsidRPr="001E1C7C" w:rsidRDefault="00713055" w:rsidP="00E10D21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0.65203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7E14B006" w14:textId="77777777" w:rsidR="00713055" w:rsidRPr="001E1C7C" w:rsidRDefault="00713055" w:rsidP="00E10D21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0.5151</w:t>
            </w:r>
          </w:p>
        </w:tc>
      </w:tr>
      <w:tr w:rsidR="00713055" w:rsidRPr="003212EF" w14:paraId="05539416" w14:textId="77777777" w:rsidTr="00E10D2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1482B374" w14:textId="77777777" w:rsidR="00713055" w:rsidRPr="001E1C7C" w:rsidRDefault="00713055" w:rsidP="00E10D21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D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752B27B4" w14:textId="77777777" w:rsidR="00713055" w:rsidRPr="001E1C7C" w:rsidRDefault="00713055" w:rsidP="00E10D21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0.06264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139F17EF" w14:textId="77777777" w:rsidR="00713055" w:rsidRPr="001E1C7C" w:rsidRDefault="00713055" w:rsidP="00E10D21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0.05983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5965E2E5" w14:textId="77777777" w:rsidR="00713055" w:rsidRPr="001E1C7C" w:rsidRDefault="00713055" w:rsidP="00E10D21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1.04691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34BE5870" w14:textId="77777777" w:rsidR="00713055" w:rsidRPr="001E1C7C" w:rsidRDefault="00713055" w:rsidP="00E10D21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0.2963</w:t>
            </w:r>
          </w:p>
        </w:tc>
      </w:tr>
      <w:tr w:rsidR="00713055" w:rsidRPr="003212EF" w14:paraId="2501925A" w14:textId="77777777" w:rsidTr="00E10D21">
        <w:trPr>
          <w:jc w:val="center"/>
        </w:trPr>
        <w:tc>
          <w:tcPr>
            <w:tcW w:w="0" w:type="auto"/>
            <w:tcBorders>
              <w:top w:val="nil"/>
              <w:left w:val="nil"/>
              <w:bottom w:val="double" w:sz="6" w:space="2" w:color="auto"/>
              <w:right w:val="nil"/>
            </w:tcBorders>
          </w:tcPr>
          <w:p w14:paraId="7264C9D6" w14:textId="77777777" w:rsidR="00713055" w:rsidRPr="001E1C7C" w:rsidRDefault="00713055" w:rsidP="00E10D21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D6</w:t>
            </w:r>
          </w:p>
        </w:tc>
        <w:tc>
          <w:tcPr>
            <w:tcW w:w="0" w:type="auto"/>
            <w:tcBorders>
              <w:top w:val="nil"/>
              <w:left w:val="nil"/>
              <w:bottom w:val="double" w:sz="6" w:space="2" w:color="auto"/>
              <w:right w:val="nil"/>
            </w:tcBorders>
          </w:tcPr>
          <w:p w14:paraId="1F9FF946" w14:textId="77777777" w:rsidR="00713055" w:rsidRPr="001E1C7C" w:rsidRDefault="00713055" w:rsidP="00E10D21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0.152362</w:t>
            </w:r>
          </w:p>
        </w:tc>
        <w:tc>
          <w:tcPr>
            <w:tcW w:w="0" w:type="auto"/>
            <w:tcBorders>
              <w:top w:val="nil"/>
              <w:left w:val="nil"/>
              <w:bottom w:val="double" w:sz="6" w:space="2" w:color="auto"/>
              <w:right w:val="nil"/>
            </w:tcBorders>
          </w:tcPr>
          <w:p w14:paraId="572AC6DF" w14:textId="77777777" w:rsidR="00713055" w:rsidRPr="001E1C7C" w:rsidRDefault="00713055" w:rsidP="00E10D21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0.053455</w:t>
            </w:r>
          </w:p>
        </w:tc>
        <w:tc>
          <w:tcPr>
            <w:tcW w:w="0" w:type="auto"/>
            <w:tcBorders>
              <w:top w:val="nil"/>
              <w:left w:val="nil"/>
              <w:bottom w:val="double" w:sz="6" w:space="2" w:color="auto"/>
              <w:right w:val="nil"/>
            </w:tcBorders>
          </w:tcPr>
          <w:p w14:paraId="1F1C4E0D" w14:textId="77777777" w:rsidR="00713055" w:rsidRPr="001E1C7C" w:rsidRDefault="00713055" w:rsidP="00E10D21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2.850300</w:t>
            </w:r>
          </w:p>
        </w:tc>
        <w:tc>
          <w:tcPr>
            <w:tcW w:w="0" w:type="auto"/>
            <w:tcBorders>
              <w:top w:val="nil"/>
              <w:left w:val="nil"/>
              <w:bottom w:val="double" w:sz="6" w:space="2" w:color="auto"/>
              <w:right w:val="nil"/>
            </w:tcBorders>
          </w:tcPr>
          <w:p w14:paraId="1BEB17ED" w14:textId="77777777" w:rsidR="00713055" w:rsidRPr="001E1C7C" w:rsidRDefault="00713055" w:rsidP="00E10D21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0.0048</w:t>
            </w:r>
          </w:p>
        </w:tc>
      </w:tr>
      <w:tr w:rsidR="00713055" w:rsidRPr="003212EF" w14:paraId="612EB252" w14:textId="77777777" w:rsidTr="00E10D2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48584376" w14:textId="77777777" w:rsidR="00713055" w:rsidRPr="001E1C7C" w:rsidRDefault="00713055" w:rsidP="00E10D21">
            <w:pPr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R-</w:t>
            </w: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squared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7D20EB9E" w14:textId="77777777" w:rsidR="00713055" w:rsidRPr="001E1C7C" w:rsidRDefault="00713055" w:rsidP="00E10D21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0.514154</w:t>
            </w:r>
          </w:p>
        </w:tc>
        <w:tc>
          <w:tcPr>
            <w:tcW w:w="0" w:type="auto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72FBFFDC" w14:textId="77777777" w:rsidR="00713055" w:rsidRPr="001E1C7C" w:rsidRDefault="00713055" w:rsidP="00E10D21">
            <w:pPr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 xml:space="preserve">    Mean </w:t>
            </w: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dependent</w:t>
            </w:r>
            <w:proofErr w:type="spellEnd"/>
            <w:r w:rsidRPr="001E1C7C">
              <w:rPr>
                <w:rFonts w:ascii="Arial" w:hAnsi="Arial" w:cs="Arial"/>
                <w:sz w:val="20"/>
                <w:szCs w:val="20"/>
              </w:rPr>
              <w:t xml:space="preserve"> </w:t>
            </w: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var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489397AD" w14:textId="77777777" w:rsidR="00713055" w:rsidRPr="001E1C7C" w:rsidRDefault="00713055" w:rsidP="00E10D21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11.23316</w:t>
            </w:r>
          </w:p>
        </w:tc>
      </w:tr>
      <w:tr w:rsidR="00713055" w:rsidRPr="003212EF" w14:paraId="7292EA2B" w14:textId="77777777" w:rsidTr="00E10D2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577BD1E6" w14:textId="77777777" w:rsidR="00713055" w:rsidRPr="001E1C7C" w:rsidRDefault="00713055" w:rsidP="00E10D21">
            <w:pPr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Adjusted</w:t>
            </w:r>
            <w:proofErr w:type="spellEnd"/>
            <w:r w:rsidRPr="001E1C7C">
              <w:rPr>
                <w:rFonts w:ascii="Arial" w:hAnsi="Arial" w:cs="Arial"/>
                <w:sz w:val="20"/>
                <w:szCs w:val="20"/>
              </w:rPr>
              <w:t xml:space="preserve"> R-</w:t>
            </w: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squared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443043CA" w14:textId="77777777" w:rsidR="00713055" w:rsidRPr="001E1C7C" w:rsidRDefault="00713055" w:rsidP="00E10D21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0.498262</w:t>
            </w:r>
          </w:p>
        </w:tc>
        <w:tc>
          <w:tcPr>
            <w:tcW w:w="0" w:type="auto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0AA5710E" w14:textId="77777777" w:rsidR="00713055" w:rsidRPr="001E1C7C" w:rsidRDefault="00713055" w:rsidP="00E10D21">
            <w:pPr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 xml:space="preserve">    S.D. </w:t>
            </w: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dependent</w:t>
            </w:r>
            <w:proofErr w:type="spellEnd"/>
            <w:r w:rsidRPr="001E1C7C">
              <w:rPr>
                <w:rFonts w:ascii="Arial" w:hAnsi="Arial" w:cs="Arial"/>
                <w:sz w:val="20"/>
                <w:szCs w:val="20"/>
              </w:rPr>
              <w:t xml:space="preserve"> </w:t>
            </w: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var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07EEE34E" w14:textId="77777777" w:rsidR="00713055" w:rsidRPr="001E1C7C" w:rsidRDefault="00713055" w:rsidP="00E10D21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0.302511</w:t>
            </w:r>
          </w:p>
        </w:tc>
      </w:tr>
      <w:tr w:rsidR="00713055" w:rsidRPr="003212EF" w14:paraId="4E912B97" w14:textId="77777777" w:rsidTr="00E10D2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092E74BA" w14:textId="77777777" w:rsidR="00713055" w:rsidRPr="001E1C7C" w:rsidRDefault="00713055" w:rsidP="00E10D21">
            <w:pPr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 xml:space="preserve">S.E. </w:t>
            </w: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of</w:t>
            </w:r>
            <w:proofErr w:type="spellEnd"/>
            <w:r w:rsidRPr="001E1C7C">
              <w:rPr>
                <w:rFonts w:ascii="Arial" w:hAnsi="Arial" w:cs="Arial"/>
                <w:sz w:val="20"/>
                <w:szCs w:val="20"/>
              </w:rPr>
              <w:t xml:space="preserve"> </w:t>
            </w: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regression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5640B5D9" w14:textId="77777777" w:rsidR="00713055" w:rsidRPr="001E1C7C" w:rsidRDefault="00713055" w:rsidP="00E10D21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0.214279</w:t>
            </w:r>
          </w:p>
        </w:tc>
        <w:tc>
          <w:tcPr>
            <w:tcW w:w="0" w:type="auto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0B8D1B1B" w14:textId="77777777" w:rsidR="00713055" w:rsidRPr="001E1C7C" w:rsidRDefault="00713055" w:rsidP="00E10D21">
            <w:pPr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 xml:space="preserve">    </w:t>
            </w: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Akaikeinfo</w:t>
            </w:r>
            <w:proofErr w:type="spellEnd"/>
            <w:r w:rsidRPr="001E1C7C">
              <w:rPr>
                <w:rFonts w:ascii="Arial" w:hAnsi="Arial" w:cs="Arial"/>
                <w:sz w:val="20"/>
                <w:szCs w:val="20"/>
              </w:rPr>
              <w:t xml:space="preserve"> </w:t>
            </w: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criterion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3F55830C" w14:textId="77777777" w:rsidR="00713055" w:rsidRPr="001E1C7C" w:rsidRDefault="00713055" w:rsidP="00E10D21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-0.207703</w:t>
            </w:r>
          </w:p>
        </w:tc>
      </w:tr>
      <w:tr w:rsidR="00713055" w:rsidRPr="003212EF" w14:paraId="588DA634" w14:textId="77777777" w:rsidTr="00E10D2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32421D98" w14:textId="77777777" w:rsidR="00713055" w:rsidRPr="001E1C7C" w:rsidRDefault="00713055" w:rsidP="00E10D21">
            <w:pPr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 xml:space="preserve">Sum </w:t>
            </w: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squared</w:t>
            </w:r>
            <w:proofErr w:type="spellEnd"/>
            <w:r w:rsidRPr="001E1C7C">
              <w:rPr>
                <w:rFonts w:ascii="Arial" w:hAnsi="Arial" w:cs="Arial"/>
                <w:sz w:val="20"/>
                <w:szCs w:val="20"/>
              </w:rPr>
              <w:t xml:space="preserve"> </w:t>
            </w: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resid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2D760C9D" w14:textId="77777777" w:rsidR="00713055" w:rsidRPr="001E1C7C" w:rsidRDefault="00713055" w:rsidP="00E10D21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9.825934</w:t>
            </w:r>
          </w:p>
        </w:tc>
        <w:tc>
          <w:tcPr>
            <w:tcW w:w="0" w:type="auto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24CEA5F3" w14:textId="77777777" w:rsidR="00713055" w:rsidRPr="001E1C7C" w:rsidRDefault="00713055" w:rsidP="00E10D21">
            <w:pPr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 xml:space="preserve">    Schwarz </w:t>
            </w: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criterion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26C1169F" w14:textId="77777777" w:rsidR="00713055" w:rsidRPr="001E1C7C" w:rsidRDefault="00713055" w:rsidP="00E10D21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-0.085084</w:t>
            </w:r>
          </w:p>
        </w:tc>
      </w:tr>
      <w:tr w:rsidR="00713055" w:rsidRPr="003212EF" w14:paraId="42721963" w14:textId="77777777" w:rsidTr="00E10D2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4D2E0DEE" w14:textId="77777777" w:rsidR="00713055" w:rsidRPr="001E1C7C" w:rsidRDefault="00713055" w:rsidP="00E10D21">
            <w:pPr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 xml:space="preserve">Log </w:t>
            </w: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likelihood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7AD932A8" w14:textId="77777777" w:rsidR="00713055" w:rsidRPr="001E1C7C" w:rsidRDefault="00713055" w:rsidP="00E10D21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31.05503</w:t>
            </w:r>
          </w:p>
        </w:tc>
        <w:tc>
          <w:tcPr>
            <w:tcW w:w="0" w:type="auto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79795701" w14:textId="77777777" w:rsidR="00713055" w:rsidRPr="001E1C7C" w:rsidRDefault="00713055" w:rsidP="00E10D21">
            <w:pPr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 xml:space="preserve">    F-</w:t>
            </w: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statistic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3F0BCADB" w14:textId="77777777" w:rsidR="00713055" w:rsidRPr="001E1C7C" w:rsidRDefault="00713055" w:rsidP="00E10D21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32.35272</w:t>
            </w:r>
          </w:p>
        </w:tc>
      </w:tr>
      <w:tr w:rsidR="00713055" w:rsidRPr="003212EF" w14:paraId="64071577" w14:textId="77777777" w:rsidTr="00E10D21">
        <w:trPr>
          <w:jc w:val="center"/>
        </w:trPr>
        <w:tc>
          <w:tcPr>
            <w:tcW w:w="0" w:type="auto"/>
            <w:tcBorders>
              <w:top w:val="nil"/>
              <w:left w:val="nil"/>
              <w:bottom w:val="double" w:sz="6" w:space="0" w:color="auto"/>
              <w:right w:val="nil"/>
            </w:tcBorders>
          </w:tcPr>
          <w:p w14:paraId="2E44BF09" w14:textId="77777777" w:rsidR="00713055" w:rsidRPr="001E1C7C" w:rsidRDefault="00713055" w:rsidP="00E10D21">
            <w:pPr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 xml:space="preserve">Durbin-Watson </w:t>
            </w: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stat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double" w:sz="6" w:space="0" w:color="auto"/>
              <w:right w:val="nil"/>
            </w:tcBorders>
          </w:tcPr>
          <w:p w14:paraId="1E618E78" w14:textId="77777777" w:rsidR="00713055" w:rsidRPr="001E1C7C" w:rsidRDefault="00713055" w:rsidP="00E10D21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1.475562</w:t>
            </w:r>
          </w:p>
        </w:tc>
        <w:tc>
          <w:tcPr>
            <w:tcW w:w="0" w:type="auto"/>
            <w:gridSpan w:val="2"/>
            <w:tcBorders>
              <w:top w:val="nil"/>
              <w:left w:val="nil"/>
              <w:bottom w:val="double" w:sz="6" w:space="0" w:color="auto"/>
              <w:right w:val="nil"/>
            </w:tcBorders>
          </w:tcPr>
          <w:p w14:paraId="1FA34F0A" w14:textId="77777777" w:rsidR="00713055" w:rsidRPr="001E1C7C" w:rsidRDefault="00713055" w:rsidP="00E10D21">
            <w:pPr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 xml:space="preserve">    </w:t>
            </w: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Prob</w:t>
            </w:r>
            <w:proofErr w:type="spellEnd"/>
            <w:r w:rsidRPr="001E1C7C">
              <w:rPr>
                <w:rFonts w:ascii="Arial" w:hAnsi="Arial" w:cs="Arial"/>
                <w:sz w:val="20"/>
                <w:szCs w:val="20"/>
              </w:rPr>
              <w:t>(F-</w:t>
            </w:r>
            <w:proofErr w:type="spellStart"/>
            <w:r w:rsidRPr="001E1C7C">
              <w:rPr>
                <w:rFonts w:ascii="Arial" w:hAnsi="Arial" w:cs="Arial"/>
                <w:sz w:val="20"/>
                <w:szCs w:val="20"/>
              </w:rPr>
              <w:t>statistic</w:t>
            </w:r>
            <w:proofErr w:type="spellEnd"/>
            <w:r w:rsidRPr="001E1C7C">
              <w:rPr>
                <w:rFonts w:ascii="Arial" w:hAnsi="Arial" w:cs="Arial"/>
                <w:sz w:val="20"/>
                <w:szCs w:val="20"/>
              </w:rPr>
              <w:t>)</w:t>
            </w:r>
          </w:p>
        </w:tc>
        <w:tc>
          <w:tcPr>
            <w:tcW w:w="0" w:type="auto"/>
            <w:tcBorders>
              <w:top w:val="nil"/>
              <w:left w:val="nil"/>
              <w:bottom w:val="double" w:sz="6" w:space="0" w:color="auto"/>
              <w:right w:val="nil"/>
            </w:tcBorders>
          </w:tcPr>
          <w:p w14:paraId="571BE402" w14:textId="77777777" w:rsidR="00713055" w:rsidRPr="001E1C7C" w:rsidRDefault="00713055" w:rsidP="00E10D21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E1C7C">
              <w:rPr>
                <w:rFonts w:ascii="Arial" w:hAnsi="Arial" w:cs="Arial"/>
                <w:sz w:val="20"/>
                <w:szCs w:val="20"/>
              </w:rPr>
              <w:t>0.000000</w:t>
            </w:r>
          </w:p>
        </w:tc>
      </w:tr>
    </w:tbl>
    <w:p w14:paraId="7ECF4FEB" w14:textId="77777777" w:rsidR="00713055" w:rsidRPr="003212EF" w:rsidRDefault="00713055" w:rsidP="00713055">
      <w:pPr>
        <w:jc w:val="both"/>
        <w:rPr>
          <w:rFonts w:ascii="Courier" w:hAnsi="Courier" w:cs="Arial"/>
          <w:sz w:val="16"/>
          <w:szCs w:val="16"/>
        </w:rPr>
      </w:pPr>
    </w:p>
    <w:p w14:paraId="7239D478" w14:textId="77777777" w:rsidR="00713055" w:rsidRPr="009B5660" w:rsidRDefault="00713055" w:rsidP="00713055">
      <w:pPr>
        <w:jc w:val="both"/>
        <w:rPr>
          <w:rFonts w:ascii="Euclid" w:hAnsi="Euclid"/>
          <w:b/>
        </w:rPr>
      </w:pPr>
      <w:r w:rsidRPr="00E241CA">
        <w:rPr>
          <w:rFonts w:ascii="Euclid" w:hAnsi="Euclid"/>
          <w:b/>
        </w:rPr>
        <w:t xml:space="preserve">Pregunta </w:t>
      </w:r>
      <w:r>
        <w:rPr>
          <w:rFonts w:ascii="Euclid" w:hAnsi="Euclid"/>
          <w:b/>
        </w:rPr>
        <w:t>1</w:t>
      </w:r>
      <w:r w:rsidRPr="00E241CA">
        <w:rPr>
          <w:rFonts w:ascii="Euclid" w:hAnsi="Euclid"/>
        </w:rPr>
        <w:t xml:space="preserve">.  A la vista de los resultados de los dos modelos estimados en la </w:t>
      </w:r>
      <w:r w:rsidRPr="009B5660">
        <w:rPr>
          <w:rFonts w:ascii="Euclid" w:hAnsi="Euclid"/>
          <w:b/>
        </w:rPr>
        <w:t>Tabla M1 y en la Tabla M2:</w:t>
      </w:r>
    </w:p>
    <w:p w14:paraId="2F98E13A" w14:textId="77777777" w:rsidR="00713055" w:rsidRPr="00E241CA" w:rsidRDefault="00713055" w:rsidP="00713055">
      <w:pPr>
        <w:spacing w:after="0" w:line="240" w:lineRule="auto"/>
        <w:ind w:left="360"/>
        <w:jc w:val="both"/>
        <w:rPr>
          <w:rFonts w:ascii="Euclid" w:hAnsi="Euclid"/>
        </w:rPr>
      </w:pPr>
      <w:r>
        <w:rPr>
          <w:rFonts w:ascii="Euclid" w:hAnsi="Euclid"/>
        </w:rPr>
        <w:t xml:space="preserve">A) </w:t>
      </w:r>
      <w:r w:rsidRPr="00E241CA">
        <w:rPr>
          <w:rFonts w:ascii="Euclid" w:hAnsi="Euclid"/>
        </w:rPr>
        <w:t>Es preferible el modelo de la Tabla M2 al dado en la Tabla M1, ya que el coeficiente de determinación convencional (</w:t>
      </w:r>
      <w:r>
        <w:rPr>
          <w:rFonts w:ascii="Euclid" w:hAnsi="Euclid"/>
        </w:rPr>
        <w:t>o</w:t>
      </w:r>
      <w:r w:rsidRPr="00E241CA">
        <w:rPr>
          <w:rFonts w:ascii="Euclid" w:hAnsi="Euclid"/>
        </w:rPr>
        <w:t xml:space="preserve"> </w:t>
      </w:r>
      <w:r w:rsidRPr="00E241CA">
        <w:rPr>
          <w:rFonts w:ascii="Euclid" w:hAnsi="Euclid"/>
          <w:position w:val="-4"/>
        </w:rPr>
        <w:object w:dxaOrig="320" w:dyaOrig="300" w14:anchorId="10776957">
          <v:shape id="_x0000_i1123" type="#_x0000_t75" style="width:16.5pt;height:15pt" o:ole="">
            <v:imagedata r:id="rId92" o:title=""/>
          </v:shape>
          <o:OLEObject Type="Embed" ProgID="Equation.DSMT4" ShapeID="_x0000_i1123" DrawAspect="Content" ObjectID="_1728293126" r:id="rId149"/>
        </w:object>
      </w:r>
      <w:r w:rsidRPr="00E241CA">
        <w:rPr>
          <w:rFonts w:ascii="Euclid" w:hAnsi="Euclid"/>
        </w:rPr>
        <w:t>) es mayor en el modelo de la Tabla M</w:t>
      </w:r>
      <w:r>
        <w:rPr>
          <w:rFonts w:ascii="Euclid" w:hAnsi="Euclid"/>
        </w:rPr>
        <w:t>2</w:t>
      </w:r>
    </w:p>
    <w:p w14:paraId="17053BA0" w14:textId="77777777" w:rsidR="00713055" w:rsidRPr="00E241CA" w:rsidRDefault="00713055" w:rsidP="00713055">
      <w:pPr>
        <w:spacing w:after="0" w:line="240" w:lineRule="auto"/>
        <w:ind w:left="360"/>
        <w:jc w:val="both"/>
        <w:rPr>
          <w:rFonts w:ascii="Euclid" w:hAnsi="Euclid"/>
        </w:rPr>
      </w:pPr>
      <w:r>
        <w:rPr>
          <w:rFonts w:ascii="Euclid" w:hAnsi="Euclid"/>
        </w:rPr>
        <w:t xml:space="preserve">B) </w:t>
      </w:r>
      <w:r w:rsidRPr="00E241CA">
        <w:rPr>
          <w:rFonts w:ascii="Euclid" w:hAnsi="Euclid"/>
        </w:rPr>
        <w:t>Es preferible el modelo de la Tabla M2 al dado en la Tabla M1, ya que el coeficiente de determinación ajustado (</w:t>
      </w:r>
      <w:r>
        <w:rPr>
          <w:rFonts w:ascii="Euclid" w:hAnsi="Euclid"/>
        </w:rPr>
        <w:t xml:space="preserve">o </w:t>
      </w:r>
      <w:r w:rsidRPr="00E241CA">
        <w:rPr>
          <w:rFonts w:ascii="Euclid" w:hAnsi="Euclid"/>
          <w:position w:val="-4"/>
        </w:rPr>
        <w:object w:dxaOrig="320" w:dyaOrig="300" w14:anchorId="5010EFDE">
          <v:shape id="_x0000_i1124" type="#_x0000_t75" style="width:16.5pt;height:15pt" o:ole="">
            <v:imagedata r:id="rId94" o:title=""/>
          </v:shape>
          <o:OLEObject Type="Embed" ProgID="Equation.DSMT4" ShapeID="_x0000_i1124" DrawAspect="Content" ObjectID="_1728293127" r:id="rId150"/>
        </w:object>
      </w:r>
      <w:r w:rsidRPr="00E241CA">
        <w:rPr>
          <w:rFonts w:ascii="Euclid" w:hAnsi="Euclid"/>
        </w:rPr>
        <w:t xml:space="preserve"> corregido) es mayor en el modelo de la Tabla M</w:t>
      </w:r>
      <w:r>
        <w:rPr>
          <w:rFonts w:ascii="Euclid" w:hAnsi="Euclid"/>
        </w:rPr>
        <w:t>2</w:t>
      </w:r>
    </w:p>
    <w:p w14:paraId="3ECD1C87" w14:textId="77777777" w:rsidR="00713055" w:rsidRPr="00E241CA" w:rsidRDefault="00713055" w:rsidP="00713055">
      <w:pPr>
        <w:spacing w:after="0" w:line="240" w:lineRule="auto"/>
        <w:ind w:left="360"/>
        <w:jc w:val="both"/>
        <w:rPr>
          <w:rFonts w:ascii="Euclid" w:hAnsi="Euclid"/>
        </w:rPr>
      </w:pPr>
      <w:r>
        <w:rPr>
          <w:rFonts w:ascii="Euclid" w:hAnsi="Euclid"/>
        </w:rPr>
        <w:lastRenderedPageBreak/>
        <w:t xml:space="preserve">C) </w:t>
      </w:r>
      <w:r w:rsidRPr="00E241CA">
        <w:rPr>
          <w:rFonts w:ascii="Euclid" w:hAnsi="Euclid"/>
        </w:rPr>
        <w:t>No son comparables los coeficientes de determinación (</w:t>
      </w:r>
      <w:r>
        <w:rPr>
          <w:rFonts w:ascii="Euclid" w:hAnsi="Euclid"/>
        </w:rPr>
        <w:t xml:space="preserve">o </w:t>
      </w:r>
      <w:r w:rsidRPr="00E241CA">
        <w:rPr>
          <w:rFonts w:ascii="Euclid" w:hAnsi="Euclid"/>
          <w:position w:val="-4"/>
        </w:rPr>
        <w:object w:dxaOrig="320" w:dyaOrig="300" w14:anchorId="34CEF981">
          <v:shape id="_x0000_i1125" type="#_x0000_t75" style="width:16.5pt;height:15pt" o:ole="">
            <v:imagedata r:id="rId96" o:title=""/>
          </v:shape>
          <o:OLEObject Type="Embed" ProgID="Equation.DSMT4" ShapeID="_x0000_i1125" DrawAspect="Content" ObjectID="_1728293128" r:id="rId151"/>
        </w:object>
      </w:r>
      <w:r w:rsidRPr="00E241CA">
        <w:rPr>
          <w:rFonts w:ascii="Euclid" w:hAnsi="Euclid"/>
        </w:rPr>
        <w:t xml:space="preserve">) </w:t>
      </w:r>
      <w:r>
        <w:rPr>
          <w:rFonts w:ascii="Euclid" w:hAnsi="Euclid"/>
        </w:rPr>
        <w:t xml:space="preserve">de los dos modelos presentados </w:t>
      </w:r>
      <w:r w:rsidRPr="00E241CA">
        <w:rPr>
          <w:rFonts w:ascii="Euclid" w:hAnsi="Euclid"/>
        </w:rPr>
        <w:t>en la Tabla M1 y en la Tabla M</w:t>
      </w:r>
      <w:r w:rsidR="003C1C44">
        <w:rPr>
          <w:rFonts w:ascii="Euclid" w:hAnsi="Euclid"/>
        </w:rPr>
        <w:t xml:space="preserve">2 </w:t>
      </w:r>
    </w:p>
    <w:p w14:paraId="5DCC31BF" w14:textId="77777777" w:rsidR="00713055" w:rsidRDefault="00713055" w:rsidP="00713055">
      <w:pPr>
        <w:jc w:val="both"/>
        <w:rPr>
          <w:rFonts w:ascii="Euclid" w:hAnsi="Euclid"/>
          <w:b/>
        </w:rPr>
      </w:pPr>
    </w:p>
    <w:p w14:paraId="7D9D49E5" w14:textId="77777777" w:rsidR="00713055" w:rsidRDefault="00713055" w:rsidP="00713055">
      <w:pPr>
        <w:jc w:val="both"/>
        <w:rPr>
          <w:rFonts w:ascii="Euclid" w:hAnsi="Euclid"/>
        </w:rPr>
      </w:pPr>
      <w:r w:rsidRPr="00E241CA">
        <w:rPr>
          <w:rFonts w:ascii="Euclid" w:hAnsi="Euclid"/>
          <w:b/>
        </w:rPr>
        <w:t xml:space="preserve">Pregunta </w:t>
      </w:r>
      <w:r w:rsidR="004705A2">
        <w:rPr>
          <w:rFonts w:ascii="Euclid" w:hAnsi="Euclid"/>
          <w:b/>
        </w:rPr>
        <w:t>2</w:t>
      </w:r>
      <w:r w:rsidRPr="00E241CA">
        <w:rPr>
          <w:rFonts w:ascii="Euclid" w:hAnsi="Euclid"/>
          <w:b/>
        </w:rPr>
        <w:t>.</w:t>
      </w:r>
      <w:r w:rsidRPr="00E241CA">
        <w:rPr>
          <w:rFonts w:ascii="Euclid" w:hAnsi="Euclid"/>
        </w:rPr>
        <w:t xml:space="preserve"> De acuerdo con los resultados de las </w:t>
      </w:r>
      <w:r w:rsidRPr="009B5660">
        <w:rPr>
          <w:rFonts w:ascii="Euclid" w:hAnsi="Euclid"/>
          <w:b/>
        </w:rPr>
        <w:t>Tablas M1 y M2</w:t>
      </w:r>
      <w:r w:rsidRPr="00E241CA">
        <w:rPr>
          <w:rFonts w:ascii="Euclid" w:hAnsi="Euclid"/>
        </w:rPr>
        <w:t>:</w:t>
      </w:r>
    </w:p>
    <w:p w14:paraId="1628CA68" w14:textId="77777777" w:rsidR="00713055" w:rsidRPr="00E241CA" w:rsidRDefault="004705A2" w:rsidP="004705A2">
      <w:pPr>
        <w:spacing w:after="0" w:line="240" w:lineRule="auto"/>
        <w:ind w:left="360"/>
        <w:jc w:val="both"/>
        <w:rPr>
          <w:rFonts w:ascii="Euclid" w:hAnsi="Euclid"/>
        </w:rPr>
      </w:pPr>
      <w:r>
        <w:rPr>
          <w:rFonts w:ascii="Euclid" w:hAnsi="Euclid"/>
        </w:rPr>
        <w:t xml:space="preserve">A) </w:t>
      </w:r>
      <w:r w:rsidR="00713055" w:rsidRPr="00E241CA">
        <w:rPr>
          <w:rFonts w:ascii="Euclid" w:hAnsi="Euclid"/>
        </w:rPr>
        <w:t xml:space="preserve">Cada año adicional de antigüedad de un profesor aumenta su </w:t>
      </w:r>
      <w:r w:rsidR="003C1C44">
        <w:rPr>
          <w:rFonts w:ascii="Euclid" w:hAnsi="Euclid"/>
        </w:rPr>
        <w:t>salario en 1472.69 euros al año</w:t>
      </w:r>
    </w:p>
    <w:p w14:paraId="35E9C722" w14:textId="77777777" w:rsidR="00713055" w:rsidRPr="00E241CA" w:rsidRDefault="004705A2" w:rsidP="004705A2">
      <w:pPr>
        <w:spacing w:after="0" w:line="240" w:lineRule="auto"/>
        <w:ind w:left="360"/>
        <w:jc w:val="both"/>
        <w:rPr>
          <w:rFonts w:ascii="Euclid" w:hAnsi="Euclid"/>
        </w:rPr>
      </w:pPr>
      <w:r>
        <w:rPr>
          <w:rFonts w:ascii="Euclid" w:hAnsi="Euclid"/>
        </w:rPr>
        <w:t xml:space="preserve">B) </w:t>
      </w:r>
      <w:r w:rsidR="00713055" w:rsidRPr="00E241CA">
        <w:rPr>
          <w:rFonts w:ascii="Euclid" w:hAnsi="Euclid"/>
        </w:rPr>
        <w:t xml:space="preserve">Cada año adicional de antigüedad de un profesor aumenta su salario en un 1.47269% </w:t>
      </w:r>
    </w:p>
    <w:p w14:paraId="6489248A" w14:textId="77777777" w:rsidR="00713055" w:rsidRDefault="004705A2" w:rsidP="004705A2">
      <w:pPr>
        <w:spacing w:after="0" w:line="240" w:lineRule="auto"/>
        <w:ind w:left="360"/>
        <w:jc w:val="both"/>
        <w:rPr>
          <w:rFonts w:ascii="Euclid" w:hAnsi="Euclid"/>
        </w:rPr>
      </w:pPr>
      <w:r>
        <w:rPr>
          <w:rFonts w:ascii="Euclid" w:hAnsi="Euclid"/>
        </w:rPr>
        <w:t xml:space="preserve">C) </w:t>
      </w:r>
      <w:r w:rsidR="00713055" w:rsidRPr="00E241CA">
        <w:rPr>
          <w:rFonts w:ascii="Euclid" w:hAnsi="Euclid"/>
        </w:rPr>
        <w:t>Cada año adicional de antigüedad de un profesor disminuye su salario en un 1.9539%</w:t>
      </w:r>
      <w:r w:rsidR="00713055">
        <w:rPr>
          <w:rFonts w:ascii="Euclid" w:hAnsi="Euclid"/>
        </w:rPr>
        <w:t xml:space="preserve"> </w:t>
      </w:r>
    </w:p>
    <w:p w14:paraId="7C4B9D04" w14:textId="77777777" w:rsidR="00713055" w:rsidRPr="00E241CA" w:rsidRDefault="00713055" w:rsidP="00713055">
      <w:pPr>
        <w:spacing w:after="0" w:line="240" w:lineRule="auto"/>
        <w:ind w:left="720"/>
        <w:jc w:val="both"/>
        <w:rPr>
          <w:rFonts w:ascii="Euclid" w:hAnsi="Euclid"/>
        </w:rPr>
      </w:pPr>
    </w:p>
    <w:p w14:paraId="7BD3AF51" w14:textId="77777777" w:rsidR="00713055" w:rsidRPr="00E241CA" w:rsidRDefault="00713055" w:rsidP="00713055">
      <w:pPr>
        <w:jc w:val="both"/>
        <w:rPr>
          <w:rFonts w:ascii="Euclid" w:hAnsi="Euclid"/>
        </w:rPr>
      </w:pPr>
      <w:r w:rsidRPr="00E241CA">
        <w:rPr>
          <w:rFonts w:ascii="Euclid" w:hAnsi="Euclid"/>
          <w:b/>
        </w:rPr>
        <w:t xml:space="preserve">Pregunta </w:t>
      </w:r>
      <w:r w:rsidR="004705A2">
        <w:rPr>
          <w:rFonts w:ascii="Euclid" w:hAnsi="Euclid"/>
          <w:b/>
        </w:rPr>
        <w:t>3</w:t>
      </w:r>
      <w:r w:rsidRPr="00E241CA">
        <w:rPr>
          <w:rFonts w:ascii="Euclid" w:hAnsi="Euclid"/>
        </w:rPr>
        <w:t xml:space="preserve">.  De acuerdo con los resultados de la </w:t>
      </w:r>
      <w:r w:rsidRPr="00701B4A">
        <w:rPr>
          <w:rFonts w:ascii="Euclid" w:hAnsi="Euclid"/>
          <w:b/>
        </w:rPr>
        <w:t>Tabla M1,</w:t>
      </w:r>
      <w:r w:rsidRPr="00E241CA">
        <w:rPr>
          <w:rFonts w:ascii="Euclid" w:hAnsi="Euclid"/>
        </w:rPr>
        <w:t xml:space="preserve"> la diferencia esperada en el salario de un profesor de </w:t>
      </w:r>
      <w:smartTag w:uri="urn:schemas-microsoft-com:office:smarttags" w:element="PersonName">
        <w:smartTagPr>
          <w:attr w:name="ProductID" w:val="la Universidad"/>
        </w:smartTagPr>
        <w:r w:rsidRPr="00E241CA">
          <w:rPr>
            <w:rFonts w:ascii="Euclid" w:hAnsi="Euclid"/>
          </w:rPr>
          <w:t>la Universidad</w:t>
        </w:r>
      </w:smartTag>
      <w:r w:rsidRPr="00E241CA">
        <w:rPr>
          <w:rFonts w:ascii="Euclid" w:hAnsi="Euclid"/>
        </w:rPr>
        <w:t xml:space="preserve"> 6 con respecto a uno perteneciente a </w:t>
      </w:r>
      <w:smartTag w:uri="urn:schemas-microsoft-com:office:smarttags" w:element="PersonName">
        <w:smartTagPr>
          <w:attr w:name="ProductID" w:val="la Universidad"/>
        </w:smartTagPr>
        <w:r w:rsidRPr="00E241CA">
          <w:rPr>
            <w:rFonts w:ascii="Euclid" w:hAnsi="Euclid"/>
          </w:rPr>
          <w:t>la Universidad</w:t>
        </w:r>
      </w:smartTag>
      <w:r w:rsidRPr="00E241CA">
        <w:rPr>
          <w:rFonts w:ascii="Euclid" w:hAnsi="Euclid"/>
        </w:rPr>
        <w:t xml:space="preserve"> 7, teniendo </w:t>
      </w:r>
      <w:r w:rsidRPr="00AD081E">
        <w:rPr>
          <w:rFonts w:ascii="Euclid" w:hAnsi="Euclid"/>
          <w:b/>
        </w:rPr>
        <w:t>ambos los mismos años de antigüedad</w:t>
      </w:r>
      <w:r w:rsidRPr="00E241CA">
        <w:rPr>
          <w:rFonts w:ascii="Euclid" w:hAnsi="Euclid"/>
        </w:rPr>
        <w:t>, es:</w:t>
      </w:r>
    </w:p>
    <w:p w14:paraId="02F9A2DA" w14:textId="77777777" w:rsidR="00713055" w:rsidRPr="00E241CA" w:rsidRDefault="004705A2" w:rsidP="004705A2">
      <w:pPr>
        <w:spacing w:after="0" w:line="240" w:lineRule="auto"/>
        <w:ind w:left="360"/>
        <w:jc w:val="both"/>
        <w:rPr>
          <w:rFonts w:ascii="Euclid" w:hAnsi="Euclid"/>
        </w:rPr>
      </w:pPr>
      <w:r>
        <w:rPr>
          <w:rFonts w:ascii="Euclid" w:hAnsi="Euclid"/>
        </w:rPr>
        <w:t xml:space="preserve">A) </w:t>
      </w:r>
      <w:r w:rsidR="00713055" w:rsidRPr="00E241CA">
        <w:rPr>
          <w:rFonts w:ascii="Euclid" w:hAnsi="Euclid"/>
        </w:rPr>
        <w:t>De 14014.31 eu</w:t>
      </w:r>
      <w:r w:rsidR="00713055">
        <w:rPr>
          <w:rFonts w:ascii="Euclid" w:hAnsi="Euclid"/>
        </w:rPr>
        <w:t>ros al año y esta diferencia es significativa tanto al 5% como al 1% de significación</w:t>
      </w:r>
      <w:r w:rsidR="003C1C44">
        <w:rPr>
          <w:rFonts w:ascii="Euclid" w:hAnsi="Euclid"/>
        </w:rPr>
        <w:t xml:space="preserve">  </w:t>
      </w:r>
    </w:p>
    <w:p w14:paraId="3DE93261" w14:textId="77777777" w:rsidR="00713055" w:rsidRPr="00E241CA" w:rsidRDefault="004705A2" w:rsidP="004705A2">
      <w:pPr>
        <w:spacing w:after="0" w:line="240" w:lineRule="auto"/>
        <w:ind w:left="360"/>
        <w:jc w:val="both"/>
        <w:rPr>
          <w:rFonts w:ascii="Euclid" w:hAnsi="Euclid"/>
        </w:rPr>
      </w:pPr>
      <w:r>
        <w:rPr>
          <w:rFonts w:ascii="Euclid" w:hAnsi="Euclid"/>
        </w:rPr>
        <w:t xml:space="preserve">B) </w:t>
      </w:r>
      <w:r w:rsidR="00713055" w:rsidRPr="00E241CA">
        <w:rPr>
          <w:rFonts w:ascii="Euclid" w:hAnsi="Euclid"/>
        </w:rPr>
        <w:t>De 14014.31 euros</w:t>
      </w:r>
      <w:r w:rsidR="00713055">
        <w:rPr>
          <w:rFonts w:ascii="Euclid" w:hAnsi="Euclid"/>
        </w:rPr>
        <w:t xml:space="preserve"> al año y esta diferencia no es significativa estadísticamente ni al 5% ni al 1% de significación</w:t>
      </w:r>
    </w:p>
    <w:p w14:paraId="363E7B06" w14:textId="77777777" w:rsidR="00713055" w:rsidRDefault="004705A2" w:rsidP="004705A2">
      <w:pPr>
        <w:spacing w:after="0" w:line="240" w:lineRule="auto"/>
        <w:ind w:left="360"/>
        <w:jc w:val="both"/>
        <w:rPr>
          <w:rFonts w:ascii="Euclid" w:hAnsi="Euclid"/>
        </w:rPr>
      </w:pPr>
      <w:r>
        <w:rPr>
          <w:rFonts w:ascii="Euclid" w:hAnsi="Euclid"/>
        </w:rPr>
        <w:t xml:space="preserve">C) </w:t>
      </w:r>
      <w:r w:rsidR="00713055" w:rsidRPr="00E241CA">
        <w:rPr>
          <w:rFonts w:ascii="Euclid" w:hAnsi="Euclid"/>
        </w:rPr>
        <w:t>De 48217.91 euros</w:t>
      </w:r>
      <w:r w:rsidR="00713055">
        <w:rPr>
          <w:rFonts w:ascii="Euclid" w:hAnsi="Euclid"/>
        </w:rPr>
        <w:t xml:space="preserve"> al año y esta diferencia no es significativa ni al 5% ni al 10% de significación</w:t>
      </w:r>
    </w:p>
    <w:p w14:paraId="1602601C" w14:textId="77777777" w:rsidR="00713055" w:rsidRDefault="00713055" w:rsidP="00713055">
      <w:pPr>
        <w:spacing w:after="0" w:line="240" w:lineRule="auto"/>
        <w:ind w:left="720"/>
        <w:jc w:val="both"/>
        <w:rPr>
          <w:rFonts w:ascii="Euclid" w:hAnsi="Euclid"/>
        </w:rPr>
      </w:pPr>
    </w:p>
    <w:p w14:paraId="742DDE39" w14:textId="77777777" w:rsidR="008A0BA1" w:rsidRPr="00707B5F" w:rsidRDefault="008A0BA1" w:rsidP="008A0BA1">
      <w:pPr>
        <w:spacing w:after="0" w:line="240" w:lineRule="auto"/>
        <w:jc w:val="both"/>
        <w:rPr>
          <w:rFonts w:ascii="Euclid" w:hAnsi="Euclid" w:cstheme="minorHAnsi"/>
        </w:rPr>
      </w:pPr>
      <w:r>
        <w:rPr>
          <w:rFonts w:ascii="Euclid" w:hAnsi="Euclid"/>
          <w:b/>
        </w:rPr>
        <w:t>Pregunta 4</w:t>
      </w:r>
      <w:r w:rsidRPr="00E241CA">
        <w:rPr>
          <w:rFonts w:ascii="Euclid" w:hAnsi="Euclid"/>
        </w:rPr>
        <w:t>.</w:t>
      </w:r>
      <w:r>
        <w:rPr>
          <w:rFonts w:ascii="Euclid" w:hAnsi="Euclid"/>
        </w:rPr>
        <w:t xml:space="preserve"> </w:t>
      </w:r>
      <w:r w:rsidRPr="00707B5F">
        <w:rPr>
          <w:rFonts w:ascii="Euclid" w:hAnsi="Euclid" w:cstheme="minorHAnsi"/>
        </w:rPr>
        <w:t xml:space="preserve">Si en el modelo </w:t>
      </w:r>
      <w:r w:rsidRPr="00707B5F">
        <w:rPr>
          <w:rFonts w:ascii="Euclid" w:hAnsi="Euclid" w:cstheme="minorHAnsi"/>
          <w:position w:val="-10"/>
        </w:rPr>
        <w:object w:dxaOrig="1180" w:dyaOrig="320" w14:anchorId="0346AC40">
          <v:shape id="_x0000_i1126" type="#_x0000_t75" style="width:59pt;height:16.5pt" o:ole="">
            <v:imagedata r:id="rId24" o:title=""/>
          </v:shape>
          <o:OLEObject Type="Embed" ProgID="Equation.DSMT4" ShapeID="_x0000_i1126" DrawAspect="Content" ObjectID="_1728293129" r:id="rId152"/>
        </w:object>
      </w:r>
      <w:r w:rsidRPr="00707B5F">
        <w:rPr>
          <w:rFonts w:ascii="Euclid" w:hAnsi="Euclid" w:cstheme="minorHAnsi"/>
        </w:rPr>
        <w:t xml:space="preserve"> se cumplen todas las hipótesis clásicas, pero existe un </w:t>
      </w:r>
      <w:r w:rsidRPr="00631956">
        <w:rPr>
          <w:rFonts w:ascii="Euclid" w:hAnsi="Euclid" w:cstheme="minorHAnsi"/>
          <w:b/>
        </w:rPr>
        <w:t>alto grado</w:t>
      </w:r>
      <w:r w:rsidRPr="00707B5F">
        <w:rPr>
          <w:rFonts w:ascii="Euclid" w:hAnsi="Euclid" w:cstheme="minorHAnsi"/>
        </w:rPr>
        <w:t xml:space="preserve"> </w:t>
      </w:r>
      <w:r w:rsidRPr="0095226D">
        <w:rPr>
          <w:rFonts w:ascii="Euclid" w:hAnsi="Euclid" w:cstheme="minorHAnsi"/>
          <w:b/>
        </w:rPr>
        <w:t>de correlación lineal</w:t>
      </w:r>
      <w:r w:rsidRPr="00707B5F">
        <w:rPr>
          <w:rFonts w:ascii="Euclid" w:hAnsi="Euclid" w:cstheme="minorHAnsi"/>
        </w:rPr>
        <w:t xml:space="preserve"> entre algunas columnas de la matriz </w:t>
      </w:r>
      <w:r w:rsidRPr="00707B5F">
        <w:rPr>
          <w:rFonts w:ascii="Euclid" w:hAnsi="Euclid" w:cstheme="minorHAnsi"/>
          <w:position w:val="-4"/>
        </w:rPr>
        <w:object w:dxaOrig="279" w:dyaOrig="260" w14:anchorId="494AB352">
          <v:shape id="_x0000_i1127" type="#_x0000_t75" style="width:14pt;height:13pt" o:ole="">
            <v:imagedata r:id="rId26" o:title=""/>
          </v:shape>
          <o:OLEObject Type="Embed" ProgID="Equation.DSMT4" ShapeID="_x0000_i1127" DrawAspect="Content" ObjectID="_1728293130" r:id="rId153"/>
        </w:object>
      </w:r>
      <w:r w:rsidRPr="00707B5F">
        <w:rPr>
          <w:rFonts w:ascii="Euclid" w:hAnsi="Euclid" w:cstheme="minorHAnsi"/>
        </w:rPr>
        <w:t xml:space="preserve">, entonces el estimador MCO de </w:t>
      </w:r>
      <w:r w:rsidRPr="00707B5F">
        <w:rPr>
          <w:rFonts w:ascii="Euclid" w:hAnsi="Euclid" w:cstheme="minorHAnsi"/>
          <w:position w:val="-10"/>
        </w:rPr>
        <w:object w:dxaOrig="240" w:dyaOrig="320" w14:anchorId="51CE20BD">
          <v:shape id="_x0000_i1128" type="#_x0000_t75" style="width:12.5pt;height:16.5pt" o:ole="">
            <v:imagedata r:id="rId28" o:title=""/>
          </v:shape>
          <o:OLEObject Type="Embed" ProgID="Equation.DSMT4" ShapeID="_x0000_i1128" DrawAspect="Content" ObjectID="_1728293131" r:id="rId154"/>
        </w:object>
      </w:r>
      <w:r w:rsidRPr="00707B5F">
        <w:rPr>
          <w:rFonts w:ascii="Euclid" w:hAnsi="Euclid" w:cstheme="minorHAnsi"/>
        </w:rPr>
        <w:t>:</w:t>
      </w:r>
    </w:p>
    <w:p w14:paraId="1EB3188F" w14:textId="77777777" w:rsidR="008A0BA1" w:rsidRPr="00707B5F" w:rsidRDefault="008A0BA1" w:rsidP="008A0BA1">
      <w:pPr>
        <w:spacing w:after="0" w:line="240" w:lineRule="auto"/>
        <w:jc w:val="both"/>
        <w:rPr>
          <w:rFonts w:ascii="Euclid" w:hAnsi="Euclid" w:cstheme="minorHAnsi"/>
        </w:rPr>
      </w:pPr>
    </w:p>
    <w:p w14:paraId="57C1F67F" w14:textId="77777777" w:rsidR="008A0BA1" w:rsidRPr="008A0BA1" w:rsidRDefault="008A0BA1" w:rsidP="008A0BA1">
      <w:pPr>
        <w:spacing w:after="0" w:line="240" w:lineRule="auto"/>
        <w:ind w:left="360"/>
        <w:jc w:val="both"/>
        <w:rPr>
          <w:rFonts w:ascii="Euclid" w:hAnsi="Euclid" w:cstheme="minorHAnsi"/>
        </w:rPr>
      </w:pPr>
      <w:r>
        <w:rPr>
          <w:rFonts w:ascii="Euclid" w:hAnsi="Euclid" w:cstheme="minorHAnsi"/>
        </w:rPr>
        <w:t xml:space="preserve">A) </w:t>
      </w:r>
      <w:r w:rsidRPr="008A0BA1">
        <w:rPr>
          <w:rFonts w:ascii="Euclid" w:hAnsi="Euclid" w:cstheme="minorHAnsi"/>
        </w:rPr>
        <w:t>Es sesgado y tiene varianza mínima, en el sentido del Teorema de Gauss-</w:t>
      </w:r>
      <w:proofErr w:type="spellStart"/>
      <w:r w:rsidRPr="008A0BA1">
        <w:rPr>
          <w:rFonts w:ascii="Euclid" w:hAnsi="Euclid" w:cstheme="minorHAnsi"/>
        </w:rPr>
        <w:t>Markov</w:t>
      </w:r>
      <w:proofErr w:type="spellEnd"/>
      <w:r w:rsidRPr="008A0BA1">
        <w:rPr>
          <w:rFonts w:ascii="Euclid" w:hAnsi="Euclid" w:cstheme="minorHAnsi"/>
        </w:rPr>
        <w:t xml:space="preserve"> </w:t>
      </w:r>
    </w:p>
    <w:p w14:paraId="471A4A17" w14:textId="77777777" w:rsidR="008A0BA1" w:rsidRPr="008A0BA1" w:rsidRDefault="008A0BA1" w:rsidP="008A0BA1">
      <w:pPr>
        <w:spacing w:after="0" w:line="240" w:lineRule="auto"/>
        <w:ind w:left="360"/>
        <w:jc w:val="both"/>
        <w:rPr>
          <w:rFonts w:ascii="Euclid" w:hAnsi="Euclid" w:cstheme="minorHAnsi"/>
        </w:rPr>
      </w:pPr>
      <w:r>
        <w:rPr>
          <w:rFonts w:ascii="Euclid" w:hAnsi="Euclid" w:cstheme="minorHAnsi"/>
        </w:rPr>
        <w:t xml:space="preserve">B) </w:t>
      </w:r>
      <w:r w:rsidRPr="008A0BA1">
        <w:rPr>
          <w:rFonts w:ascii="Euclid" w:hAnsi="Euclid" w:cstheme="minorHAnsi"/>
        </w:rPr>
        <w:t xml:space="preserve">Hay infinitas soluciones en el sistema de ecuaciones normales </w:t>
      </w:r>
      <w:r w:rsidRPr="003D2A56">
        <w:rPr>
          <w:position w:val="-10"/>
        </w:rPr>
        <w:object w:dxaOrig="1600" w:dyaOrig="420" w14:anchorId="6BCADC3B">
          <v:shape id="_x0000_i1129" type="#_x0000_t75" style="width:80pt;height:21.5pt" o:ole="">
            <v:imagedata r:id="rId30" o:title=""/>
          </v:shape>
          <o:OLEObject Type="Embed" ProgID="Equation.DSMT4" ShapeID="_x0000_i1129" DrawAspect="Content" ObjectID="_1728293132" r:id="rId155"/>
        </w:object>
      </w:r>
    </w:p>
    <w:p w14:paraId="56993A08" w14:textId="77777777" w:rsidR="008A0BA1" w:rsidRPr="008A0BA1" w:rsidRDefault="008A0BA1" w:rsidP="008A0BA1">
      <w:pPr>
        <w:spacing w:after="0" w:line="240" w:lineRule="auto"/>
        <w:ind w:left="360"/>
        <w:jc w:val="both"/>
        <w:rPr>
          <w:rFonts w:ascii="Euclid" w:hAnsi="Euclid" w:cstheme="minorHAnsi"/>
        </w:rPr>
      </w:pPr>
      <w:r>
        <w:rPr>
          <w:rFonts w:ascii="Euclid" w:hAnsi="Euclid" w:cstheme="minorHAnsi"/>
        </w:rPr>
        <w:t xml:space="preserve">C) </w:t>
      </w:r>
      <w:r w:rsidRPr="008A0BA1">
        <w:rPr>
          <w:rFonts w:ascii="Euclid" w:hAnsi="Euclid" w:cstheme="minorHAnsi"/>
        </w:rPr>
        <w:t>Se tiende a no rechazar la hipótesis nula de que todos (</w:t>
      </w:r>
      <w:proofErr w:type="spellStart"/>
      <w:r w:rsidRPr="008A0BA1">
        <w:rPr>
          <w:rFonts w:ascii="Euclid" w:hAnsi="Euclid" w:cstheme="minorHAnsi"/>
        </w:rPr>
        <w:t>ó</w:t>
      </w:r>
      <w:proofErr w:type="spellEnd"/>
      <w:r w:rsidRPr="008A0BA1">
        <w:rPr>
          <w:rFonts w:ascii="Euclid" w:hAnsi="Euclid" w:cstheme="minorHAnsi"/>
        </w:rPr>
        <w:t xml:space="preserve"> muchos) de los parámetros individualmente son iguales a cero, con más frecuencia de lo que ocurre si no existie</w:t>
      </w:r>
      <w:r w:rsidR="003C1C44">
        <w:rPr>
          <w:rFonts w:ascii="Euclid" w:hAnsi="Euclid" w:cstheme="minorHAnsi"/>
        </w:rPr>
        <w:t xml:space="preserve">ra multicolinealidad de grado </w:t>
      </w:r>
    </w:p>
    <w:p w14:paraId="4F543167" w14:textId="77777777" w:rsidR="008A0BA1" w:rsidRDefault="008A0BA1" w:rsidP="008A0BA1">
      <w:pPr>
        <w:jc w:val="both"/>
        <w:rPr>
          <w:rFonts w:ascii="Euclid" w:hAnsi="Euclid"/>
          <w:b/>
        </w:rPr>
      </w:pPr>
    </w:p>
    <w:p w14:paraId="6BF816DB" w14:textId="77777777" w:rsidR="008A0BA1" w:rsidRPr="00E241CA" w:rsidRDefault="008A0BA1" w:rsidP="008A0BA1">
      <w:pPr>
        <w:jc w:val="both"/>
        <w:rPr>
          <w:rFonts w:ascii="Euclid" w:hAnsi="Euclid"/>
        </w:rPr>
      </w:pPr>
      <w:r>
        <w:rPr>
          <w:rFonts w:ascii="Euclid" w:hAnsi="Euclid"/>
          <w:b/>
        </w:rPr>
        <w:t xml:space="preserve">Pregunta </w:t>
      </w:r>
      <w:r w:rsidR="00546C50">
        <w:rPr>
          <w:rFonts w:ascii="Euclid" w:hAnsi="Euclid"/>
          <w:b/>
        </w:rPr>
        <w:t>5</w:t>
      </w:r>
      <w:r w:rsidRPr="00E241CA">
        <w:rPr>
          <w:rFonts w:ascii="Euclid" w:hAnsi="Euclid"/>
        </w:rPr>
        <w:t xml:space="preserve">. Indique </w:t>
      </w:r>
      <w:proofErr w:type="spellStart"/>
      <w:r w:rsidRPr="00E241CA">
        <w:rPr>
          <w:rFonts w:ascii="Euclid" w:hAnsi="Euclid"/>
        </w:rPr>
        <w:t>cúal</w:t>
      </w:r>
      <w:proofErr w:type="spellEnd"/>
      <w:r w:rsidRPr="00E241CA">
        <w:rPr>
          <w:rFonts w:ascii="Euclid" w:hAnsi="Euclid"/>
        </w:rPr>
        <w:t xml:space="preserve"> de las hipótesis siguientes NO es necesaria para demostrar</w:t>
      </w:r>
      <w:r>
        <w:rPr>
          <w:rFonts w:ascii="Euclid" w:hAnsi="Euclid"/>
        </w:rPr>
        <w:t xml:space="preserve"> el Teorema de Gauss-</w:t>
      </w:r>
      <w:proofErr w:type="spellStart"/>
      <w:r>
        <w:rPr>
          <w:rFonts w:ascii="Euclid" w:hAnsi="Euclid"/>
        </w:rPr>
        <w:t>Markov</w:t>
      </w:r>
      <w:proofErr w:type="spellEnd"/>
      <w:r w:rsidRPr="00E241CA">
        <w:rPr>
          <w:rFonts w:ascii="Euclid" w:hAnsi="Euclid"/>
        </w:rPr>
        <w:t xml:space="preserve"> en el Modelo Lineal General (MLG) </w:t>
      </w:r>
      <w:r w:rsidRPr="00E241CA">
        <w:rPr>
          <w:rFonts w:ascii="Euclid" w:hAnsi="Euclid"/>
          <w:position w:val="-10"/>
        </w:rPr>
        <w:object w:dxaOrig="1240" w:dyaOrig="320" w14:anchorId="606FC103">
          <v:shape id="_x0000_i1130" type="#_x0000_t75" style="width:62pt;height:16.5pt" o:ole="">
            <v:imagedata r:id="rId32" o:title=""/>
          </v:shape>
          <o:OLEObject Type="Embed" ProgID="Equation.DSMT4" ShapeID="_x0000_i1130" DrawAspect="Content" ObjectID="_1728293133" r:id="rId156"/>
        </w:object>
      </w:r>
      <w:r w:rsidRPr="00E241CA">
        <w:rPr>
          <w:rFonts w:ascii="Euclid" w:hAnsi="Euclid"/>
        </w:rPr>
        <w:t>:</w:t>
      </w:r>
    </w:p>
    <w:p w14:paraId="2791B29E" w14:textId="77777777" w:rsidR="008A0BA1" w:rsidRPr="00E241CA" w:rsidRDefault="00546C50" w:rsidP="00546C50">
      <w:pPr>
        <w:spacing w:after="0" w:line="240" w:lineRule="auto"/>
        <w:ind w:left="360"/>
        <w:jc w:val="both"/>
        <w:rPr>
          <w:rFonts w:ascii="Euclid" w:hAnsi="Euclid"/>
        </w:rPr>
      </w:pPr>
      <w:r>
        <w:rPr>
          <w:rFonts w:ascii="Euclid" w:hAnsi="Euclid"/>
        </w:rPr>
        <w:lastRenderedPageBreak/>
        <w:t xml:space="preserve">A) </w:t>
      </w:r>
      <w:r w:rsidR="008A0BA1">
        <w:rPr>
          <w:rFonts w:ascii="Euclid" w:hAnsi="Euclid"/>
        </w:rPr>
        <w:t>El rango de la matriz</w:t>
      </w:r>
      <w:r w:rsidR="008A0BA1" w:rsidRPr="00E241CA">
        <w:rPr>
          <w:rFonts w:ascii="Euclid" w:hAnsi="Euclid"/>
        </w:rPr>
        <w:t xml:space="preserve"> </w:t>
      </w:r>
      <w:r w:rsidR="008A0BA1" w:rsidRPr="00E241CA">
        <w:rPr>
          <w:rFonts w:ascii="Euclid" w:hAnsi="Euclid"/>
          <w:i/>
        </w:rPr>
        <w:t>X</w:t>
      </w:r>
      <w:r w:rsidR="008A0BA1" w:rsidRPr="00E241CA">
        <w:rPr>
          <w:rFonts w:ascii="Euclid" w:hAnsi="Euclid"/>
        </w:rPr>
        <w:t xml:space="preserve"> </w:t>
      </w:r>
      <w:r w:rsidR="008A0BA1">
        <w:rPr>
          <w:rFonts w:ascii="Euclid" w:hAnsi="Euclid"/>
        </w:rPr>
        <w:t xml:space="preserve">es igual a </w:t>
      </w:r>
      <w:r w:rsidR="008A0BA1" w:rsidRPr="009D6F4A">
        <w:rPr>
          <w:rFonts w:ascii="Euclid" w:hAnsi="Euclid"/>
          <w:i/>
        </w:rPr>
        <w:t>k</w:t>
      </w:r>
      <w:r w:rsidR="008A0BA1">
        <w:rPr>
          <w:rFonts w:ascii="Euclid" w:hAnsi="Euclid"/>
          <w:i/>
        </w:rPr>
        <w:t xml:space="preserve">, </w:t>
      </w:r>
      <w:r w:rsidR="008A0BA1">
        <w:rPr>
          <w:rFonts w:ascii="Euclid" w:hAnsi="Euclid"/>
        </w:rPr>
        <w:t xml:space="preserve">siendo </w:t>
      </w:r>
      <w:r w:rsidR="008A0BA1" w:rsidRPr="00087B2F">
        <w:rPr>
          <w:rFonts w:ascii="Euclid" w:hAnsi="Euclid"/>
          <w:i/>
        </w:rPr>
        <w:t>k</w:t>
      </w:r>
      <w:r w:rsidR="008A0BA1">
        <w:rPr>
          <w:rFonts w:ascii="Euclid" w:hAnsi="Euclid"/>
        </w:rPr>
        <w:t xml:space="preserve"> el número de parámetros del modelo</w:t>
      </w:r>
    </w:p>
    <w:p w14:paraId="1B7E0FF9" w14:textId="77777777" w:rsidR="008A0BA1" w:rsidRPr="00E241CA" w:rsidRDefault="00546C50" w:rsidP="00546C50">
      <w:pPr>
        <w:spacing w:after="0" w:line="240" w:lineRule="auto"/>
        <w:ind w:left="360"/>
        <w:jc w:val="both"/>
        <w:rPr>
          <w:rFonts w:ascii="Euclid" w:hAnsi="Euclid"/>
        </w:rPr>
      </w:pPr>
      <w:r w:rsidRPr="00546C50">
        <w:rPr>
          <w:rFonts w:ascii="Euclid" w:hAnsi="Euclid"/>
        </w:rPr>
        <w:t>B)</w:t>
      </w:r>
      <w:r>
        <w:rPr>
          <w:rFonts w:ascii="Euclid" w:hAnsi="Euclid"/>
          <w:i/>
        </w:rPr>
        <w:t xml:space="preserve"> </w:t>
      </w:r>
      <w:r w:rsidR="008A0BA1" w:rsidRPr="009D6F4A">
        <w:rPr>
          <w:rFonts w:ascii="Euclid" w:hAnsi="Euclid"/>
          <w:i/>
        </w:rPr>
        <w:t>U</w:t>
      </w:r>
      <w:r w:rsidR="008A0BA1">
        <w:rPr>
          <w:rFonts w:ascii="Euclid" w:hAnsi="Euclid"/>
        </w:rPr>
        <w:t xml:space="preserve"> </w:t>
      </w:r>
      <w:r w:rsidR="003C1C44">
        <w:rPr>
          <w:rFonts w:ascii="Euclid" w:hAnsi="Euclid"/>
        </w:rPr>
        <w:t xml:space="preserve">sigue una distribución normal </w:t>
      </w:r>
    </w:p>
    <w:p w14:paraId="4E377C41" w14:textId="77777777" w:rsidR="008A0BA1" w:rsidRPr="00E241CA" w:rsidRDefault="00546C50" w:rsidP="00546C50">
      <w:pPr>
        <w:spacing w:after="0" w:line="240" w:lineRule="auto"/>
        <w:ind w:left="360"/>
        <w:jc w:val="both"/>
        <w:rPr>
          <w:rFonts w:ascii="Euclid" w:hAnsi="Euclid"/>
        </w:rPr>
      </w:pPr>
      <w:r>
        <w:rPr>
          <w:rFonts w:ascii="Euclid" w:hAnsi="Euclid"/>
        </w:rPr>
        <w:t xml:space="preserve">C) </w:t>
      </w:r>
      <w:r w:rsidR="008A0BA1" w:rsidRPr="00E241CA">
        <w:rPr>
          <w:rFonts w:ascii="Euclid" w:hAnsi="Euclid"/>
          <w:position w:val="-12"/>
        </w:rPr>
        <w:object w:dxaOrig="1260" w:dyaOrig="360" w14:anchorId="3A4C7A6A">
          <v:shape id="_x0000_i1131" type="#_x0000_t75" style="width:63.5pt;height:18pt" o:ole="">
            <v:imagedata r:id="rId34" o:title=""/>
          </v:shape>
          <o:OLEObject Type="Embed" ProgID="Equation.DSMT4" ShapeID="_x0000_i1131" DrawAspect="Content" ObjectID="_1728293134" r:id="rId157"/>
        </w:object>
      </w:r>
      <w:r w:rsidR="008A0BA1">
        <w:rPr>
          <w:rFonts w:ascii="Euclid" w:hAnsi="Euclid"/>
        </w:rPr>
        <w:t xml:space="preserve">, donde </w:t>
      </w:r>
      <w:r w:rsidR="008A0BA1" w:rsidRPr="00017544">
        <w:rPr>
          <w:rFonts w:ascii="Euclid" w:hAnsi="Euclid"/>
          <w:position w:val="-6"/>
        </w:rPr>
        <w:object w:dxaOrig="320" w:dyaOrig="320" w14:anchorId="230104AF">
          <v:shape id="_x0000_i1132" type="#_x0000_t75" style="width:16.5pt;height:16.5pt" o:ole="">
            <v:imagedata r:id="rId36" o:title=""/>
          </v:shape>
          <o:OLEObject Type="Embed" ProgID="Equation.DSMT4" ShapeID="_x0000_i1132" DrawAspect="Content" ObjectID="_1728293135" r:id="rId158"/>
        </w:object>
      </w:r>
      <w:r w:rsidR="008A0BA1">
        <w:rPr>
          <w:rFonts w:ascii="Euclid" w:hAnsi="Euclid"/>
        </w:rPr>
        <w:t xml:space="preserve"> es la varianza de las perturbaciones del modelo</w:t>
      </w:r>
    </w:p>
    <w:p w14:paraId="41A69750" w14:textId="77777777" w:rsidR="008A0BA1" w:rsidRPr="00E241CA" w:rsidRDefault="008A0BA1" w:rsidP="008A0BA1">
      <w:pPr>
        <w:jc w:val="both"/>
        <w:rPr>
          <w:rFonts w:ascii="Euclid" w:hAnsi="Euclid"/>
        </w:rPr>
      </w:pPr>
    </w:p>
    <w:p w14:paraId="2F07BFC4" w14:textId="77777777" w:rsidR="00546C50" w:rsidRPr="00E241CA" w:rsidRDefault="00546C50" w:rsidP="00546C50">
      <w:pPr>
        <w:jc w:val="both"/>
        <w:rPr>
          <w:rFonts w:ascii="Euclid" w:hAnsi="Euclid"/>
        </w:rPr>
      </w:pPr>
      <w:r>
        <w:rPr>
          <w:rFonts w:ascii="Euclid" w:hAnsi="Euclid"/>
          <w:b/>
        </w:rPr>
        <w:t>Pregunta 6</w:t>
      </w:r>
      <w:r w:rsidRPr="00E241CA">
        <w:rPr>
          <w:rFonts w:ascii="Euclid" w:hAnsi="Euclid"/>
        </w:rPr>
        <w:t xml:space="preserve">. La estimación de </w:t>
      </w:r>
      <w:r w:rsidRPr="00E241CA">
        <w:rPr>
          <w:rFonts w:ascii="Euclid" w:hAnsi="Euclid"/>
          <w:position w:val="-12"/>
        </w:rPr>
        <w:object w:dxaOrig="260" w:dyaOrig="360" w14:anchorId="791D6EAF">
          <v:shape id="_x0000_i1133" type="#_x0000_t75" style="width:13pt;height:18pt" o:ole="">
            <v:imagedata r:id="rId38" o:title=""/>
          </v:shape>
          <o:OLEObject Type="Embed" ProgID="Equation.DSMT4" ShapeID="_x0000_i1133" DrawAspect="Content" ObjectID="_1728293136" r:id="rId159"/>
        </w:object>
      </w:r>
      <w:r w:rsidRPr="00E241CA">
        <w:rPr>
          <w:rFonts w:ascii="Euclid" w:hAnsi="Euclid"/>
        </w:rPr>
        <w:t xml:space="preserve">, </w:t>
      </w:r>
      <w:r w:rsidRPr="00E241CA">
        <w:rPr>
          <w:rFonts w:ascii="Euclid" w:hAnsi="Euclid"/>
          <w:position w:val="-12"/>
        </w:rPr>
        <w:object w:dxaOrig="300" w:dyaOrig="360" w14:anchorId="792C29DB">
          <v:shape id="_x0000_i1134" type="#_x0000_t75" style="width:15pt;height:18pt" o:ole="">
            <v:imagedata r:id="rId40" o:title=""/>
          </v:shape>
          <o:OLEObject Type="Embed" ProgID="Equation.DSMT4" ShapeID="_x0000_i1134" DrawAspect="Content" ObjectID="_1728293137" r:id="rId160"/>
        </w:object>
      </w:r>
      <w:r w:rsidRPr="00E241CA">
        <w:rPr>
          <w:rFonts w:ascii="Euclid" w:hAnsi="Euclid"/>
        </w:rPr>
        <w:t xml:space="preserve"> y </w:t>
      </w:r>
      <w:r w:rsidRPr="00E241CA">
        <w:rPr>
          <w:rFonts w:ascii="Euclid" w:hAnsi="Euclid"/>
          <w:position w:val="-12"/>
        </w:rPr>
        <w:object w:dxaOrig="279" w:dyaOrig="360" w14:anchorId="2E4EA12F">
          <v:shape id="_x0000_i1135" type="#_x0000_t75" style="width:14pt;height:18pt" o:ole="">
            <v:imagedata r:id="rId42" o:title=""/>
          </v:shape>
          <o:OLEObject Type="Embed" ProgID="Equation.DSMT4" ShapeID="_x0000_i1135" DrawAspect="Content" ObjectID="_1728293138" r:id="rId161"/>
        </w:object>
      </w:r>
      <w:r w:rsidRPr="00E241CA">
        <w:rPr>
          <w:rFonts w:ascii="Euclid" w:hAnsi="Euclid"/>
        </w:rPr>
        <w:t xml:space="preserve"> en el modelo </w:t>
      </w:r>
      <w:r w:rsidRPr="00E241CA">
        <w:rPr>
          <w:rFonts w:ascii="Euclid" w:hAnsi="Euclid"/>
          <w:position w:val="-12"/>
        </w:rPr>
        <w:object w:dxaOrig="2680" w:dyaOrig="360" w14:anchorId="198A4DD6">
          <v:shape id="_x0000_i1136" type="#_x0000_t75" style="width:134pt;height:18pt" o:ole="">
            <v:imagedata r:id="rId44" o:title=""/>
          </v:shape>
          <o:OLEObject Type="Embed" ProgID="Equation.DSMT4" ShapeID="_x0000_i1136" DrawAspect="Content" ObjectID="_1728293139" r:id="rId162"/>
        </w:object>
      </w:r>
      <w:r w:rsidRPr="00E241CA">
        <w:rPr>
          <w:rFonts w:ascii="Euclid" w:hAnsi="Euclid"/>
        </w:rPr>
        <w:t xml:space="preserve">, bajo la restricción </w:t>
      </w:r>
      <w:r>
        <w:rPr>
          <w:rFonts w:ascii="Euclid" w:hAnsi="Euclid"/>
        </w:rPr>
        <w:t xml:space="preserve">lineal </w:t>
      </w:r>
      <w:r w:rsidRPr="00E241CA">
        <w:rPr>
          <w:rFonts w:ascii="Euclid" w:hAnsi="Euclid"/>
        </w:rPr>
        <w:t xml:space="preserve">de que </w:t>
      </w:r>
      <w:r w:rsidRPr="00E241CA">
        <w:rPr>
          <w:rFonts w:ascii="Euclid" w:hAnsi="Euclid"/>
          <w:position w:val="-12"/>
        </w:rPr>
        <w:object w:dxaOrig="760" w:dyaOrig="360" w14:anchorId="69D8C256">
          <v:shape id="_x0000_i1137" type="#_x0000_t75" style="width:38pt;height:18pt" o:ole="">
            <v:imagedata r:id="rId46" o:title=""/>
          </v:shape>
          <o:OLEObject Type="Embed" ProgID="Equation.DSMT4" ShapeID="_x0000_i1137" DrawAspect="Content" ObjectID="_1728293140" r:id="rId163"/>
        </w:object>
      </w:r>
      <w:r w:rsidRPr="00E241CA">
        <w:rPr>
          <w:rFonts w:ascii="Euclid" w:hAnsi="Euclid"/>
        </w:rPr>
        <w:t>, puede llevarse a cabo:</w:t>
      </w:r>
    </w:p>
    <w:p w14:paraId="575484AA" w14:textId="77777777" w:rsidR="00546C50" w:rsidRPr="00E241CA" w:rsidRDefault="00546C50" w:rsidP="00546C50">
      <w:pPr>
        <w:spacing w:after="0" w:line="240" w:lineRule="auto"/>
        <w:ind w:left="360"/>
        <w:jc w:val="both"/>
        <w:rPr>
          <w:rFonts w:ascii="Euclid" w:hAnsi="Euclid"/>
        </w:rPr>
      </w:pPr>
      <w:r>
        <w:rPr>
          <w:rFonts w:ascii="Euclid" w:hAnsi="Euclid"/>
        </w:rPr>
        <w:t xml:space="preserve">A) </w:t>
      </w:r>
      <w:r w:rsidRPr="00E241CA">
        <w:rPr>
          <w:rFonts w:ascii="Euclid" w:hAnsi="Euclid"/>
        </w:rPr>
        <w:t xml:space="preserve">Estimando por MCO </w:t>
      </w:r>
      <w:r w:rsidRPr="00E241CA">
        <w:rPr>
          <w:rFonts w:ascii="Euclid" w:hAnsi="Euclid"/>
          <w:position w:val="-12"/>
        </w:rPr>
        <w:object w:dxaOrig="260" w:dyaOrig="360" w14:anchorId="3BA454E7">
          <v:shape id="_x0000_i1138" type="#_x0000_t75" style="width:13pt;height:18pt" o:ole="">
            <v:imagedata r:id="rId38" o:title=""/>
          </v:shape>
          <o:OLEObject Type="Embed" ProgID="Equation.DSMT4" ShapeID="_x0000_i1138" DrawAspect="Content" ObjectID="_1728293141" r:id="rId164"/>
        </w:object>
      </w:r>
      <w:r w:rsidRPr="00E241CA">
        <w:rPr>
          <w:rFonts w:ascii="Euclid" w:hAnsi="Euclid"/>
        </w:rPr>
        <w:t xml:space="preserve"> y </w:t>
      </w:r>
      <w:r w:rsidRPr="00E241CA">
        <w:rPr>
          <w:rFonts w:ascii="Euclid" w:hAnsi="Euclid"/>
          <w:position w:val="-12"/>
        </w:rPr>
        <w:object w:dxaOrig="279" w:dyaOrig="360" w14:anchorId="2A59FED5">
          <v:shape id="_x0000_i1139" type="#_x0000_t75" style="width:14pt;height:18pt" o:ole="">
            <v:imagedata r:id="rId42" o:title=""/>
          </v:shape>
          <o:OLEObject Type="Embed" ProgID="Equation.DSMT4" ShapeID="_x0000_i1139" DrawAspect="Content" ObjectID="_1728293142" r:id="rId165"/>
        </w:object>
      </w:r>
      <w:r w:rsidRPr="00E241CA">
        <w:rPr>
          <w:rFonts w:ascii="Euclid" w:hAnsi="Euclid"/>
        </w:rPr>
        <w:t xml:space="preserve"> en el modelo </w:t>
      </w:r>
      <w:r w:rsidRPr="00E241CA">
        <w:rPr>
          <w:rFonts w:ascii="Euclid" w:hAnsi="Euclid"/>
          <w:position w:val="-12"/>
        </w:rPr>
        <w:object w:dxaOrig="2640" w:dyaOrig="360" w14:anchorId="5991EDD8">
          <v:shape id="_x0000_i1140" type="#_x0000_t75" style="width:133pt;height:18pt" o:ole="">
            <v:imagedata r:id="rId50" o:title=""/>
          </v:shape>
          <o:OLEObject Type="Embed" ProgID="Equation.DSMT4" ShapeID="_x0000_i1140" DrawAspect="Content" ObjectID="_1728293143" r:id="rId166"/>
        </w:object>
      </w:r>
      <w:r w:rsidR="003C1C44">
        <w:rPr>
          <w:rFonts w:ascii="Euclid" w:hAnsi="Euclid"/>
        </w:rPr>
        <w:t xml:space="preserve">  </w:t>
      </w:r>
    </w:p>
    <w:p w14:paraId="60724C04" w14:textId="77777777" w:rsidR="00546C50" w:rsidRPr="00E241CA" w:rsidRDefault="00546C50" w:rsidP="00546C50">
      <w:pPr>
        <w:spacing w:after="0" w:line="240" w:lineRule="auto"/>
        <w:ind w:left="360"/>
        <w:jc w:val="both"/>
        <w:rPr>
          <w:rFonts w:ascii="Euclid" w:hAnsi="Euclid"/>
        </w:rPr>
      </w:pPr>
      <w:r>
        <w:rPr>
          <w:rFonts w:ascii="Euclid" w:hAnsi="Euclid"/>
        </w:rPr>
        <w:t xml:space="preserve">B) </w:t>
      </w:r>
      <w:r w:rsidRPr="00E241CA">
        <w:rPr>
          <w:rFonts w:ascii="Euclid" w:hAnsi="Euclid"/>
        </w:rPr>
        <w:t xml:space="preserve">Estimando por MCO </w:t>
      </w:r>
      <w:r w:rsidRPr="00E241CA">
        <w:rPr>
          <w:rFonts w:ascii="Euclid" w:hAnsi="Euclid"/>
          <w:position w:val="-12"/>
        </w:rPr>
        <w:object w:dxaOrig="260" w:dyaOrig="360" w14:anchorId="4E5E67B6">
          <v:shape id="_x0000_i1141" type="#_x0000_t75" style="width:13pt;height:18pt" o:ole="">
            <v:imagedata r:id="rId38" o:title=""/>
          </v:shape>
          <o:OLEObject Type="Embed" ProgID="Equation.DSMT4" ShapeID="_x0000_i1141" DrawAspect="Content" ObjectID="_1728293144" r:id="rId167"/>
        </w:object>
      </w:r>
      <w:r w:rsidRPr="00E241CA">
        <w:rPr>
          <w:rFonts w:ascii="Euclid" w:hAnsi="Euclid"/>
        </w:rPr>
        <w:t xml:space="preserve"> y </w:t>
      </w:r>
      <w:r w:rsidRPr="00E241CA">
        <w:rPr>
          <w:rFonts w:ascii="Euclid" w:hAnsi="Euclid"/>
          <w:position w:val="-12"/>
        </w:rPr>
        <w:object w:dxaOrig="279" w:dyaOrig="360" w14:anchorId="16BD8EB5">
          <v:shape id="_x0000_i1142" type="#_x0000_t75" style="width:14pt;height:18pt" o:ole="">
            <v:imagedata r:id="rId42" o:title=""/>
          </v:shape>
          <o:OLEObject Type="Embed" ProgID="Equation.DSMT4" ShapeID="_x0000_i1142" DrawAspect="Content" ObjectID="_1728293145" r:id="rId168"/>
        </w:object>
      </w:r>
      <w:r w:rsidRPr="00E241CA">
        <w:rPr>
          <w:rFonts w:ascii="Euclid" w:hAnsi="Euclid"/>
        </w:rPr>
        <w:t xml:space="preserve"> en el modelo </w:t>
      </w:r>
      <w:r w:rsidRPr="00E241CA">
        <w:rPr>
          <w:rFonts w:ascii="Euclid" w:hAnsi="Euclid"/>
          <w:position w:val="-12"/>
        </w:rPr>
        <w:object w:dxaOrig="1900" w:dyaOrig="360" w14:anchorId="01186437">
          <v:shape id="_x0000_i1143" type="#_x0000_t75" style="width:95pt;height:18pt" o:ole="">
            <v:imagedata r:id="rId54" o:title=""/>
          </v:shape>
          <o:OLEObject Type="Embed" ProgID="Equation.DSMT4" ShapeID="_x0000_i1143" DrawAspect="Content" ObjectID="_1728293146" r:id="rId169"/>
        </w:object>
      </w:r>
    </w:p>
    <w:p w14:paraId="1BDB22A0" w14:textId="77777777" w:rsidR="00546C50" w:rsidRPr="00E241CA" w:rsidRDefault="00546C50" w:rsidP="00546C50">
      <w:pPr>
        <w:spacing w:after="0" w:line="240" w:lineRule="auto"/>
        <w:ind w:left="360"/>
        <w:jc w:val="both"/>
        <w:rPr>
          <w:rFonts w:ascii="Euclid" w:hAnsi="Euclid"/>
        </w:rPr>
      </w:pPr>
      <w:r>
        <w:rPr>
          <w:rFonts w:ascii="Euclid" w:hAnsi="Euclid"/>
        </w:rPr>
        <w:t xml:space="preserve">C) </w:t>
      </w:r>
      <w:r w:rsidRPr="00E241CA">
        <w:rPr>
          <w:rFonts w:ascii="Euclid" w:hAnsi="Euclid"/>
        </w:rPr>
        <w:t>Estimando por MCO</w:t>
      </w:r>
      <w:r>
        <w:rPr>
          <w:rFonts w:ascii="Euclid" w:hAnsi="Euclid"/>
        </w:rPr>
        <w:t xml:space="preserve"> </w:t>
      </w:r>
      <w:r w:rsidRPr="00E241CA">
        <w:rPr>
          <w:rFonts w:ascii="Euclid" w:hAnsi="Euclid"/>
          <w:position w:val="-12"/>
        </w:rPr>
        <w:object w:dxaOrig="260" w:dyaOrig="360" w14:anchorId="1FC936C6">
          <v:shape id="_x0000_i1144" type="#_x0000_t75" style="width:13pt;height:18pt" o:ole="">
            <v:imagedata r:id="rId38" o:title=""/>
          </v:shape>
          <o:OLEObject Type="Embed" ProgID="Equation.DSMT4" ShapeID="_x0000_i1144" DrawAspect="Content" ObjectID="_1728293147" r:id="rId170"/>
        </w:object>
      </w:r>
      <w:r w:rsidRPr="00E241CA">
        <w:rPr>
          <w:rFonts w:ascii="Euclid" w:hAnsi="Euclid"/>
        </w:rPr>
        <w:t xml:space="preserve"> y </w:t>
      </w:r>
      <w:r w:rsidRPr="00E241CA">
        <w:rPr>
          <w:rFonts w:ascii="Euclid" w:hAnsi="Euclid"/>
          <w:position w:val="-12"/>
        </w:rPr>
        <w:object w:dxaOrig="300" w:dyaOrig="360" w14:anchorId="05470487">
          <v:shape id="_x0000_i1145" type="#_x0000_t75" style="width:15pt;height:18pt" o:ole="">
            <v:imagedata r:id="rId57" o:title=""/>
          </v:shape>
          <o:OLEObject Type="Embed" ProgID="Equation.DSMT4" ShapeID="_x0000_i1145" DrawAspect="Content" ObjectID="_1728293148" r:id="rId171"/>
        </w:object>
      </w:r>
      <w:r w:rsidRPr="00E241CA">
        <w:rPr>
          <w:rFonts w:ascii="Euclid" w:hAnsi="Euclid"/>
        </w:rPr>
        <w:t xml:space="preserve"> en el modelo </w:t>
      </w:r>
      <w:r w:rsidRPr="00E241CA">
        <w:rPr>
          <w:rFonts w:ascii="Euclid" w:hAnsi="Euclid"/>
          <w:position w:val="-12"/>
        </w:rPr>
        <w:object w:dxaOrig="3200" w:dyaOrig="360" w14:anchorId="10856FAC">
          <v:shape id="_x0000_i1146" type="#_x0000_t75" style="width:160.5pt;height:18pt" o:ole="">
            <v:imagedata r:id="rId59" o:title=""/>
          </v:shape>
          <o:OLEObject Type="Embed" ProgID="Equation.DSMT4" ShapeID="_x0000_i1146" DrawAspect="Content" ObjectID="_1728293149" r:id="rId172"/>
        </w:object>
      </w:r>
    </w:p>
    <w:p w14:paraId="40CC208D" w14:textId="77777777" w:rsidR="00713055" w:rsidRDefault="00713055" w:rsidP="001F6B3D">
      <w:pPr>
        <w:jc w:val="both"/>
        <w:rPr>
          <w:rFonts w:ascii="Euclid" w:hAnsi="Euclid"/>
          <w:b/>
        </w:rPr>
      </w:pPr>
    </w:p>
    <w:p w14:paraId="7209A58D" w14:textId="77777777" w:rsidR="001F6B3D" w:rsidRPr="00E241CA" w:rsidRDefault="001F6B3D" w:rsidP="001F6B3D">
      <w:pPr>
        <w:jc w:val="both"/>
        <w:rPr>
          <w:rFonts w:ascii="Euclid" w:hAnsi="Euclid"/>
        </w:rPr>
      </w:pPr>
      <w:r>
        <w:rPr>
          <w:rFonts w:ascii="Euclid" w:hAnsi="Euclid"/>
          <w:b/>
        </w:rPr>
        <w:t xml:space="preserve">Pregunta </w:t>
      </w:r>
      <w:r w:rsidR="00546C50">
        <w:rPr>
          <w:rFonts w:ascii="Euclid" w:hAnsi="Euclid"/>
          <w:b/>
        </w:rPr>
        <w:t>7</w:t>
      </w:r>
      <w:r w:rsidRPr="00E241CA">
        <w:rPr>
          <w:rFonts w:ascii="Euclid" w:hAnsi="Euclid"/>
          <w:b/>
        </w:rPr>
        <w:t>.</w:t>
      </w:r>
      <w:r w:rsidRPr="00E241CA">
        <w:rPr>
          <w:rFonts w:ascii="Euclid" w:hAnsi="Euclid"/>
        </w:rPr>
        <w:t xml:space="preserve"> Sea un modelo de regresión </w:t>
      </w:r>
      <w:r w:rsidRPr="00E241CA">
        <w:rPr>
          <w:rFonts w:ascii="Euclid" w:hAnsi="Euclid"/>
          <w:position w:val="-12"/>
        </w:rPr>
        <w:object w:dxaOrig="3040" w:dyaOrig="360" w14:anchorId="6A19D34A">
          <v:shape id="_x0000_i1147" type="#_x0000_t75" style="width:152pt;height:18pt" o:ole="">
            <v:imagedata r:id="rId8" o:title=""/>
          </v:shape>
          <o:OLEObject Type="Embed" ProgID="Equation.DSMT4" ShapeID="_x0000_i1147" DrawAspect="Content" ObjectID="_1728293150" r:id="rId173"/>
        </w:object>
      </w:r>
      <w:r w:rsidRPr="00E241CA">
        <w:rPr>
          <w:rFonts w:ascii="Euclid" w:hAnsi="Euclid"/>
        </w:rPr>
        <w:t>, (</w:t>
      </w:r>
      <w:r w:rsidRPr="00E241CA">
        <w:rPr>
          <w:rFonts w:ascii="Euclid" w:hAnsi="Euclid"/>
          <w:i/>
        </w:rPr>
        <w:t>t</w:t>
      </w:r>
      <w:r w:rsidRPr="00E241CA">
        <w:rPr>
          <w:rFonts w:ascii="Euclid" w:hAnsi="Euclid"/>
        </w:rPr>
        <w:t xml:space="preserve">=1,2, …, </w:t>
      </w:r>
      <w:r w:rsidRPr="00E241CA">
        <w:rPr>
          <w:rFonts w:ascii="Euclid" w:hAnsi="Euclid"/>
          <w:i/>
        </w:rPr>
        <w:t>N</w:t>
      </w:r>
      <w:r w:rsidRPr="00E241CA">
        <w:rPr>
          <w:rFonts w:ascii="Euclid" w:hAnsi="Euclid"/>
        </w:rPr>
        <w:t xml:space="preserve">) donde se satisfacen todas las hipótesis del MLG (incluyendo la normalidad del término de error). Si se trabaja con el modelo </w:t>
      </w:r>
      <w:proofErr w:type="gramStart"/>
      <w:r w:rsidRPr="00E241CA">
        <w:rPr>
          <w:rFonts w:ascii="Euclid" w:hAnsi="Euclid"/>
        </w:rPr>
        <w:t>siguiente ,</w:t>
      </w:r>
      <w:proofErr w:type="gramEnd"/>
      <w:r w:rsidRPr="00E241CA">
        <w:rPr>
          <w:rFonts w:ascii="Euclid" w:hAnsi="Euclid"/>
        </w:rPr>
        <w:t xml:space="preserve"> entonces, las nuevas perturbaciones aleatorias </w:t>
      </w:r>
      <w:r w:rsidRPr="00E241CA">
        <w:rPr>
          <w:rFonts w:ascii="Euclid" w:hAnsi="Euclid"/>
          <w:position w:val="-12"/>
        </w:rPr>
        <w:object w:dxaOrig="240" w:dyaOrig="360" w14:anchorId="7BCBB01C">
          <v:shape id="_x0000_i1148" type="#_x0000_t75" style="width:12pt;height:18pt" o:ole="">
            <v:imagedata r:id="rId12" o:title=""/>
          </v:shape>
          <o:OLEObject Type="Embed" ProgID="Equation.DSMT4" ShapeID="_x0000_i1148" DrawAspect="Content" ObjectID="_1728293151" r:id="rId174"/>
        </w:object>
      </w:r>
      <w:r w:rsidRPr="00E241CA">
        <w:rPr>
          <w:rFonts w:ascii="Euclid" w:hAnsi="Euclid"/>
        </w:rPr>
        <w:t>:</w:t>
      </w:r>
    </w:p>
    <w:p w14:paraId="7720F460" w14:textId="77777777" w:rsidR="001F6B3D" w:rsidRPr="00E241CA" w:rsidRDefault="00546C50" w:rsidP="00546C50">
      <w:pPr>
        <w:spacing w:after="0" w:line="240" w:lineRule="auto"/>
        <w:ind w:left="360"/>
        <w:jc w:val="both"/>
        <w:rPr>
          <w:rFonts w:ascii="Euclid" w:hAnsi="Euclid"/>
        </w:rPr>
      </w:pPr>
      <w:r>
        <w:rPr>
          <w:rFonts w:ascii="Euclid" w:hAnsi="Euclid"/>
        </w:rPr>
        <w:t xml:space="preserve">A) </w:t>
      </w:r>
      <w:r w:rsidR="001F6B3D" w:rsidRPr="00E241CA">
        <w:rPr>
          <w:rFonts w:ascii="Euclid" w:hAnsi="Euclid"/>
        </w:rPr>
        <w:t xml:space="preserve">Son </w:t>
      </w:r>
      <w:proofErr w:type="spellStart"/>
      <w:r w:rsidR="001F6B3D" w:rsidRPr="00E241CA">
        <w:rPr>
          <w:rFonts w:ascii="Euclid" w:hAnsi="Euclid"/>
        </w:rPr>
        <w:t>heteroscedásticas</w:t>
      </w:r>
      <w:proofErr w:type="spellEnd"/>
    </w:p>
    <w:p w14:paraId="464C0547" w14:textId="77777777" w:rsidR="001F6B3D" w:rsidRPr="00E241CA" w:rsidRDefault="00546C50" w:rsidP="00546C50">
      <w:pPr>
        <w:spacing w:after="0" w:line="240" w:lineRule="auto"/>
        <w:ind w:left="360"/>
        <w:jc w:val="both"/>
        <w:rPr>
          <w:rFonts w:ascii="Euclid" w:hAnsi="Euclid"/>
        </w:rPr>
      </w:pPr>
      <w:r>
        <w:rPr>
          <w:rFonts w:ascii="Euclid" w:hAnsi="Euclid"/>
        </w:rPr>
        <w:t xml:space="preserve">B) </w:t>
      </w:r>
      <w:r w:rsidR="001F6B3D" w:rsidRPr="00E241CA">
        <w:rPr>
          <w:rFonts w:ascii="Euclid" w:hAnsi="Euclid"/>
        </w:rPr>
        <w:t>Presentan autocorrelación</w:t>
      </w:r>
    </w:p>
    <w:p w14:paraId="6D735F1D" w14:textId="77777777" w:rsidR="001F6B3D" w:rsidRDefault="00546C50" w:rsidP="00546C50">
      <w:pPr>
        <w:spacing w:after="0" w:line="240" w:lineRule="auto"/>
        <w:ind w:left="360"/>
        <w:jc w:val="both"/>
        <w:rPr>
          <w:rFonts w:ascii="Euclid" w:hAnsi="Euclid"/>
        </w:rPr>
      </w:pPr>
      <w:r>
        <w:rPr>
          <w:rFonts w:ascii="Euclid" w:hAnsi="Euclid"/>
        </w:rPr>
        <w:t xml:space="preserve">C) </w:t>
      </w:r>
      <w:r w:rsidR="001F6B3D">
        <w:rPr>
          <w:rFonts w:ascii="Euclid" w:hAnsi="Euclid"/>
        </w:rPr>
        <w:t>Tienen una esperanza distinta de cero</w:t>
      </w:r>
      <w:r w:rsidR="001F6B3D" w:rsidRPr="00E241CA">
        <w:rPr>
          <w:rFonts w:ascii="Euclid" w:hAnsi="Euclid"/>
        </w:rPr>
        <w:t xml:space="preserve"> </w:t>
      </w:r>
    </w:p>
    <w:p w14:paraId="7E14D211" w14:textId="77777777" w:rsidR="001F6B3D" w:rsidRPr="00E241CA" w:rsidRDefault="001F6B3D" w:rsidP="001F6B3D">
      <w:pPr>
        <w:spacing w:after="0" w:line="240" w:lineRule="auto"/>
        <w:ind w:left="720"/>
        <w:jc w:val="both"/>
        <w:rPr>
          <w:rFonts w:ascii="Euclid" w:hAnsi="Euclid"/>
        </w:rPr>
      </w:pPr>
    </w:p>
    <w:p w14:paraId="7FCBE429" w14:textId="77777777" w:rsidR="001F6B3D" w:rsidRPr="00E241CA" w:rsidRDefault="0087480E" w:rsidP="001F6B3D">
      <w:pPr>
        <w:jc w:val="both"/>
        <w:rPr>
          <w:rFonts w:ascii="Euclid" w:hAnsi="Euclid"/>
        </w:rPr>
      </w:pPr>
      <w:r>
        <w:rPr>
          <w:rFonts w:ascii="Euclid" w:hAnsi="Euclid"/>
          <w:b/>
        </w:rPr>
        <w:t>Pregunta 8</w:t>
      </w:r>
      <w:r w:rsidR="001F6B3D" w:rsidRPr="00E241CA">
        <w:rPr>
          <w:rFonts w:ascii="Euclid" w:hAnsi="Euclid"/>
        </w:rPr>
        <w:t xml:space="preserve">. En el siguiente modelo </w:t>
      </w:r>
      <w:r w:rsidR="001F6B3D" w:rsidRPr="00E241CA">
        <w:rPr>
          <w:rFonts w:ascii="Euclid" w:hAnsi="Euclid"/>
          <w:position w:val="-10"/>
        </w:rPr>
        <w:object w:dxaOrig="1420" w:dyaOrig="279" w14:anchorId="50300BD2">
          <v:shape id="_x0000_i1149" type="#_x0000_t75" style="width:82.5pt;height:19.5pt" o:ole="">
            <v:imagedata r:id="rId14" o:title=""/>
          </v:shape>
          <o:OLEObject Type="Embed" ProgID="Equation.DSMT4" ShapeID="_x0000_i1149" DrawAspect="Content" ObjectID="_1728293152" r:id="rId175"/>
        </w:object>
      </w:r>
      <w:r w:rsidR="001F6B3D" w:rsidRPr="00E241CA">
        <w:rPr>
          <w:rFonts w:ascii="Euclid" w:hAnsi="Euclid"/>
        </w:rPr>
        <w:t xml:space="preserve">, el </w:t>
      </w:r>
      <w:r w:rsidR="001F6B3D" w:rsidRPr="00232C3E">
        <w:rPr>
          <w:rFonts w:ascii="Euclid" w:hAnsi="Euclid"/>
          <w:i/>
        </w:rPr>
        <w:t>p-valor</w:t>
      </w:r>
      <w:r w:rsidR="001F6B3D" w:rsidRPr="00E241CA">
        <w:rPr>
          <w:rFonts w:ascii="Euclid" w:hAnsi="Euclid"/>
        </w:rPr>
        <w:t xml:space="preserve"> (</w:t>
      </w:r>
      <w:proofErr w:type="spellStart"/>
      <w:r w:rsidR="001F6B3D" w:rsidRPr="00E241CA">
        <w:rPr>
          <w:rFonts w:ascii="Euclid" w:hAnsi="Euclid"/>
        </w:rPr>
        <w:t>ó</w:t>
      </w:r>
      <w:proofErr w:type="spellEnd"/>
      <w:r w:rsidR="001F6B3D" w:rsidRPr="00E241CA">
        <w:rPr>
          <w:rFonts w:ascii="Euclid" w:hAnsi="Euclid"/>
        </w:rPr>
        <w:t xml:space="preserve"> nivel de significación marginal) del contraste de la </w:t>
      </w:r>
      <w:r w:rsidR="001F6B3D" w:rsidRPr="00E241CA">
        <w:rPr>
          <w:rFonts w:ascii="Euclid" w:hAnsi="Euclid"/>
          <w:position w:val="-12"/>
        </w:rPr>
        <w:object w:dxaOrig="1040" w:dyaOrig="360" w14:anchorId="5E42559F">
          <v:shape id="_x0000_i1150" type="#_x0000_t75" style="width:52pt;height:18pt" o:ole="">
            <v:imagedata r:id="rId16" o:title=""/>
          </v:shape>
          <o:OLEObject Type="Embed" ProgID="Equation.DSMT4" ShapeID="_x0000_i1150" DrawAspect="Content" ObjectID="_1728293153" r:id="rId176"/>
        </w:object>
      </w:r>
      <w:r w:rsidR="001F6B3D" w:rsidRPr="00E241CA">
        <w:rPr>
          <w:rFonts w:ascii="Euclid" w:hAnsi="Euclid"/>
        </w:rPr>
        <w:t xml:space="preserve"> frente a la </w:t>
      </w:r>
      <w:r w:rsidR="001F6B3D" w:rsidRPr="00E241CA">
        <w:rPr>
          <w:rFonts w:ascii="Euclid" w:hAnsi="Euclid"/>
          <w:position w:val="-12"/>
        </w:rPr>
        <w:object w:dxaOrig="1020" w:dyaOrig="360" w14:anchorId="31DBA8E7">
          <v:shape id="_x0000_i1151" type="#_x0000_t75" style="width:51.5pt;height:18pt" o:ole="">
            <v:imagedata r:id="rId18" o:title=""/>
          </v:shape>
          <o:OLEObject Type="Embed" ProgID="Equation.DSMT4" ShapeID="_x0000_i1151" DrawAspect="Content" ObjectID="_1728293154" r:id="rId177"/>
        </w:object>
      </w:r>
      <w:r w:rsidR="001F6B3D" w:rsidRPr="00E241CA">
        <w:rPr>
          <w:rFonts w:ascii="Euclid" w:hAnsi="Euclid"/>
        </w:rPr>
        <w:t xml:space="preserve"> puede interpretarse como:</w:t>
      </w:r>
    </w:p>
    <w:p w14:paraId="4BFD0130" w14:textId="77777777" w:rsidR="001F6B3D" w:rsidRPr="00E241CA" w:rsidRDefault="0087480E" w:rsidP="0087480E">
      <w:pPr>
        <w:spacing w:after="0" w:line="240" w:lineRule="auto"/>
        <w:ind w:left="360"/>
        <w:jc w:val="both"/>
        <w:rPr>
          <w:rFonts w:ascii="Euclid" w:hAnsi="Euclid"/>
        </w:rPr>
      </w:pPr>
      <w:r>
        <w:rPr>
          <w:rFonts w:ascii="Euclid" w:hAnsi="Euclid"/>
        </w:rPr>
        <w:t xml:space="preserve">A) </w:t>
      </w:r>
      <w:r w:rsidR="001F6B3D" w:rsidRPr="00E241CA">
        <w:rPr>
          <w:rFonts w:ascii="Euclid" w:hAnsi="Euclid"/>
        </w:rPr>
        <w:t>La probabilidad de que el verdadero valor de</w:t>
      </w:r>
      <w:r w:rsidR="001F6B3D">
        <w:rPr>
          <w:rFonts w:ascii="Euclid" w:hAnsi="Euclid"/>
        </w:rPr>
        <w:t xml:space="preserve"> </w:t>
      </w:r>
      <w:r w:rsidR="001F6B3D" w:rsidRPr="00E241CA">
        <w:rPr>
          <w:rFonts w:ascii="Euclid" w:hAnsi="Euclid"/>
          <w:position w:val="-12"/>
        </w:rPr>
        <w:object w:dxaOrig="260" w:dyaOrig="360" w14:anchorId="52EB6E39">
          <v:shape id="_x0000_i1152" type="#_x0000_t75" style="width:13pt;height:18pt" o:ole="">
            <v:imagedata r:id="rId20" o:title=""/>
          </v:shape>
          <o:OLEObject Type="Embed" ProgID="Equation.DSMT4" ShapeID="_x0000_i1152" DrawAspect="Content" ObjectID="_1728293155" r:id="rId178"/>
        </w:object>
      </w:r>
      <w:r w:rsidR="001F6B3D" w:rsidRPr="00E241CA">
        <w:rPr>
          <w:rFonts w:ascii="Euclid" w:hAnsi="Euclid"/>
        </w:rPr>
        <w:t xml:space="preserve"> sea cero</w:t>
      </w:r>
    </w:p>
    <w:p w14:paraId="442377DD" w14:textId="77777777" w:rsidR="001F6B3D" w:rsidRPr="00E241CA" w:rsidRDefault="0087480E" w:rsidP="0087480E">
      <w:pPr>
        <w:spacing w:after="0" w:line="240" w:lineRule="auto"/>
        <w:ind w:left="360"/>
        <w:jc w:val="both"/>
        <w:rPr>
          <w:rFonts w:ascii="Euclid" w:hAnsi="Euclid"/>
        </w:rPr>
      </w:pPr>
      <w:r>
        <w:rPr>
          <w:rFonts w:ascii="Euclid" w:hAnsi="Euclid"/>
        </w:rPr>
        <w:t xml:space="preserve">B) </w:t>
      </w:r>
      <w:r w:rsidR="001F6B3D" w:rsidRPr="00E241CA">
        <w:rPr>
          <w:rFonts w:ascii="Euclid" w:hAnsi="Euclid"/>
        </w:rPr>
        <w:t>La</w:t>
      </w:r>
      <w:r w:rsidR="001F6B3D">
        <w:rPr>
          <w:rFonts w:ascii="Euclid" w:hAnsi="Euclid"/>
        </w:rPr>
        <w:t xml:space="preserve"> cantidad de evidencia en favor de la </w:t>
      </w:r>
      <w:r w:rsidR="001F6B3D" w:rsidRPr="007E3414">
        <w:rPr>
          <w:rFonts w:ascii="Euclid" w:hAnsi="Euclid"/>
          <w:position w:val="-12"/>
        </w:rPr>
        <w:object w:dxaOrig="320" w:dyaOrig="360" w14:anchorId="2CF0656A">
          <v:shape id="_x0000_i1153" type="#_x0000_t75" style="width:15.5pt;height:18pt" o:ole="">
            <v:imagedata r:id="rId22" o:title=""/>
          </v:shape>
          <o:OLEObject Type="Embed" ProgID="Equation.DSMT4" ShapeID="_x0000_i1153" DrawAspect="Content" ObjectID="_1728293156" r:id="rId179"/>
        </w:object>
      </w:r>
      <w:r w:rsidR="001F6B3D">
        <w:rPr>
          <w:rFonts w:ascii="Euclid" w:hAnsi="Euclid"/>
        </w:rPr>
        <w:t xml:space="preserve"> que está presente en los datos</w:t>
      </w:r>
      <w:r w:rsidR="001F6B3D" w:rsidRPr="00E241CA">
        <w:rPr>
          <w:rFonts w:ascii="Euclid" w:hAnsi="Euclid"/>
        </w:rPr>
        <w:t xml:space="preserve"> </w:t>
      </w:r>
    </w:p>
    <w:p w14:paraId="1FBA2291" w14:textId="77777777" w:rsidR="001F6B3D" w:rsidRDefault="0087480E" w:rsidP="0087480E">
      <w:pPr>
        <w:spacing w:after="0" w:line="240" w:lineRule="auto"/>
        <w:ind w:left="360"/>
        <w:jc w:val="both"/>
        <w:rPr>
          <w:rFonts w:ascii="Euclid" w:hAnsi="Euclid"/>
        </w:rPr>
      </w:pPr>
      <w:r>
        <w:rPr>
          <w:rFonts w:ascii="Euclid" w:hAnsi="Euclid"/>
        </w:rPr>
        <w:t>C) E</w:t>
      </w:r>
      <w:r w:rsidR="001F6B3D">
        <w:rPr>
          <w:rFonts w:ascii="Euclid" w:hAnsi="Euclid"/>
        </w:rPr>
        <w:t>l riesgo de rechazar la hipótesis nula de forma erróne</w:t>
      </w:r>
      <w:r w:rsidR="003C1C44">
        <w:rPr>
          <w:rFonts w:ascii="Euclid" w:hAnsi="Euclid"/>
        </w:rPr>
        <w:t>a, es decir, cuando es cierta</w:t>
      </w:r>
    </w:p>
    <w:p w14:paraId="42CCE0E1" w14:textId="77777777" w:rsidR="001F6B3D" w:rsidRPr="00E241CA" w:rsidRDefault="001F6B3D" w:rsidP="001F6B3D">
      <w:pPr>
        <w:spacing w:after="0" w:line="240" w:lineRule="auto"/>
        <w:ind w:left="720"/>
        <w:jc w:val="both"/>
        <w:rPr>
          <w:rFonts w:ascii="Euclid" w:hAnsi="Euclid"/>
        </w:rPr>
      </w:pPr>
    </w:p>
    <w:p w14:paraId="48DBE729" w14:textId="77777777" w:rsidR="001F6B3D" w:rsidRPr="00E241CA" w:rsidRDefault="001F6B3D" w:rsidP="001F6B3D">
      <w:pPr>
        <w:jc w:val="both"/>
        <w:rPr>
          <w:rFonts w:ascii="Euclid" w:hAnsi="Euclid"/>
        </w:rPr>
      </w:pPr>
      <w:r w:rsidRPr="00E241CA">
        <w:rPr>
          <w:rFonts w:ascii="Euclid" w:hAnsi="Euclid"/>
        </w:rPr>
        <w:t xml:space="preserve">Las </w:t>
      </w:r>
      <w:r w:rsidRPr="00A90C2A">
        <w:rPr>
          <w:rFonts w:ascii="Euclid" w:hAnsi="Euclid"/>
          <w:b/>
        </w:rPr>
        <w:t xml:space="preserve">preguntas </w:t>
      </w:r>
      <w:r w:rsidR="00E10D21">
        <w:rPr>
          <w:rFonts w:ascii="Euclid" w:hAnsi="Euclid"/>
          <w:b/>
        </w:rPr>
        <w:t>9</w:t>
      </w:r>
      <w:r w:rsidRPr="00A90C2A">
        <w:rPr>
          <w:rFonts w:ascii="Euclid" w:hAnsi="Euclid"/>
          <w:b/>
        </w:rPr>
        <w:t xml:space="preserve"> y </w:t>
      </w:r>
      <w:r w:rsidR="00E10D21">
        <w:rPr>
          <w:rFonts w:ascii="Euclid" w:hAnsi="Euclid"/>
          <w:b/>
        </w:rPr>
        <w:t>10</w:t>
      </w:r>
      <w:r w:rsidRPr="00A90C2A">
        <w:rPr>
          <w:rFonts w:ascii="Euclid" w:hAnsi="Euclid"/>
          <w:b/>
        </w:rPr>
        <w:t xml:space="preserve"> </w:t>
      </w:r>
      <w:r w:rsidRPr="00E241CA">
        <w:rPr>
          <w:rFonts w:ascii="Euclid" w:hAnsi="Euclid"/>
        </w:rPr>
        <w:t xml:space="preserve">están referidas a la estimación por MCO de un modelo lineal como </w:t>
      </w:r>
      <w:r w:rsidRPr="00E241CA">
        <w:rPr>
          <w:rFonts w:ascii="Euclid" w:hAnsi="Euclid"/>
          <w:position w:val="-12"/>
        </w:rPr>
        <w:object w:dxaOrig="2680" w:dyaOrig="360" w14:anchorId="1D6F4BC8">
          <v:shape id="_x0000_i1154" type="#_x0000_t75" style="width:134pt;height:18pt" o:ole="">
            <v:imagedata r:id="rId44" o:title=""/>
          </v:shape>
          <o:OLEObject Type="Embed" ProgID="Equation.DSMT4" ShapeID="_x0000_i1154" DrawAspect="Content" ObjectID="_1728293157" r:id="rId180"/>
        </w:object>
      </w:r>
      <w:r w:rsidRPr="00E241CA">
        <w:rPr>
          <w:rFonts w:ascii="Euclid" w:hAnsi="Euclid"/>
        </w:rPr>
        <w:t xml:space="preserve">, con una muestra de tamaño </w:t>
      </w:r>
      <w:r w:rsidRPr="00E241CA">
        <w:rPr>
          <w:rFonts w:ascii="Euclid" w:hAnsi="Euclid"/>
          <w:i/>
        </w:rPr>
        <w:t>N</w:t>
      </w:r>
      <w:r w:rsidRPr="00E241CA">
        <w:rPr>
          <w:rFonts w:ascii="Euclid" w:hAnsi="Euclid"/>
        </w:rPr>
        <w:t xml:space="preserve"> = 5 de la que disponemos de la siguiente información</w:t>
      </w:r>
      <w:r>
        <w:rPr>
          <w:rFonts w:ascii="Euclid" w:hAnsi="Euclid"/>
        </w:rPr>
        <w:t xml:space="preserve"> (</w:t>
      </w:r>
      <w:r w:rsidRPr="00E241CA">
        <w:rPr>
          <w:rFonts w:ascii="Euclid" w:hAnsi="Euclid"/>
        </w:rPr>
        <w:t>donde todos los sumatorios van desde t = 1 hasta 5</w:t>
      </w:r>
      <w:r>
        <w:rPr>
          <w:rFonts w:ascii="Euclid" w:hAnsi="Euclid"/>
        </w:rPr>
        <w:t>)</w:t>
      </w:r>
      <w:r w:rsidRPr="00E241CA">
        <w:rPr>
          <w:rFonts w:ascii="Euclid" w:hAnsi="Euclid"/>
        </w:rPr>
        <w:t>:</w:t>
      </w:r>
    </w:p>
    <w:p w14:paraId="373FFE6A" w14:textId="77777777" w:rsidR="001F6B3D" w:rsidRPr="00E241CA" w:rsidRDefault="001F6B3D" w:rsidP="001F6B3D">
      <w:pPr>
        <w:jc w:val="both"/>
        <w:rPr>
          <w:rFonts w:ascii="Euclid" w:hAnsi="Euclid"/>
        </w:rPr>
      </w:pPr>
      <w:r w:rsidRPr="00E241CA">
        <w:rPr>
          <w:rFonts w:ascii="Euclid" w:hAnsi="Euclid"/>
          <w:position w:val="-14"/>
        </w:rPr>
        <w:object w:dxaOrig="1020" w:dyaOrig="400" w14:anchorId="51BAFAF1">
          <v:shape id="_x0000_i1155" type="#_x0000_t75" style="width:50.5pt;height:20pt" o:ole="">
            <v:imagedata r:id="rId62" o:title=""/>
          </v:shape>
          <o:OLEObject Type="Embed" ProgID="Equation.DSMT4" ShapeID="_x0000_i1155" DrawAspect="Content" ObjectID="_1728293158" r:id="rId181"/>
        </w:object>
      </w:r>
      <w:r w:rsidRPr="00E241CA">
        <w:rPr>
          <w:rFonts w:ascii="Euclid" w:hAnsi="Euclid"/>
        </w:rPr>
        <w:t xml:space="preserve">     </w:t>
      </w:r>
      <w:r w:rsidRPr="00E241CA">
        <w:rPr>
          <w:rFonts w:ascii="Euclid" w:hAnsi="Euclid"/>
          <w:position w:val="-14"/>
        </w:rPr>
        <w:object w:dxaOrig="1160" w:dyaOrig="400" w14:anchorId="0D39CDBD">
          <v:shape id="_x0000_i1156" type="#_x0000_t75" style="width:58pt;height:20pt" o:ole="">
            <v:imagedata r:id="rId64" o:title=""/>
          </v:shape>
          <o:OLEObject Type="Embed" ProgID="Equation.DSMT4" ShapeID="_x0000_i1156" DrawAspect="Content" ObjectID="_1728293159" r:id="rId182"/>
        </w:object>
      </w:r>
      <w:r w:rsidRPr="00E241CA">
        <w:rPr>
          <w:rFonts w:ascii="Euclid" w:hAnsi="Euclid"/>
        </w:rPr>
        <w:t xml:space="preserve">     </w:t>
      </w:r>
      <w:r w:rsidRPr="00E241CA">
        <w:rPr>
          <w:rFonts w:ascii="Euclid" w:hAnsi="Euclid"/>
          <w:position w:val="-14"/>
        </w:rPr>
        <w:object w:dxaOrig="1160" w:dyaOrig="400" w14:anchorId="7D968B7F">
          <v:shape id="_x0000_i1157" type="#_x0000_t75" style="width:58pt;height:20pt" o:ole="">
            <v:imagedata r:id="rId66" o:title=""/>
          </v:shape>
          <o:OLEObject Type="Embed" ProgID="Equation.DSMT4" ShapeID="_x0000_i1157" DrawAspect="Content" ObjectID="_1728293160" r:id="rId183"/>
        </w:object>
      </w:r>
      <w:r w:rsidRPr="00E241CA">
        <w:rPr>
          <w:rFonts w:ascii="Euclid" w:hAnsi="Euclid"/>
        </w:rPr>
        <w:t xml:space="preserve">     </w:t>
      </w:r>
      <w:r w:rsidRPr="00E241CA">
        <w:rPr>
          <w:rFonts w:ascii="Euclid" w:hAnsi="Euclid"/>
          <w:position w:val="-12"/>
        </w:rPr>
        <w:object w:dxaOrig="859" w:dyaOrig="400" w14:anchorId="13727E0D">
          <v:shape id="_x0000_i1158" type="#_x0000_t75" style="width:43pt;height:20pt" o:ole="">
            <v:imagedata r:id="rId68" o:title=""/>
          </v:shape>
          <o:OLEObject Type="Embed" ProgID="Equation.DSMT4" ShapeID="_x0000_i1158" DrawAspect="Content" ObjectID="_1728293161" r:id="rId184"/>
        </w:object>
      </w:r>
      <w:r w:rsidRPr="00E241CA">
        <w:rPr>
          <w:rFonts w:ascii="Euclid" w:hAnsi="Euclid"/>
        </w:rPr>
        <w:t xml:space="preserve">     </w:t>
      </w:r>
      <w:r w:rsidRPr="00E241CA">
        <w:rPr>
          <w:rFonts w:ascii="Euclid" w:hAnsi="Euclid"/>
          <w:position w:val="-12"/>
        </w:rPr>
        <w:object w:dxaOrig="980" w:dyaOrig="400" w14:anchorId="2A5A7664">
          <v:shape id="_x0000_i1159" type="#_x0000_t75" style="width:49pt;height:20pt" o:ole="">
            <v:imagedata r:id="rId70" o:title=""/>
          </v:shape>
          <o:OLEObject Type="Embed" ProgID="Equation.DSMT4" ShapeID="_x0000_i1159" DrawAspect="Content" ObjectID="_1728293162" r:id="rId185"/>
        </w:object>
      </w:r>
      <w:r w:rsidRPr="00E241CA">
        <w:rPr>
          <w:rFonts w:ascii="Euclid" w:hAnsi="Euclid"/>
        </w:rPr>
        <w:t xml:space="preserve">     </w:t>
      </w:r>
      <w:r w:rsidRPr="00E241CA">
        <w:rPr>
          <w:rFonts w:ascii="Euclid" w:hAnsi="Euclid"/>
          <w:position w:val="-14"/>
        </w:rPr>
        <w:object w:dxaOrig="1160" w:dyaOrig="420" w14:anchorId="6B7CA09C">
          <v:shape id="_x0000_i1160" type="#_x0000_t75" style="width:58pt;height:21.5pt" o:ole="">
            <v:imagedata r:id="rId72" o:title=""/>
          </v:shape>
          <o:OLEObject Type="Embed" ProgID="Equation.DSMT4" ShapeID="_x0000_i1160" DrawAspect="Content" ObjectID="_1728293163" r:id="rId186"/>
        </w:object>
      </w:r>
    </w:p>
    <w:p w14:paraId="2D0FFF47" w14:textId="77777777" w:rsidR="001F6B3D" w:rsidRPr="00E241CA" w:rsidRDefault="001F6B3D" w:rsidP="001F6B3D">
      <w:pPr>
        <w:jc w:val="both"/>
        <w:rPr>
          <w:rFonts w:ascii="Euclid" w:hAnsi="Euclid"/>
        </w:rPr>
      </w:pPr>
      <w:r>
        <w:rPr>
          <w:rFonts w:ascii="Euclid" w:hAnsi="Euclid"/>
          <w:b/>
        </w:rPr>
        <w:lastRenderedPageBreak/>
        <w:t xml:space="preserve">Pregunta </w:t>
      </w:r>
      <w:r w:rsidR="00E10D21">
        <w:rPr>
          <w:rFonts w:ascii="Euclid" w:hAnsi="Euclid"/>
          <w:b/>
        </w:rPr>
        <w:t>9</w:t>
      </w:r>
      <w:r w:rsidRPr="00E241CA">
        <w:rPr>
          <w:rFonts w:ascii="Euclid" w:hAnsi="Euclid"/>
        </w:rPr>
        <w:t xml:space="preserve">. La estimación MCO del parámetro </w:t>
      </w:r>
      <w:r w:rsidRPr="00E241CA">
        <w:rPr>
          <w:rFonts w:ascii="Euclid" w:hAnsi="Euclid"/>
          <w:position w:val="-10"/>
        </w:rPr>
        <w:object w:dxaOrig="260" w:dyaOrig="320" w14:anchorId="272A690D">
          <v:shape id="_x0000_i1161" type="#_x0000_t75" style="width:13pt;height:16.5pt" o:ole="">
            <v:imagedata r:id="rId74" o:title=""/>
          </v:shape>
          <o:OLEObject Type="Embed" ProgID="Equation.DSMT4" ShapeID="_x0000_i1161" DrawAspect="Content" ObjectID="_1728293164" r:id="rId187"/>
        </w:object>
      </w:r>
      <w:r w:rsidRPr="00E241CA">
        <w:rPr>
          <w:rFonts w:ascii="Euclid" w:hAnsi="Euclid"/>
        </w:rPr>
        <w:t xml:space="preserve"> es:</w:t>
      </w:r>
    </w:p>
    <w:p w14:paraId="59C1074E" w14:textId="77777777" w:rsidR="001F6B3D" w:rsidRPr="00E241CA" w:rsidRDefault="001F6B3D" w:rsidP="001F6B3D">
      <w:pPr>
        <w:jc w:val="both"/>
        <w:rPr>
          <w:rFonts w:ascii="Euclid" w:hAnsi="Euclid"/>
        </w:rPr>
      </w:pPr>
      <w:r w:rsidRPr="00E241CA">
        <w:rPr>
          <w:rFonts w:ascii="Euclid" w:hAnsi="Euclid"/>
        </w:rPr>
        <w:t xml:space="preserve">A)  </w:t>
      </w:r>
      <w:r w:rsidRPr="00E241CA">
        <w:rPr>
          <w:rFonts w:ascii="Euclid" w:hAnsi="Euclid"/>
          <w:position w:val="-12"/>
        </w:rPr>
        <w:object w:dxaOrig="820" w:dyaOrig="400" w14:anchorId="210CCC40">
          <v:shape id="_x0000_i1162" type="#_x0000_t75" style="width:40.5pt;height:20pt" o:ole="">
            <v:imagedata r:id="rId76" o:title=""/>
          </v:shape>
          <o:OLEObject Type="Embed" ProgID="Equation.DSMT4" ShapeID="_x0000_i1162" DrawAspect="Content" ObjectID="_1728293165" r:id="rId188"/>
        </w:object>
      </w:r>
    </w:p>
    <w:p w14:paraId="5D42243C" w14:textId="77777777" w:rsidR="001F6B3D" w:rsidRPr="00E241CA" w:rsidRDefault="001F6B3D" w:rsidP="001F6B3D">
      <w:pPr>
        <w:jc w:val="both"/>
        <w:rPr>
          <w:rFonts w:ascii="Euclid" w:hAnsi="Euclid"/>
        </w:rPr>
      </w:pPr>
      <w:r>
        <w:rPr>
          <w:rFonts w:ascii="Euclid" w:hAnsi="Euclid"/>
        </w:rPr>
        <w:t>B</w:t>
      </w:r>
      <w:r w:rsidRPr="00E241CA">
        <w:rPr>
          <w:rFonts w:ascii="Euclid" w:hAnsi="Euclid"/>
        </w:rPr>
        <w:t xml:space="preserve">)  </w:t>
      </w:r>
      <w:r w:rsidRPr="00E241CA">
        <w:rPr>
          <w:rFonts w:ascii="Euclid" w:hAnsi="Euclid"/>
          <w:position w:val="-12"/>
        </w:rPr>
        <w:object w:dxaOrig="660" w:dyaOrig="400" w14:anchorId="03047365">
          <v:shape id="_x0000_i1163" type="#_x0000_t75" style="width:33pt;height:20pt" o:ole="">
            <v:imagedata r:id="rId78" o:title=""/>
          </v:shape>
          <o:OLEObject Type="Embed" ProgID="Equation.DSMT4" ShapeID="_x0000_i1163" DrawAspect="Content" ObjectID="_1728293166" r:id="rId189"/>
        </w:object>
      </w:r>
      <w:r w:rsidR="003C1C44">
        <w:rPr>
          <w:rFonts w:ascii="Euclid" w:hAnsi="Euclid"/>
        </w:rPr>
        <w:t xml:space="preserve"> </w:t>
      </w:r>
    </w:p>
    <w:p w14:paraId="4D74F706" w14:textId="77777777" w:rsidR="001F6B3D" w:rsidRPr="00E241CA" w:rsidRDefault="001F6B3D" w:rsidP="001F6B3D">
      <w:pPr>
        <w:jc w:val="both"/>
        <w:rPr>
          <w:rFonts w:ascii="Euclid" w:hAnsi="Euclid"/>
        </w:rPr>
      </w:pPr>
      <w:r>
        <w:rPr>
          <w:rFonts w:ascii="Euclid" w:hAnsi="Euclid"/>
        </w:rPr>
        <w:t>C</w:t>
      </w:r>
      <w:r w:rsidRPr="00E241CA">
        <w:rPr>
          <w:rFonts w:ascii="Euclid" w:hAnsi="Euclid"/>
        </w:rPr>
        <w:t xml:space="preserve">)  </w:t>
      </w:r>
      <w:r w:rsidRPr="00E241CA">
        <w:rPr>
          <w:rFonts w:ascii="Euclid" w:hAnsi="Euclid"/>
          <w:position w:val="-12"/>
        </w:rPr>
        <w:object w:dxaOrig="820" w:dyaOrig="400" w14:anchorId="5CCB8962">
          <v:shape id="_x0000_i1164" type="#_x0000_t75" style="width:40.5pt;height:20pt" o:ole="">
            <v:imagedata r:id="rId80" o:title=""/>
          </v:shape>
          <o:OLEObject Type="Embed" ProgID="Equation.DSMT4" ShapeID="_x0000_i1164" DrawAspect="Content" ObjectID="_1728293167" r:id="rId190"/>
        </w:object>
      </w:r>
    </w:p>
    <w:p w14:paraId="1B358A3B" w14:textId="77777777" w:rsidR="001F6B3D" w:rsidRPr="00E241CA" w:rsidRDefault="001F6B3D" w:rsidP="001F6B3D">
      <w:pPr>
        <w:jc w:val="both"/>
        <w:rPr>
          <w:rFonts w:ascii="Euclid" w:hAnsi="Euclid"/>
        </w:rPr>
      </w:pPr>
      <w:r w:rsidRPr="00E241CA">
        <w:rPr>
          <w:rFonts w:ascii="Euclid" w:hAnsi="Euclid"/>
          <w:b/>
        </w:rPr>
        <w:t>Pregunta</w:t>
      </w:r>
      <w:r w:rsidR="00E10D21">
        <w:rPr>
          <w:rFonts w:ascii="Euclid" w:hAnsi="Euclid"/>
          <w:b/>
        </w:rPr>
        <w:t xml:space="preserve"> 10</w:t>
      </w:r>
      <w:r w:rsidRPr="00E241CA">
        <w:rPr>
          <w:rFonts w:ascii="Euclid" w:hAnsi="Euclid"/>
        </w:rPr>
        <w:t xml:space="preserve">. Sabiendo que </w:t>
      </w:r>
      <w:r w:rsidRPr="00E241CA">
        <w:rPr>
          <w:rFonts w:ascii="Euclid" w:hAnsi="Euclid"/>
          <w:position w:val="-12"/>
        </w:rPr>
        <w:object w:dxaOrig="780" w:dyaOrig="360" w14:anchorId="07626E71">
          <v:shape id="_x0000_i1165" type="#_x0000_t75" style="width:39pt;height:18pt" o:ole="">
            <v:imagedata r:id="rId82" o:title=""/>
          </v:shape>
          <o:OLEObject Type="Embed" ProgID="Equation.DSMT4" ShapeID="_x0000_i1165" DrawAspect="Content" ObjectID="_1728293168" r:id="rId191"/>
        </w:object>
      </w:r>
      <w:r w:rsidRPr="00E241CA">
        <w:rPr>
          <w:rFonts w:ascii="Euclid" w:hAnsi="Euclid"/>
        </w:rPr>
        <w:t xml:space="preserve"> y que </w:t>
      </w:r>
      <w:r w:rsidRPr="00E241CA">
        <w:rPr>
          <w:rFonts w:ascii="Euclid" w:hAnsi="Euclid"/>
          <w:position w:val="-12"/>
        </w:rPr>
        <w:object w:dxaOrig="780" w:dyaOrig="360" w14:anchorId="66339680">
          <v:shape id="_x0000_i1166" type="#_x0000_t75" style="width:39pt;height:18pt" o:ole="">
            <v:imagedata r:id="rId84" o:title=""/>
          </v:shape>
          <o:OLEObject Type="Embed" ProgID="Equation.DSMT4" ShapeID="_x0000_i1166" DrawAspect="Content" ObjectID="_1728293169" r:id="rId192"/>
        </w:object>
      </w:r>
      <w:r w:rsidRPr="00E241CA">
        <w:rPr>
          <w:rFonts w:ascii="Euclid" w:hAnsi="Euclid"/>
        </w:rPr>
        <w:t xml:space="preserve">, donde </w:t>
      </w:r>
      <w:r w:rsidRPr="00E241CA">
        <w:rPr>
          <w:rFonts w:ascii="Euclid" w:hAnsi="Euclid"/>
          <w:position w:val="-12"/>
        </w:rPr>
        <w:object w:dxaOrig="420" w:dyaOrig="360" w14:anchorId="6421A834">
          <v:shape id="_x0000_i1167" type="#_x0000_t75" style="width:21.5pt;height:18pt" o:ole="">
            <v:imagedata r:id="rId86" o:title=""/>
          </v:shape>
          <o:OLEObject Type="Embed" ProgID="Equation.DSMT4" ShapeID="_x0000_i1167" DrawAspect="Content" ObjectID="_1728293170" r:id="rId193"/>
        </w:object>
      </w:r>
      <w:r w:rsidRPr="00E241CA">
        <w:rPr>
          <w:rFonts w:ascii="Euclid" w:hAnsi="Euclid"/>
        </w:rPr>
        <w:t xml:space="preserve"> representa la observación número 6 de la variable explicativa </w:t>
      </w:r>
      <w:r w:rsidRPr="00A90C2A">
        <w:rPr>
          <w:rFonts w:ascii="Euclid" w:hAnsi="Euclid"/>
          <w:i/>
        </w:rPr>
        <w:t>k</w:t>
      </w:r>
      <w:r w:rsidRPr="00E241CA">
        <w:rPr>
          <w:rFonts w:ascii="Euclid" w:hAnsi="Euclid"/>
        </w:rPr>
        <w:t>-</w:t>
      </w:r>
      <w:proofErr w:type="spellStart"/>
      <w:r w:rsidRPr="00E241CA">
        <w:rPr>
          <w:rFonts w:ascii="Euclid" w:hAnsi="Euclid"/>
        </w:rPr>
        <w:t>ésima</w:t>
      </w:r>
      <w:proofErr w:type="spellEnd"/>
      <w:r w:rsidRPr="00E241CA">
        <w:rPr>
          <w:rFonts w:ascii="Euclid" w:hAnsi="Euclid"/>
        </w:rPr>
        <w:t xml:space="preserve"> (</w:t>
      </w:r>
      <w:r w:rsidRPr="00A90C2A">
        <w:rPr>
          <w:rFonts w:ascii="Euclid" w:hAnsi="Euclid"/>
          <w:i/>
        </w:rPr>
        <w:t xml:space="preserve">k </w:t>
      </w:r>
      <w:r w:rsidRPr="00E241CA">
        <w:rPr>
          <w:rFonts w:ascii="Euclid" w:hAnsi="Euclid"/>
        </w:rPr>
        <w:t>= 2,3):</w:t>
      </w:r>
    </w:p>
    <w:p w14:paraId="7004C63C" w14:textId="77777777" w:rsidR="001F6B3D" w:rsidRPr="00E241CA" w:rsidRDefault="0009085B" w:rsidP="0009085B">
      <w:pPr>
        <w:spacing w:after="0" w:line="240" w:lineRule="auto"/>
        <w:ind w:left="360"/>
        <w:jc w:val="both"/>
        <w:rPr>
          <w:rFonts w:ascii="Euclid" w:hAnsi="Euclid"/>
        </w:rPr>
      </w:pPr>
      <w:r>
        <w:rPr>
          <w:rFonts w:ascii="Euclid" w:hAnsi="Euclid"/>
        </w:rPr>
        <w:t xml:space="preserve">A) </w:t>
      </w:r>
      <w:r w:rsidR="001F6B3D" w:rsidRPr="00E241CA">
        <w:rPr>
          <w:rFonts w:ascii="Euclid" w:hAnsi="Euclid"/>
        </w:rPr>
        <w:t xml:space="preserve">La previsión puntual para </w:t>
      </w:r>
      <w:r w:rsidR="001F6B3D" w:rsidRPr="00E241CA">
        <w:rPr>
          <w:rFonts w:ascii="Euclid" w:hAnsi="Euclid"/>
          <w:position w:val="-12"/>
        </w:rPr>
        <w:object w:dxaOrig="260" w:dyaOrig="360" w14:anchorId="7A3ECED2">
          <v:shape id="_x0000_i1168" type="#_x0000_t75" style="width:13pt;height:18pt" o:ole="">
            <v:imagedata r:id="rId88" o:title=""/>
          </v:shape>
          <o:OLEObject Type="Embed" ProgID="Equation.DSMT4" ShapeID="_x0000_i1168" DrawAspect="Content" ObjectID="_1728293171" r:id="rId194"/>
        </w:object>
      </w:r>
      <w:r w:rsidR="001F6B3D" w:rsidRPr="00E241CA">
        <w:rPr>
          <w:rFonts w:ascii="Euclid" w:hAnsi="Euclid"/>
        </w:rPr>
        <w:t xml:space="preserve"> es igual a 1</w:t>
      </w:r>
      <w:r w:rsidR="001F6B3D">
        <w:rPr>
          <w:rFonts w:ascii="Euclid" w:hAnsi="Euclid"/>
        </w:rPr>
        <w:t>0</w:t>
      </w:r>
    </w:p>
    <w:p w14:paraId="0235CC9C" w14:textId="77777777" w:rsidR="001F6B3D" w:rsidRDefault="0009085B" w:rsidP="0009085B">
      <w:pPr>
        <w:spacing w:after="0" w:line="240" w:lineRule="auto"/>
        <w:ind w:left="360"/>
        <w:jc w:val="both"/>
        <w:rPr>
          <w:rFonts w:ascii="Euclid" w:hAnsi="Euclid"/>
        </w:rPr>
      </w:pPr>
      <w:r>
        <w:rPr>
          <w:rFonts w:ascii="Euclid" w:hAnsi="Euclid"/>
        </w:rPr>
        <w:t xml:space="preserve">B) </w:t>
      </w:r>
      <w:r w:rsidR="001F6B3D" w:rsidRPr="001609A3">
        <w:rPr>
          <w:rFonts w:ascii="Euclid" w:hAnsi="Euclid"/>
        </w:rPr>
        <w:t xml:space="preserve">La previsión puntual para </w:t>
      </w:r>
      <w:r w:rsidR="001F6B3D" w:rsidRPr="00E241CA">
        <w:rPr>
          <w:rFonts w:ascii="Euclid" w:hAnsi="Euclid"/>
          <w:position w:val="-12"/>
        </w:rPr>
        <w:object w:dxaOrig="260" w:dyaOrig="360" w14:anchorId="569138C3">
          <v:shape id="_x0000_i1169" type="#_x0000_t75" style="width:13pt;height:18pt" o:ole="">
            <v:imagedata r:id="rId88" o:title=""/>
          </v:shape>
          <o:OLEObject Type="Embed" ProgID="Equation.DSMT4" ShapeID="_x0000_i1169" DrawAspect="Content" ObjectID="_1728293172" r:id="rId195"/>
        </w:object>
      </w:r>
      <w:r w:rsidR="001F6B3D" w:rsidRPr="001609A3">
        <w:rPr>
          <w:rFonts w:ascii="Euclid" w:hAnsi="Euclid"/>
        </w:rPr>
        <w:t xml:space="preserve"> </w:t>
      </w:r>
      <w:r w:rsidR="001F6B3D">
        <w:rPr>
          <w:rFonts w:ascii="Euclid" w:hAnsi="Euclid"/>
        </w:rPr>
        <w:t>es igual a 14</w:t>
      </w:r>
    </w:p>
    <w:p w14:paraId="64F723DC" w14:textId="77777777" w:rsidR="001F6B3D" w:rsidRPr="001609A3" w:rsidRDefault="0009085B" w:rsidP="0009085B">
      <w:pPr>
        <w:spacing w:after="0" w:line="240" w:lineRule="auto"/>
        <w:ind w:left="360"/>
        <w:jc w:val="both"/>
        <w:rPr>
          <w:rFonts w:ascii="Euclid" w:hAnsi="Euclid"/>
        </w:rPr>
      </w:pPr>
      <w:r>
        <w:rPr>
          <w:rFonts w:ascii="Euclid" w:hAnsi="Euclid"/>
        </w:rPr>
        <w:t xml:space="preserve">C) </w:t>
      </w:r>
      <w:r w:rsidR="001F6B3D" w:rsidRPr="001609A3">
        <w:rPr>
          <w:rFonts w:ascii="Euclid" w:hAnsi="Euclid"/>
        </w:rPr>
        <w:t xml:space="preserve">La diferencia entre la varianza estimada del error de previsión de </w:t>
      </w:r>
      <w:r w:rsidR="001F6B3D" w:rsidRPr="00E241CA">
        <w:rPr>
          <w:rFonts w:ascii="Euclid" w:hAnsi="Euclid"/>
          <w:position w:val="-12"/>
        </w:rPr>
        <w:object w:dxaOrig="260" w:dyaOrig="360" w14:anchorId="1C3B6F07">
          <v:shape id="_x0000_i1170" type="#_x0000_t75" style="width:13pt;height:18pt" o:ole="">
            <v:imagedata r:id="rId88" o:title=""/>
          </v:shape>
          <o:OLEObject Type="Embed" ProgID="Equation.DSMT4" ShapeID="_x0000_i1170" DrawAspect="Content" ObjectID="_1728293173" r:id="rId196"/>
        </w:object>
      </w:r>
      <w:r w:rsidR="001F6B3D" w:rsidRPr="001609A3">
        <w:rPr>
          <w:rFonts w:ascii="Euclid" w:hAnsi="Euclid"/>
        </w:rPr>
        <w:t xml:space="preserve"> y la varianza estimada de su previsión puntual es igual a 0.75 </w:t>
      </w:r>
    </w:p>
    <w:p w14:paraId="782788AF" w14:textId="77777777" w:rsidR="001F6B3D" w:rsidRPr="00E241CA" w:rsidRDefault="001F6B3D" w:rsidP="001F6B3D">
      <w:pPr>
        <w:jc w:val="both"/>
        <w:rPr>
          <w:rFonts w:ascii="Euclid" w:hAnsi="Euclid"/>
        </w:rPr>
      </w:pPr>
    </w:p>
    <w:p w14:paraId="1FB3A9A5" w14:textId="77777777" w:rsidR="001F6B3D" w:rsidRDefault="001F6B3D" w:rsidP="001F6B3D">
      <w:pPr>
        <w:spacing w:after="0" w:line="240" w:lineRule="auto"/>
        <w:ind w:left="720"/>
        <w:jc w:val="both"/>
        <w:rPr>
          <w:rFonts w:ascii="Euclid" w:hAnsi="Euclid"/>
        </w:rPr>
      </w:pPr>
    </w:p>
    <w:p w14:paraId="4A7FF363" w14:textId="77777777" w:rsidR="001F6B3D" w:rsidRDefault="001F6B3D" w:rsidP="001F6B3D">
      <w:pPr>
        <w:jc w:val="center"/>
        <w:rPr>
          <w:rFonts w:ascii="Euclid" w:hAnsi="Euclid"/>
          <w:b/>
        </w:rPr>
      </w:pPr>
      <w:r w:rsidRPr="00484DD4">
        <w:rPr>
          <w:rFonts w:ascii="Euclid" w:hAnsi="Euclid"/>
          <w:b/>
        </w:rPr>
        <w:t>OPERACIONES</w:t>
      </w:r>
      <w:r w:rsidRPr="00484DD4">
        <w:rPr>
          <w:rFonts w:ascii="Euclid" w:hAnsi="Euclid"/>
          <w:b/>
        </w:rPr>
        <w:br w:type="page"/>
      </w:r>
      <w:r>
        <w:rPr>
          <w:rFonts w:ascii="Euclid" w:hAnsi="Euclid"/>
          <w:b/>
        </w:rPr>
        <w:lastRenderedPageBreak/>
        <w:br w:type="page"/>
      </w:r>
    </w:p>
    <w:p w14:paraId="29A8EBA4" w14:textId="77777777" w:rsidR="001F6B3D" w:rsidRPr="005B4887" w:rsidRDefault="001F6B3D" w:rsidP="001F6B3D">
      <w:pPr>
        <w:jc w:val="center"/>
        <w:rPr>
          <w:rFonts w:ascii="Euclid" w:hAnsi="Euclid"/>
          <w:b/>
        </w:rPr>
      </w:pPr>
      <w:r>
        <w:rPr>
          <w:rFonts w:ascii="Euclid" w:hAnsi="Euclid"/>
          <w:b/>
        </w:rPr>
        <w:lastRenderedPageBreak/>
        <w:t>C</w:t>
      </w:r>
      <w:r w:rsidRPr="005B4887">
        <w:rPr>
          <w:rFonts w:ascii="Euclid" w:hAnsi="Euclid"/>
          <w:b/>
        </w:rPr>
        <w:t xml:space="preserve">ONTROL </w:t>
      </w:r>
      <w:r>
        <w:rPr>
          <w:rFonts w:ascii="Euclid" w:hAnsi="Euclid"/>
          <w:b/>
        </w:rPr>
        <w:t xml:space="preserve">I DE </w:t>
      </w:r>
      <w:r w:rsidRPr="005B4887">
        <w:rPr>
          <w:rFonts w:ascii="Euclid" w:hAnsi="Euclid"/>
          <w:b/>
        </w:rPr>
        <w:t>ECONOMETRIA DE TERCER CURSO DE ADE (GRUPO A)</w:t>
      </w:r>
    </w:p>
    <w:p w14:paraId="5064C1C7" w14:textId="77777777" w:rsidR="001F6B3D" w:rsidRPr="00E241CA" w:rsidRDefault="001F6B3D" w:rsidP="001F6B3D">
      <w:pPr>
        <w:jc w:val="center"/>
        <w:rPr>
          <w:rFonts w:ascii="Euclid" w:hAnsi="Euclid"/>
          <w:b/>
        </w:rPr>
      </w:pPr>
      <w:r>
        <w:rPr>
          <w:rFonts w:ascii="Euclid" w:hAnsi="Euclid"/>
          <w:b/>
        </w:rPr>
        <w:t xml:space="preserve">9 </w:t>
      </w:r>
      <w:r w:rsidR="00627A63">
        <w:rPr>
          <w:rFonts w:ascii="Euclid" w:hAnsi="Euclid"/>
          <w:b/>
        </w:rPr>
        <w:t>DE ABRIL DE</w:t>
      </w:r>
      <w:r>
        <w:rPr>
          <w:rFonts w:ascii="Euclid" w:hAnsi="Euclid"/>
          <w:b/>
        </w:rPr>
        <w:t xml:space="preserve"> 2019</w:t>
      </w:r>
      <w:r w:rsidRPr="00E241CA">
        <w:rPr>
          <w:rFonts w:ascii="Euclid" w:hAnsi="Euclid"/>
          <w:b/>
        </w:rPr>
        <w:t xml:space="preserve"> – Hora: </w:t>
      </w:r>
      <w:r>
        <w:rPr>
          <w:rFonts w:ascii="Euclid" w:hAnsi="Euclid"/>
          <w:b/>
        </w:rPr>
        <w:t xml:space="preserve">8.30 horas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784"/>
        <w:gridCol w:w="4710"/>
      </w:tblGrid>
      <w:tr w:rsidR="001F6B3D" w:rsidRPr="000F1993" w14:paraId="4FAA4F69" w14:textId="77777777" w:rsidTr="00E10D21">
        <w:tc>
          <w:tcPr>
            <w:tcW w:w="8720" w:type="dxa"/>
            <w:gridSpan w:val="2"/>
            <w:shd w:val="clear" w:color="auto" w:fill="auto"/>
          </w:tcPr>
          <w:p w14:paraId="446AC8E8" w14:textId="77777777" w:rsidR="001F6B3D" w:rsidRPr="000F1993" w:rsidRDefault="001F6B3D" w:rsidP="00E10D21">
            <w:pPr>
              <w:rPr>
                <w:rFonts w:ascii="Euclid" w:hAnsi="Euclid"/>
                <w:b/>
              </w:rPr>
            </w:pPr>
            <w:r w:rsidRPr="000F1993">
              <w:rPr>
                <w:rFonts w:ascii="Euclid" w:hAnsi="Euclid"/>
                <w:b/>
              </w:rPr>
              <w:t>Apellidos y Nombre:</w:t>
            </w:r>
          </w:p>
        </w:tc>
      </w:tr>
      <w:tr w:rsidR="001F6B3D" w:rsidRPr="000F1993" w14:paraId="43CCAB59" w14:textId="77777777" w:rsidTr="00E10D21">
        <w:tc>
          <w:tcPr>
            <w:tcW w:w="3884" w:type="dxa"/>
            <w:shd w:val="clear" w:color="auto" w:fill="auto"/>
          </w:tcPr>
          <w:p w14:paraId="53B554E5" w14:textId="77777777" w:rsidR="001F6B3D" w:rsidRPr="000F1993" w:rsidRDefault="001F6B3D" w:rsidP="00E10D21">
            <w:pPr>
              <w:rPr>
                <w:rFonts w:ascii="Euclid" w:hAnsi="Euclid"/>
                <w:b/>
              </w:rPr>
            </w:pPr>
            <w:r w:rsidRPr="000F1993">
              <w:rPr>
                <w:rFonts w:ascii="Euclid" w:hAnsi="Euclid"/>
                <w:b/>
              </w:rPr>
              <w:t>DNI</w:t>
            </w:r>
          </w:p>
        </w:tc>
        <w:tc>
          <w:tcPr>
            <w:tcW w:w="4836" w:type="dxa"/>
            <w:shd w:val="clear" w:color="auto" w:fill="auto"/>
          </w:tcPr>
          <w:p w14:paraId="6E86C8A7" w14:textId="77777777" w:rsidR="001F6B3D" w:rsidRPr="000F1993" w:rsidRDefault="001F6B3D" w:rsidP="00E10D21">
            <w:pPr>
              <w:rPr>
                <w:rFonts w:ascii="Euclid" w:hAnsi="Euclid"/>
                <w:b/>
              </w:rPr>
            </w:pPr>
            <w:r w:rsidRPr="000F1993">
              <w:rPr>
                <w:rFonts w:ascii="Euclid" w:hAnsi="Euclid"/>
                <w:b/>
              </w:rPr>
              <w:t>e-mail / Teléfono</w:t>
            </w:r>
          </w:p>
        </w:tc>
      </w:tr>
      <w:tr w:rsidR="001F6B3D" w:rsidRPr="000F1993" w14:paraId="0C95246E" w14:textId="77777777" w:rsidTr="00E10D21">
        <w:tc>
          <w:tcPr>
            <w:tcW w:w="3884" w:type="dxa"/>
            <w:shd w:val="clear" w:color="auto" w:fill="auto"/>
          </w:tcPr>
          <w:p w14:paraId="1DD658C4" w14:textId="77777777" w:rsidR="001F6B3D" w:rsidRPr="000F1993" w:rsidRDefault="001F6B3D" w:rsidP="00E10D21">
            <w:pPr>
              <w:rPr>
                <w:rFonts w:ascii="Euclid" w:hAnsi="Euclid"/>
                <w:b/>
              </w:rPr>
            </w:pPr>
            <w:r>
              <w:rPr>
                <w:rFonts w:ascii="Euclid" w:hAnsi="Euclid"/>
                <w:b/>
              </w:rPr>
              <w:t>Grado:</w:t>
            </w:r>
          </w:p>
        </w:tc>
        <w:tc>
          <w:tcPr>
            <w:tcW w:w="4836" w:type="dxa"/>
            <w:shd w:val="clear" w:color="auto" w:fill="auto"/>
          </w:tcPr>
          <w:p w14:paraId="43180C1A" w14:textId="77777777" w:rsidR="001F6B3D" w:rsidRPr="000F1993" w:rsidRDefault="001F6B3D" w:rsidP="00E10D21">
            <w:pPr>
              <w:rPr>
                <w:rFonts w:ascii="Euclid" w:hAnsi="Euclid"/>
                <w:b/>
              </w:rPr>
            </w:pPr>
            <w:r w:rsidRPr="000F1993">
              <w:rPr>
                <w:rFonts w:ascii="Euclid" w:hAnsi="Euclid"/>
                <w:b/>
              </w:rPr>
              <w:t>Grupo</w:t>
            </w:r>
          </w:p>
        </w:tc>
      </w:tr>
      <w:tr w:rsidR="001F6B3D" w:rsidRPr="000F1993" w14:paraId="221154DA" w14:textId="77777777" w:rsidTr="00E10D21">
        <w:tc>
          <w:tcPr>
            <w:tcW w:w="8720" w:type="dxa"/>
            <w:gridSpan w:val="2"/>
            <w:shd w:val="clear" w:color="auto" w:fill="auto"/>
          </w:tcPr>
          <w:p w14:paraId="50A3416A" w14:textId="77777777" w:rsidR="001F6B3D" w:rsidRPr="000F1993" w:rsidRDefault="001F6B3D" w:rsidP="00E10D21">
            <w:pPr>
              <w:rPr>
                <w:rFonts w:ascii="Euclid" w:hAnsi="Euclid"/>
                <w:b/>
              </w:rPr>
            </w:pPr>
            <w:r w:rsidRPr="000F1993">
              <w:rPr>
                <w:rFonts w:ascii="Euclid" w:hAnsi="Euclid"/>
                <w:b/>
              </w:rPr>
              <w:t>Nombre del Profesor(a)</w:t>
            </w:r>
            <w:r>
              <w:rPr>
                <w:rFonts w:ascii="Euclid" w:hAnsi="Euclid"/>
                <w:b/>
              </w:rPr>
              <w:t>:</w:t>
            </w:r>
          </w:p>
        </w:tc>
      </w:tr>
    </w:tbl>
    <w:p w14:paraId="0DF104C4" w14:textId="77777777" w:rsidR="001F6B3D" w:rsidRDefault="001F6B3D" w:rsidP="001F6B3D">
      <w:pPr>
        <w:rPr>
          <w:rFonts w:ascii="Euclid" w:hAnsi="Euclid"/>
        </w:rPr>
      </w:pPr>
    </w:p>
    <w:p w14:paraId="7250974F" w14:textId="77777777" w:rsidR="001F6B3D" w:rsidRPr="00E241CA" w:rsidRDefault="001F6B3D" w:rsidP="001F6B3D">
      <w:pPr>
        <w:rPr>
          <w:rFonts w:ascii="Euclid" w:hAnsi="Euclid"/>
        </w:rPr>
      </w:pPr>
      <w:r w:rsidRPr="00E241CA">
        <w:rPr>
          <w:rFonts w:ascii="Euclid" w:hAnsi="Euclid"/>
        </w:rPr>
        <w:t>Antes de empezar a resolver el examen, rellene TODA la información que se solicita en los recuadros anteriores y lea con atención las instrucciones de la página siguiente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FF" w:themeFill="background1"/>
        <w:tblLook w:val="01E0" w:firstRow="1" w:lastRow="1" w:firstColumn="1" w:lastColumn="1" w:noHBand="0" w:noVBand="0"/>
      </w:tblPr>
      <w:tblGrid>
        <w:gridCol w:w="1546"/>
        <w:gridCol w:w="1417"/>
        <w:gridCol w:w="1416"/>
        <w:gridCol w:w="1416"/>
        <w:gridCol w:w="1506"/>
      </w:tblGrid>
      <w:tr w:rsidR="001F6B3D" w:rsidRPr="000F1993" w14:paraId="1F823D08" w14:textId="77777777" w:rsidTr="0029236A">
        <w:trPr>
          <w:jc w:val="center"/>
        </w:trPr>
        <w:tc>
          <w:tcPr>
            <w:tcW w:w="1546" w:type="dxa"/>
            <w:shd w:val="clear" w:color="auto" w:fill="FFFFFF" w:themeFill="background1"/>
          </w:tcPr>
          <w:p w14:paraId="18C9B62D" w14:textId="77777777" w:rsidR="001F6B3D" w:rsidRPr="000F1993" w:rsidRDefault="001F6B3D" w:rsidP="00E10D21">
            <w:pPr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Pregunta 1</w:t>
            </w:r>
          </w:p>
        </w:tc>
        <w:tc>
          <w:tcPr>
            <w:tcW w:w="1417" w:type="dxa"/>
            <w:shd w:val="clear" w:color="auto" w:fill="FFFFFF" w:themeFill="background1"/>
          </w:tcPr>
          <w:p w14:paraId="0D5E9539" w14:textId="77777777" w:rsidR="001F6B3D" w:rsidRPr="000F1993" w:rsidRDefault="001F6B3D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A</w:t>
            </w:r>
          </w:p>
        </w:tc>
        <w:tc>
          <w:tcPr>
            <w:tcW w:w="1416" w:type="dxa"/>
            <w:shd w:val="clear" w:color="auto" w:fill="FFFFFF" w:themeFill="background1"/>
          </w:tcPr>
          <w:p w14:paraId="008F5A04" w14:textId="77777777" w:rsidR="001F6B3D" w:rsidRPr="000F1993" w:rsidRDefault="001F6B3D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B</w:t>
            </w:r>
          </w:p>
        </w:tc>
        <w:tc>
          <w:tcPr>
            <w:tcW w:w="1416" w:type="dxa"/>
            <w:shd w:val="clear" w:color="auto" w:fill="BFBFBF" w:themeFill="background1" w:themeFillShade="BF"/>
          </w:tcPr>
          <w:p w14:paraId="167D08AC" w14:textId="77777777" w:rsidR="001F6B3D" w:rsidRPr="000F1993" w:rsidRDefault="001F6B3D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C</w:t>
            </w:r>
          </w:p>
        </w:tc>
        <w:tc>
          <w:tcPr>
            <w:tcW w:w="1506" w:type="dxa"/>
            <w:shd w:val="clear" w:color="auto" w:fill="FFFFFF" w:themeFill="background1"/>
          </w:tcPr>
          <w:p w14:paraId="55C27152" w14:textId="77777777" w:rsidR="001F6B3D" w:rsidRPr="000F1993" w:rsidRDefault="001F6B3D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En Blanco</w:t>
            </w:r>
          </w:p>
        </w:tc>
      </w:tr>
      <w:tr w:rsidR="001F6B3D" w:rsidRPr="000F1993" w14:paraId="4CCEF2FC" w14:textId="77777777" w:rsidTr="0029236A">
        <w:trPr>
          <w:jc w:val="center"/>
        </w:trPr>
        <w:tc>
          <w:tcPr>
            <w:tcW w:w="1546" w:type="dxa"/>
            <w:shd w:val="clear" w:color="auto" w:fill="FFFFFF" w:themeFill="background1"/>
          </w:tcPr>
          <w:p w14:paraId="626C1CCB" w14:textId="77777777" w:rsidR="001F6B3D" w:rsidRPr="000F1993" w:rsidRDefault="001F6B3D" w:rsidP="00E10D21">
            <w:pPr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Pregunta 2</w:t>
            </w:r>
          </w:p>
        </w:tc>
        <w:tc>
          <w:tcPr>
            <w:tcW w:w="1417" w:type="dxa"/>
            <w:shd w:val="clear" w:color="auto" w:fill="BFBFBF" w:themeFill="background1" w:themeFillShade="BF"/>
          </w:tcPr>
          <w:p w14:paraId="68997D1F" w14:textId="77777777" w:rsidR="001F6B3D" w:rsidRPr="000F1993" w:rsidRDefault="001F6B3D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A</w:t>
            </w:r>
          </w:p>
        </w:tc>
        <w:tc>
          <w:tcPr>
            <w:tcW w:w="1416" w:type="dxa"/>
            <w:shd w:val="clear" w:color="auto" w:fill="FFFFFF" w:themeFill="background1"/>
          </w:tcPr>
          <w:p w14:paraId="6362053F" w14:textId="77777777" w:rsidR="001F6B3D" w:rsidRPr="000F1993" w:rsidRDefault="001F6B3D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B</w:t>
            </w:r>
          </w:p>
        </w:tc>
        <w:tc>
          <w:tcPr>
            <w:tcW w:w="1416" w:type="dxa"/>
            <w:shd w:val="clear" w:color="auto" w:fill="FFFFFF" w:themeFill="background1"/>
          </w:tcPr>
          <w:p w14:paraId="42702CCF" w14:textId="77777777" w:rsidR="001F6B3D" w:rsidRPr="000F1993" w:rsidRDefault="001F6B3D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C</w:t>
            </w:r>
          </w:p>
        </w:tc>
        <w:tc>
          <w:tcPr>
            <w:tcW w:w="1506" w:type="dxa"/>
            <w:shd w:val="clear" w:color="auto" w:fill="FFFFFF" w:themeFill="background1"/>
          </w:tcPr>
          <w:p w14:paraId="6473E2C1" w14:textId="77777777" w:rsidR="001F6B3D" w:rsidRPr="000F1993" w:rsidRDefault="001F6B3D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En Blanco</w:t>
            </w:r>
          </w:p>
        </w:tc>
      </w:tr>
      <w:tr w:rsidR="001F6B3D" w:rsidRPr="000F1993" w14:paraId="2A57CE4F" w14:textId="77777777" w:rsidTr="003B0732">
        <w:trPr>
          <w:jc w:val="center"/>
        </w:trPr>
        <w:tc>
          <w:tcPr>
            <w:tcW w:w="1546" w:type="dxa"/>
            <w:shd w:val="clear" w:color="auto" w:fill="FFFFFF" w:themeFill="background1"/>
          </w:tcPr>
          <w:p w14:paraId="3A4C8477" w14:textId="77777777" w:rsidR="001F6B3D" w:rsidRPr="000F1993" w:rsidRDefault="001F6B3D" w:rsidP="00E10D21">
            <w:pPr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Pregunta 3</w:t>
            </w:r>
          </w:p>
        </w:tc>
        <w:tc>
          <w:tcPr>
            <w:tcW w:w="1417" w:type="dxa"/>
            <w:shd w:val="clear" w:color="auto" w:fill="BFBFBF" w:themeFill="background1" w:themeFillShade="BF"/>
          </w:tcPr>
          <w:p w14:paraId="248297AF" w14:textId="77777777" w:rsidR="001F6B3D" w:rsidRPr="000F1993" w:rsidRDefault="001F6B3D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A</w:t>
            </w:r>
          </w:p>
        </w:tc>
        <w:tc>
          <w:tcPr>
            <w:tcW w:w="1416" w:type="dxa"/>
            <w:shd w:val="clear" w:color="auto" w:fill="FFFFFF" w:themeFill="background1"/>
          </w:tcPr>
          <w:p w14:paraId="4101CEDE" w14:textId="77777777" w:rsidR="001F6B3D" w:rsidRPr="000F1993" w:rsidRDefault="001F6B3D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B</w:t>
            </w:r>
          </w:p>
        </w:tc>
        <w:tc>
          <w:tcPr>
            <w:tcW w:w="1416" w:type="dxa"/>
            <w:tcBorders>
              <w:bottom w:val="single" w:sz="4" w:space="0" w:color="auto"/>
            </w:tcBorders>
            <w:shd w:val="clear" w:color="auto" w:fill="FFFFFF" w:themeFill="background1"/>
          </w:tcPr>
          <w:p w14:paraId="7D6A009F" w14:textId="77777777" w:rsidR="001F6B3D" w:rsidRPr="000F1993" w:rsidRDefault="001F6B3D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C</w:t>
            </w:r>
          </w:p>
        </w:tc>
        <w:tc>
          <w:tcPr>
            <w:tcW w:w="1506" w:type="dxa"/>
            <w:shd w:val="clear" w:color="auto" w:fill="FFFFFF" w:themeFill="background1"/>
          </w:tcPr>
          <w:p w14:paraId="66A6DC21" w14:textId="77777777" w:rsidR="001F6B3D" w:rsidRPr="000F1993" w:rsidRDefault="001F6B3D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En Blanco</w:t>
            </w:r>
          </w:p>
        </w:tc>
      </w:tr>
      <w:tr w:rsidR="001F6B3D" w:rsidRPr="000F1993" w14:paraId="41358148" w14:textId="77777777" w:rsidTr="009F0E15">
        <w:trPr>
          <w:jc w:val="center"/>
        </w:trPr>
        <w:tc>
          <w:tcPr>
            <w:tcW w:w="1546" w:type="dxa"/>
            <w:shd w:val="clear" w:color="auto" w:fill="FFFFFF" w:themeFill="background1"/>
          </w:tcPr>
          <w:p w14:paraId="05926AE5" w14:textId="77777777" w:rsidR="001F6B3D" w:rsidRPr="000F1993" w:rsidRDefault="001F6B3D" w:rsidP="00E10D21">
            <w:pPr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Pregunta 4</w:t>
            </w:r>
          </w:p>
        </w:tc>
        <w:tc>
          <w:tcPr>
            <w:tcW w:w="1417" w:type="dxa"/>
            <w:shd w:val="clear" w:color="auto" w:fill="FFFFFF" w:themeFill="background1"/>
          </w:tcPr>
          <w:p w14:paraId="5D1B7D86" w14:textId="77777777" w:rsidR="001F6B3D" w:rsidRPr="000F1993" w:rsidRDefault="001F6B3D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A</w:t>
            </w:r>
          </w:p>
        </w:tc>
        <w:tc>
          <w:tcPr>
            <w:tcW w:w="1416" w:type="dxa"/>
            <w:shd w:val="clear" w:color="auto" w:fill="FFFFFF" w:themeFill="background1"/>
          </w:tcPr>
          <w:p w14:paraId="02AB6F93" w14:textId="77777777" w:rsidR="001F6B3D" w:rsidRPr="000F1993" w:rsidRDefault="001F6B3D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B</w:t>
            </w:r>
          </w:p>
        </w:tc>
        <w:tc>
          <w:tcPr>
            <w:tcW w:w="1416" w:type="dxa"/>
            <w:shd w:val="clear" w:color="auto" w:fill="BFBFBF" w:themeFill="background1" w:themeFillShade="BF"/>
          </w:tcPr>
          <w:p w14:paraId="05E4117A" w14:textId="77777777" w:rsidR="001F6B3D" w:rsidRPr="000F1993" w:rsidRDefault="001F6B3D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C</w:t>
            </w:r>
          </w:p>
        </w:tc>
        <w:tc>
          <w:tcPr>
            <w:tcW w:w="1506" w:type="dxa"/>
            <w:shd w:val="clear" w:color="auto" w:fill="FFFFFF" w:themeFill="background1"/>
          </w:tcPr>
          <w:p w14:paraId="197F3C35" w14:textId="77777777" w:rsidR="001F6B3D" w:rsidRPr="000F1993" w:rsidRDefault="001F6B3D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En Blanco</w:t>
            </w:r>
          </w:p>
        </w:tc>
      </w:tr>
      <w:tr w:rsidR="001F6B3D" w:rsidRPr="000F1993" w14:paraId="220DA14E" w14:textId="77777777" w:rsidTr="00F6011F">
        <w:trPr>
          <w:jc w:val="center"/>
        </w:trPr>
        <w:tc>
          <w:tcPr>
            <w:tcW w:w="1546" w:type="dxa"/>
            <w:shd w:val="clear" w:color="auto" w:fill="FFFFFF" w:themeFill="background1"/>
          </w:tcPr>
          <w:p w14:paraId="3CAD6F0D" w14:textId="77777777" w:rsidR="001F6B3D" w:rsidRPr="000F1993" w:rsidRDefault="001F6B3D" w:rsidP="00E10D21">
            <w:pPr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Pregunta 5</w:t>
            </w:r>
          </w:p>
        </w:tc>
        <w:tc>
          <w:tcPr>
            <w:tcW w:w="1417" w:type="dxa"/>
            <w:shd w:val="clear" w:color="auto" w:fill="FFFFFF" w:themeFill="background1"/>
          </w:tcPr>
          <w:p w14:paraId="648A173E" w14:textId="77777777" w:rsidR="001F6B3D" w:rsidRPr="000F1993" w:rsidRDefault="001F6B3D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A</w:t>
            </w:r>
          </w:p>
        </w:tc>
        <w:tc>
          <w:tcPr>
            <w:tcW w:w="1416" w:type="dxa"/>
            <w:shd w:val="clear" w:color="auto" w:fill="BFBFBF" w:themeFill="background1" w:themeFillShade="BF"/>
          </w:tcPr>
          <w:p w14:paraId="20AA9757" w14:textId="77777777" w:rsidR="001F6B3D" w:rsidRPr="000F1993" w:rsidRDefault="009F0E15" w:rsidP="00E10D21">
            <w:pPr>
              <w:jc w:val="center"/>
              <w:rPr>
                <w:rFonts w:ascii="Euclid" w:hAnsi="Euclid"/>
              </w:rPr>
            </w:pPr>
            <w:r>
              <w:rPr>
                <w:rFonts w:ascii="Euclid" w:hAnsi="Euclid"/>
              </w:rPr>
              <w:t>B</w:t>
            </w:r>
          </w:p>
        </w:tc>
        <w:tc>
          <w:tcPr>
            <w:tcW w:w="1416" w:type="dxa"/>
            <w:shd w:val="clear" w:color="auto" w:fill="FFFFFF" w:themeFill="background1"/>
          </w:tcPr>
          <w:p w14:paraId="4B7CBB13" w14:textId="77777777" w:rsidR="001F6B3D" w:rsidRPr="000F1993" w:rsidRDefault="001F6B3D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C</w:t>
            </w:r>
          </w:p>
        </w:tc>
        <w:tc>
          <w:tcPr>
            <w:tcW w:w="1506" w:type="dxa"/>
            <w:shd w:val="clear" w:color="auto" w:fill="FFFFFF" w:themeFill="background1"/>
          </w:tcPr>
          <w:p w14:paraId="0B2192E9" w14:textId="77777777" w:rsidR="001F6B3D" w:rsidRPr="000F1993" w:rsidRDefault="001F6B3D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En Blanco</w:t>
            </w:r>
          </w:p>
        </w:tc>
      </w:tr>
      <w:tr w:rsidR="001F6B3D" w:rsidRPr="000F1993" w14:paraId="585B5F83" w14:textId="77777777" w:rsidTr="00F6011F">
        <w:trPr>
          <w:jc w:val="center"/>
        </w:trPr>
        <w:tc>
          <w:tcPr>
            <w:tcW w:w="1546" w:type="dxa"/>
            <w:shd w:val="clear" w:color="auto" w:fill="FFFFFF" w:themeFill="background1"/>
          </w:tcPr>
          <w:p w14:paraId="7FF1EAB3" w14:textId="77777777" w:rsidR="001F6B3D" w:rsidRPr="000F1993" w:rsidRDefault="001F6B3D" w:rsidP="00E10D21">
            <w:pPr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Pregunta 6</w:t>
            </w:r>
          </w:p>
        </w:tc>
        <w:tc>
          <w:tcPr>
            <w:tcW w:w="1417" w:type="dxa"/>
            <w:shd w:val="clear" w:color="auto" w:fill="BFBFBF" w:themeFill="background1" w:themeFillShade="BF"/>
          </w:tcPr>
          <w:p w14:paraId="7EC5CC29" w14:textId="77777777" w:rsidR="001F6B3D" w:rsidRPr="000F1993" w:rsidRDefault="001F6B3D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A</w:t>
            </w:r>
          </w:p>
        </w:tc>
        <w:tc>
          <w:tcPr>
            <w:tcW w:w="1416" w:type="dxa"/>
            <w:shd w:val="clear" w:color="auto" w:fill="FFFFFF" w:themeFill="background1"/>
          </w:tcPr>
          <w:p w14:paraId="053639E8" w14:textId="77777777" w:rsidR="001F6B3D" w:rsidRPr="000F1993" w:rsidRDefault="001F6B3D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B</w:t>
            </w:r>
          </w:p>
        </w:tc>
        <w:tc>
          <w:tcPr>
            <w:tcW w:w="1416" w:type="dxa"/>
            <w:shd w:val="clear" w:color="auto" w:fill="FFFFFF" w:themeFill="background1"/>
          </w:tcPr>
          <w:p w14:paraId="0C583A3F" w14:textId="77777777" w:rsidR="001F6B3D" w:rsidRPr="000F1993" w:rsidRDefault="001F6B3D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C</w:t>
            </w:r>
          </w:p>
        </w:tc>
        <w:tc>
          <w:tcPr>
            <w:tcW w:w="1506" w:type="dxa"/>
            <w:shd w:val="clear" w:color="auto" w:fill="FFFFFF" w:themeFill="background1"/>
          </w:tcPr>
          <w:p w14:paraId="2FBF48DF" w14:textId="77777777" w:rsidR="001F6B3D" w:rsidRPr="000F1993" w:rsidRDefault="001F6B3D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En Blanco</w:t>
            </w:r>
          </w:p>
        </w:tc>
      </w:tr>
      <w:tr w:rsidR="001F6B3D" w:rsidRPr="000F1993" w14:paraId="47BF6A27" w14:textId="77777777" w:rsidTr="00C103E4">
        <w:trPr>
          <w:jc w:val="center"/>
        </w:trPr>
        <w:tc>
          <w:tcPr>
            <w:tcW w:w="1546" w:type="dxa"/>
            <w:shd w:val="clear" w:color="auto" w:fill="FFFFFF" w:themeFill="background1"/>
          </w:tcPr>
          <w:p w14:paraId="446C0FE3" w14:textId="77777777" w:rsidR="001F6B3D" w:rsidRPr="000F1993" w:rsidRDefault="001F6B3D" w:rsidP="00E10D21">
            <w:pPr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Pregunta 7</w:t>
            </w:r>
          </w:p>
        </w:tc>
        <w:tc>
          <w:tcPr>
            <w:tcW w:w="1417" w:type="dxa"/>
            <w:shd w:val="clear" w:color="auto" w:fill="FFFFFF" w:themeFill="background1"/>
          </w:tcPr>
          <w:p w14:paraId="00AA5581" w14:textId="77777777" w:rsidR="001F6B3D" w:rsidRPr="000F1993" w:rsidRDefault="001F6B3D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A</w:t>
            </w:r>
          </w:p>
        </w:tc>
        <w:tc>
          <w:tcPr>
            <w:tcW w:w="1416" w:type="dxa"/>
            <w:shd w:val="clear" w:color="auto" w:fill="FFFFFF" w:themeFill="background1"/>
          </w:tcPr>
          <w:p w14:paraId="219EE7C5" w14:textId="77777777" w:rsidR="001F6B3D" w:rsidRPr="000F1993" w:rsidRDefault="001F6B3D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B</w:t>
            </w:r>
          </w:p>
        </w:tc>
        <w:tc>
          <w:tcPr>
            <w:tcW w:w="1416" w:type="dxa"/>
            <w:shd w:val="clear" w:color="auto" w:fill="BFBFBF" w:themeFill="background1" w:themeFillShade="BF"/>
          </w:tcPr>
          <w:p w14:paraId="682E22FE" w14:textId="77777777" w:rsidR="001F6B3D" w:rsidRPr="000F1993" w:rsidRDefault="001F6B3D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C</w:t>
            </w:r>
          </w:p>
        </w:tc>
        <w:tc>
          <w:tcPr>
            <w:tcW w:w="1506" w:type="dxa"/>
            <w:shd w:val="clear" w:color="auto" w:fill="FFFFFF" w:themeFill="background1"/>
          </w:tcPr>
          <w:p w14:paraId="4D0158FB" w14:textId="77777777" w:rsidR="001F6B3D" w:rsidRPr="000F1993" w:rsidRDefault="001F6B3D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En Blanco</w:t>
            </w:r>
          </w:p>
        </w:tc>
      </w:tr>
      <w:tr w:rsidR="001F6B3D" w:rsidRPr="000F1993" w14:paraId="5BD95FD5" w14:textId="77777777" w:rsidTr="0067590B">
        <w:trPr>
          <w:jc w:val="center"/>
        </w:trPr>
        <w:tc>
          <w:tcPr>
            <w:tcW w:w="1546" w:type="dxa"/>
            <w:shd w:val="clear" w:color="auto" w:fill="FFFFFF" w:themeFill="background1"/>
          </w:tcPr>
          <w:p w14:paraId="15583343" w14:textId="77777777" w:rsidR="001F6B3D" w:rsidRPr="000F1993" w:rsidRDefault="001F6B3D" w:rsidP="00E10D21">
            <w:pPr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Pregunta 8</w:t>
            </w:r>
          </w:p>
        </w:tc>
        <w:tc>
          <w:tcPr>
            <w:tcW w:w="1417" w:type="dxa"/>
            <w:shd w:val="clear" w:color="auto" w:fill="FFFFFF" w:themeFill="background1"/>
          </w:tcPr>
          <w:p w14:paraId="73B343B0" w14:textId="77777777" w:rsidR="001F6B3D" w:rsidRPr="000F1993" w:rsidRDefault="001F6B3D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A</w:t>
            </w:r>
          </w:p>
        </w:tc>
        <w:tc>
          <w:tcPr>
            <w:tcW w:w="1416" w:type="dxa"/>
            <w:shd w:val="clear" w:color="auto" w:fill="FFFFFF" w:themeFill="background1"/>
          </w:tcPr>
          <w:p w14:paraId="3F38B98A" w14:textId="77777777" w:rsidR="001F6B3D" w:rsidRPr="000F1993" w:rsidRDefault="001F6B3D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B</w:t>
            </w:r>
          </w:p>
        </w:tc>
        <w:tc>
          <w:tcPr>
            <w:tcW w:w="1416" w:type="dxa"/>
            <w:shd w:val="clear" w:color="auto" w:fill="BFBFBF" w:themeFill="background1" w:themeFillShade="BF"/>
          </w:tcPr>
          <w:p w14:paraId="7E32ADAF" w14:textId="77777777" w:rsidR="001F6B3D" w:rsidRPr="000F1993" w:rsidRDefault="001F6B3D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C</w:t>
            </w:r>
          </w:p>
        </w:tc>
        <w:tc>
          <w:tcPr>
            <w:tcW w:w="1506" w:type="dxa"/>
            <w:shd w:val="clear" w:color="auto" w:fill="FFFFFF" w:themeFill="background1"/>
          </w:tcPr>
          <w:p w14:paraId="793E0882" w14:textId="77777777" w:rsidR="001F6B3D" w:rsidRPr="000F1993" w:rsidRDefault="001F6B3D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En Blanco</w:t>
            </w:r>
          </w:p>
        </w:tc>
      </w:tr>
      <w:tr w:rsidR="001F6B3D" w:rsidRPr="000F1993" w14:paraId="497F597B" w14:textId="77777777" w:rsidTr="0067590B">
        <w:trPr>
          <w:jc w:val="center"/>
        </w:trPr>
        <w:tc>
          <w:tcPr>
            <w:tcW w:w="1546" w:type="dxa"/>
            <w:shd w:val="clear" w:color="auto" w:fill="FFFFFF" w:themeFill="background1"/>
          </w:tcPr>
          <w:p w14:paraId="3D3E4AEA" w14:textId="77777777" w:rsidR="001F6B3D" w:rsidRPr="000F1993" w:rsidRDefault="001F6B3D" w:rsidP="00E10D21">
            <w:pPr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Pregunta 9</w:t>
            </w:r>
          </w:p>
        </w:tc>
        <w:tc>
          <w:tcPr>
            <w:tcW w:w="1417" w:type="dxa"/>
            <w:shd w:val="clear" w:color="auto" w:fill="FFFFFF" w:themeFill="background1"/>
          </w:tcPr>
          <w:p w14:paraId="19CCD95D" w14:textId="77777777" w:rsidR="001F6B3D" w:rsidRPr="000F1993" w:rsidRDefault="001F6B3D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A</w:t>
            </w:r>
          </w:p>
        </w:tc>
        <w:tc>
          <w:tcPr>
            <w:tcW w:w="1416" w:type="dxa"/>
            <w:shd w:val="clear" w:color="auto" w:fill="BFBFBF" w:themeFill="background1" w:themeFillShade="BF"/>
          </w:tcPr>
          <w:p w14:paraId="62BB7CE8" w14:textId="77777777" w:rsidR="001F6B3D" w:rsidRPr="000F1993" w:rsidRDefault="0067590B" w:rsidP="0067590B">
            <w:pPr>
              <w:tabs>
                <w:tab w:val="left" w:pos="213"/>
                <w:tab w:val="center" w:pos="600"/>
              </w:tabs>
              <w:rPr>
                <w:rFonts w:ascii="Euclid" w:hAnsi="Euclid"/>
              </w:rPr>
            </w:pPr>
            <w:r>
              <w:rPr>
                <w:rFonts w:ascii="Euclid" w:hAnsi="Euclid"/>
              </w:rPr>
              <w:tab/>
            </w:r>
            <w:r>
              <w:rPr>
                <w:rFonts w:ascii="Euclid" w:hAnsi="Euclid"/>
              </w:rPr>
              <w:tab/>
            </w:r>
            <w:r w:rsidR="001F6B3D" w:rsidRPr="000F1993">
              <w:rPr>
                <w:rFonts w:ascii="Euclid" w:hAnsi="Euclid"/>
              </w:rPr>
              <w:t>B</w:t>
            </w:r>
          </w:p>
        </w:tc>
        <w:tc>
          <w:tcPr>
            <w:tcW w:w="1416" w:type="dxa"/>
            <w:shd w:val="clear" w:color="auto" w:fill="FFFFFF" w:themeFill="background1"/>
          </w:tcPr>
          <w:p w14:paraId="4DB3ABFE" w14:textId="77777777" w:rsidR="001F6B3D" w:rsidRPr="000F1993" w:rsidRDefault="001F6B3D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C</w:t>
            </w:r>
          </w:p>
        </w:tc>
        <w:tc>
          <w:tcPr>
            <w:tcW w:w="1506" w:type="dxa"/>
            <w:shd w:val="clear" w:color="auto" w:fill="FFFFFF" w:themeFill="background1"/>
          </w:tcPr>
          <w:p w14:paraId="00DA15B4" w14:textId="77777777" w:rsidR="001F6B3D" w:rsidRPr="000F1993" w:rsidRDefault="001F6B3D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En Blanco</w:t>
            </w:r>
          </w:p>
        </w:tc>
      </w:tr>
      <w:tr w:rsidR="001F6B3D" w:rsidRPr="000F1993" w14:paraId="208D1253" w14:textId="77777777" w:rsidTr="0067590B">
        <w:trPr>
          <w:jc w:val="center"/>
        </w:trPr>
        <w:tc>
          <w:tcPr>
            <w:tcW w:w="1546" w:type="dxa"/>
            <w:shd w:val="clear" w:color="auto" w:fill="FFFFFF" w:themeFill="background1"/>
          </w:tcPr>
          <w:p w14:paraId="35989B47" w14:textId="77777777" w:rsidR="001F6B3D" w:rsidRPr="000F1993" w:rsidRDefault="001F6B3D" w:rsidP="00E10D21">
            <w:pPr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Pregunta 10</w:t>
            </w:r>
          </w:p>
        </w:tc>
        <w:tc>
          <w:tcPr>
            <w:tcW w:w="1417" w:type="dxa"/>
            <w:shd w:val="clear" w:color="auto" w:fill="FFFFFF" w:themeFill="background1"/>
          </w:tcPr>
          <w:p w14:paraId="3A89BEB2" w14:textId="77777777" w:rsidR="001F6B3D" w:rsidRPr="000F1993" w:rsidRDefault="001F6B3D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A</w:t>
            </w:r>
          </w:p>
        </w:tc>
        <w:tc>
          <w:tcPr>
            <w:tcW w:w="1416" w:type="dxa"/>
            <w:shd w:val="clear" w:color="auto" w:fill="FFFFFF" w:themeFill="background1"/>
          </w:tcPr>
          <w:p w14:paraId="51658C94" w14:textId="77777777" w:rsidR="001F6B3D" w:rsidRPr="000F1993" w:rsidRDefault="001F6B3D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B</w:t>
            </w:r>
          </w:p>
        </w:tc>
        <w:tc>
          <w:tcPr>
            <w:tcW w:w="1416" w:type="dxa"/>
            <w:shd w:val="clear" w:color="auto" w:fill="BFBFBF" w:themeFill="background1" w:themeFillShade="BF"/>
          </w:tcPr>
          <w:p w14:paraId="3FCEE268" w14:textId="77777777" w:rsidR="001F6B3D" w:rsidRPr="000F1993" w:rsidRDefault="001F6B3D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C</w:t>
            </w:r>
          </w:p>
        </w:tc>
        <w:tc>
          <w:tcPr>
            <w:tcW w:w="1506" w:type="dxa"/>
            <w:shd w:val="clear" w:color="auto" w:fill="FFFFFF" w:themeFill="background1"/>
          </w:tcPr>
          <w:p w14:paraId="7ED0850C" w14:textId="77777777" w:rsidR="001F6B3D" w:rsidRPr="000F1993" w:rsidRDefault="001F6B3D" w:rsidP="00E10D21">
            <w:pPr>
              <w:jc w:val="center"/>
              <w:rPr>
                <w:rFonts w:ascii="Euclid" w:hAnsi="Euclid"/>
              </w:rPr>
            </w:pPr>
            <w:r w:rsidRPr="000F1993">
              <w:rPr>
                <w:rFonts w:ascii="Euclid" w:hAnsi="Euclid"/>
              </w:rPr>
              <w:t>En Blanco</w:t>
            </w:r>
          </w:p>
        </w:tc>
      </w:tr>
    </w:tbl>
    <w:p w14:paraId="5F04C275" w14:textId="77777777" w:rsidR="001F6B3D" w:rsidRPr="00E241CA" w:rsidRDefault="001F6B3D" w:rsidP="001F6B3D">
      <w:pPr>
        <w:ind w:left="-360" w:firstLine="360"/>
        <w:jc w:val="center"/>
        <w:rPr>
          <w:rFonts w:ascii="Euclid" w:hAnsi="Euclid"/>
        </w:rPr>
      </w:pPr>
    </w:p>
    <w:p w14:paraId="54A4E735" w14:textId="77777777" w:rsidR="001F6B3D" w:rsidRPr="00E241CA" w:rsidRDefault="001F6B3D" w:rsidP="001F6B3D">
      <w:pPr>
        <w:spacing w:after="0" w:line="240" w:lineRule="auto"/>
        <w:ind w:left="720"/>
        <w:jc w:val="both"/>
        <w:rPr>
          <w:rFonts w:ascii="Euclid" w:hAnsi="Euclid"/>
        </w:rPr>
      </w:pPr>
    </w:p>
    <w:p w14:paraId="5546BAE3" w14:textId="77777777" w:rsidR="009E3311" w:rsidRDefault="009E3311"/>
    <w:sectPr w:rsidR="009E3311">
      <w:footerReference w:type="default" r:id="rId197"/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F4C4117" w14:textId="77777777" w:rsidR="00592B0D" w:rsidRDefault="00592B0D" w:rsidP="00077CA1">
      <w:pPr>
        <w:spacing w:after="0" w:line="240" w:lineRule="auto"/>
      </w:pPr>
      <w:r>
        <w:separator/>
      </w:r>
    </w:p>
  </w:endnote>
  <w:endnote w:type="continuationSeparator" w:id="0">
    <w:p w14:paraId="45A31D30" w14:textId="77777777" w:rsidR="00592B0D" w:rsidRDefault="00592B0D" w:rsidP="00077CA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Euclid">
    <w:panose1 w:val="02020503060505020303"/>
    <w:charset w:val="00"/>
    <w:family w:val="roman"/>
    <w:pitch w:val="variable"/>
    <w:sig w:usb0="8000002F" w:usb1="0000000A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">
    <w:altName w:val="Courier New"/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55017360"/>
      <w:docPartObj>
        <w:docPartGallery w:val="Page Numbers (Bottom of Page)"/>
        <w:docPartUnique/>
      </w:docPartObj>
    </w:sdtPr>
    <w:sdtContent>
      <w:p w14:paraId="343F0F36" w14:textId="77777777" w:rsidR="00EB34B1" w:rsidRDefault="00EB34B1">
        <w:pPr>
          <w:pStyle w:val="Piedepgina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86592F">
          <w:rPr>
            <w:noProof/>
          </w:rPr>
          <w:t>1</w:t>
        </w:r>
        <w:r>
          <w:fldChar w:fldCharType="end"/>
        </w:r>
      </w:p>
    </w:sdtContent>
  </w:sdt>
  <w:p w14:paraId="7237608F" w14:textId="77777777" w:rsidR="00EB34B1" w:rsidRDefault="00EB34B1">
    <w:pPr>
      <w:pStyle w:val="Piedepgin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F91B32F" w14:textId="77777777" w:rsidR="00592B0D" w:rsidRDefault="00592B0D" w:rsidP="00077CA1">
      <w:pPr>
        <w:spacing w:after="0" w:line="240" w:lineRule="auto"/>
      </w:pPr>
      <w:r>
        <w:separator/>
      </w:r>
    </w:p>
  </w:footnote>
  <w:footnote w:type="continuationSeparator" w:id="0">
    <w:p w14:paraId="0C780590" w14:textId="77777777" w:rsidR="00592B0D" w:rsidRDefault="00592B0D" w:rsidP="00077CA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CF5E64"/>
    <w:multiLevelType w:val="hybridMultilevel"/>
    <w:tmpl w:val="89ECCB24"/>
    <w:lvl w:ilvl="0" w:tplc="714CD1BA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726672C"/>
    <w:multiLevelType w:val="hybridMultilevel"/>
    <w:tmpl w:val="13285164"/>
    <w:lvl w:ilvl="0" w:tplc="73C4BB12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1BCC24B2"/>
    <w:multiLevelType w:val="hybridMultilevel"/>
    <w:tmpl w:val="6C125638"/>
    <w:lvl w:ilvl="0" w:tplc="90B8790E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D2372E9"/>
    <w:multiLevelType w:val="hybridMultilevel"/>
    <w:tmpl w:val="DE18FF6A"/>
    <w:lvl w:ilvl="0" w:tplc="55CE1B2C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1DFB58FA"/>
    <w:multiLevelType w:val="hybridMultilevel"/>
    <w:tmpl w:val="02003B40"/>
    <w:lvl w:ilvl="0" w:tplc="15CA6076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51450C59"/>
    <w:multiLevelType w:val="hybridMultilevel"/>
    <w:tmpl w:val="E670FF68"/>
    <w:lvl w:ilvl="0" w:tplc="02F0EA16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55904FB5"/>
    <w:multiLevelType w:val="hybridMultilevel"/>
    <w:tmpl w:val="12744E84"/>
    <w:lvl w:ilvl="0" w:tplc="A724BE60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5C821FA3"/>
    <w:multiLevelType w:val="hybridMultilevel"/>
    <w:tmpl w:val="E3028356"/>
    <w:lvl w:ilvl="0" w:tplc="090C75C0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786579D3"/>
    <w:multiLevelType w:val="hybridMultilevel"/>
    <w:tmpl w:val="94286B2C"/>
    <w:lvl w:ilvl="0" w:tplc="EF14764A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899392529">
    <w:abstractNumId w:val="7"/>
  </w:num>
  <w:num w:numId="2" w16cid:durableId="210191217">
    <w:abstractNumId w:val="6"/>
  </w:num>
  <w:num w:numId="3" w16cid:durableId="1194147688">
    <w:abstractNumId w:val="4"/>
  </w:num>
  <w:num w:numId="4" w16cid:durableId="2015112947">
    <w:abstractNumId w:val="1"/>
  </w:num>
  <w:num w:numId="5" w16cid:durableId="1899584399">
    <w:abstractNumId w:val="5"/>
  </w:num>
  <w:num w:numId="6" w16cid:durableId="1657756911">
    <w:abstractNumId w:val="2"/>
  </w:num>
  <w:num w:numId="7" w16cid:durableId="197546147">
    <w:abstractNumId w:val="0"/>
  </w:num>
  <w:num w:numId="8" w16cid:durableId="1863861606">
    <w:abstractNumId w:val="3"/>
  </w:num>
  <w:num w:numId="9" w16cid:durableId="111751345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02D2E"/>
    <w:rsid w:val="00017544"/>
    <w:rsid w:val="00040CCD"/>
    <w:rsid w:val="00076BBE"/>
    <w:rsid w:val="00077CA1"/>
    <w:rsid w:val="00087B2F"/>
    <w:rsid w:val="0009085B"/>
    <w:rsid w:val="000B7343"/>
    <w:rsid w:val="001250A0"/>
    <w:rsid w:val="001609A3"/>
    <w:rsid w:val="001E2C8D"/>
    <w:rsid w:val="001F0547"/>
    <w:rsid w:val="001F6B3D"/>
    <w:rsid w:val="00202D2E"/>
    <w:rsid w:val="00213B16"/>
    <w:rsid w:val="00232C3E"/>
    <w:rsid w:val="0029236A"/>
    <w:rsid w:val="002C0DEC"/>
    <w:rsid w:val="003A4F8A"/>
    <w:rsid w:val="003B0732"/>
    <w:rsid w:val="003C01AD"/>
    <w:rsid w:val="003C1C44"/>
    <w:rsid w:val="003D7486"/>
    <w:rsid w:val="003F27CE"/>
    <w:rsid w:val="003F57BA"/>
    <w:rsid w:val="004705A2"/>
    <w:rsid w:val="004741A8"/>
    <w:rsid w:val="00484DD4"/>
    <w:rsid w:val="0051135C"/>
    <w:rsid w:val="00546C50"/>
    <w:rsid w:val="00573452"/>
    <w:rsid w:val="00574157"/>
    <w:rsid w:val="00592B0D"/>
    <w:rsid w:val="005B4887"/>
    <w:rsid w:val="00603417"/>
    <w:rsid w:val="00607AF5"/>
    <w:rsid w:val="00627A63"/>
    <w:rsid w:val="00631956"/>
    <w:rsid w:val="00646652"/>
    <w:rsid w:val="0066775D"/>
    <w:rsid w:val="0067590B"/>
    <w:rsid w:val="006A3DE6"/>
    <w:rsid w:val="006C2E4A"/>
    <w:rsid w:val="006C50D3"/>
    <w:rsid w:val="00701B4A"/>
    <w:rsid w:val="00713055"/>
    <w:rsid w:val="00714A22"/>
    <w:rsid w:val="007331A9"/>
    <w:rsid w:val="00770068"/>
    <w:rsid w:val="008462CD"/>
    <w:rsid w:val="008556EA"/>
    <w:rsid w:val="008617F8"/>
    <w:rsid w:val="0086592F"/>
    <w:rsid w:val="0087480E"/>
    <w:rsid w:val="00874FD5"/>
    <w:rsid w:val="008811E0"/>
    <w:rsid w:val="008953AE"/>
    <w:rsid w:val="008A0BA1"/>
    <w:rsid w:val="008E5B09"/>
    <w:rsid w:val="0095226D"/>
    <w:rsid w:val="00960F2F"/>
    <w:rsid w:val="009726B5"/>
    <w:rsid w:val="00991ECF"/>
    <w:rsid w:val="009B5660"/>
    <w:rsid w:val="009E03FA"/>
    <w:rsid w:val="009E3311"/>
    <w:rsid w:val="009F0E15"/>
    <w:rsid w:val="00A82B29"/>
    <w:rsid w:val="00A90C2A"/>
    <w:rsid w:val="00A91E67"/>
    <w:rsid w:val="00AB4123"/>
    <w:rsid w:val="00AD081E"/>
    <w:rsid w:val="00B02296"/>
    <w:rsid w:val="00B10D40"/>
    <w:rsid w:val="00C07090"/>
    <w:rsid w:val="00C103E4"/>
    <w:rsid w:val="00C13684"/>
    <w:rsid w:val="00C51487"/>
    <w:rsid w:val="00C76A81"/>
    <w:rsid w:val="00D445E8"/>
    <w:rsid w:val="00D47A83"/>
    <w:rsid w:val="00E038A2"/>
    <w:rsid w:val="00E10D21"/>
    <w:rsid w:val="00E37361"/>
    <w:rsid w:val="00E653CC"/>
    <w:rsid w:val="00EB34B1"/>
    <w:rsid w:val="00ED3C31"/>
    <w:rsid w:val="00EE5978"/>
    <w:rsid w:val="00F10397"/>
    <w:rsid w:val="00F4567E"/>
    <w:rsid w:val="00F6011F"/>
    <w:rsid w:val="00F904A9"/>
    <w:rsid w:val="00FF30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ersonName"/>
  <w:shapeDefaults>
    <o:shapedefaults v:ext="edit" spidmax="1026"/>
    <o:shapelayout v:ext="edit">
      <o:idmap v:ext="edit" data="1"/>
    </o:shapelayout>
  </w:shapeDefaults>
  <w:decimalSymbol w:val=","/>
  <w:listSeparator w:val=";"/>
  <w14:docId w14:val="6DF979CF"/>
  <w15:docId w15:val="{7E854CFC-39F5-4463-95DA-F678AA69C71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EE5978"/>
    <w:pPr>
      <w:ind w:left="720"/>
      <w:contextualSpacing/>
    </w:pPr>
    <w:rPr>
      <w:rFonts w:eastAsiaTheme="minorEastAsia"/>
      <w:lang w:eastAsia="es-ES"/>
    </w:rPr>
  </w:style>
  <w:style w:type="paragraph" w:styleId="Encabezado">
    <w:name w:val="header"/>
    <w:basedOn w:val="Normal"/>
    <w:link w:val="EncabezadoCar"/>
    <w:uiPriority w:val="99"/>
    <w:unhideWhenUsed/>
    <w:rsid w:val="00077CA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rsid w:val="00077CA1"/>
  </w:style>
  <w:style w:type="paragraph" w:styleId="Piedepgina">
    <w:name w:val="footer"/>
    <w:basedOn w:val="Normal"/>
    <w:link w:val="PiedepginaCar"/>
    <w:uiPriority w:val="99"/>
    <w:unhideWhenUsed/>
    <w:rsid w:val="00077CA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rsid w:val="00077CA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7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31.bin"/><Relationship Id="rId84" Type="http://schemas.openxmlformats.org/officeDocument/2006/relationships/image" Target="media/image36.wmf"/><Relationship Id="rId138" Type="http://schemas.openxmlformats.org/officeDocument/2006/relationships/oleObject" Target="embeddings/oleObject88.bin"/><Relationship Id="rId159" Type="http://schemas.openxmlformats.org/officeDocument/2006/relationships/oleObject" Target="embeddings/oleObject109.bin"/><Relationship Id="rId170" Type="http://schemas.openxmlformats.org/officeDocument/2006/relationships/oleObject" Target="embeddings/oleObject120.bin"/><Relationship Id="rId191" Type="http://schemas.openxmlformats.org/officeDocument/2006/relationships/oleObject" Target="embeddings/oleObject141.bin"/><Relationship Id="rId107" Type="http://schemas.openxmlformats.org/officeDocument/2006/relationships/oleObject" Target="embeddings/oleObject58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5.bin"/><Relationship Id="rId74" Type="http://schemas.openxmlformats.org/officeDocument/2006/relationships/image" Target="media/image31.wmf"/><Relationship Id="rId128" Type="http://schemas.openxmlformats.org/officeDocument/2006/relationships/oleObject" Target="embeddings/oleObject78.bin"/><Relationship Id="rId149" Type="http://schemas.openxmlformats.org/officeDocument/2006/relationships/oleObject" Target="embeddings/oleObject99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8.bin"/><Relationship Id="rId160" Type="http://schemas.openxmlformats.org/officeDocument/2006/relationships/oleObject" Target="embeddings/oleObject110.bin"/><Relationship Id="rId181" Type="http://schemas.openxmlformats.org/officeDocument/2006/relationships/oleObject" Target="embeddings/oleObject131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6.wmf"/><Relationship Id="rId118" Type="http://schemas.openxmlformats.org/officeDocument/2006/relationships/oleObject" Target="embeddings/oleObject68.bin"/><Relationship Id="rId139" Type="http://schemas.openxmlformats.org/officeDocument/2006/relationships/oleObject" Target="embeddings/oleObject89.bin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100.bin"/><Relationship Id="rId171" Type="http://schemas.openxmlformats.org/officeDocument/2006/relationships/oleObject" Target="embeddings/oleObject121.bin"/><Relationship Id="rId192" Type="http://schemas.openxmlformats.org/officeDocument/2006/relationships/oleObject" Target="embeddings/oleObject142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43.wmf"/><Relationship Id="rId129" Type="http://schemas.openxmlformats.org/officeDocument/2006/relationships/oleObject" Target="embeddings/oleObject79.bin"/><Relationship Id="rId54" Type="http://schemas.openxmlformats.org/officeDocument/2006/relationships/image" Target="media/image22.wmf"/><Relationship Id="rId75" Type="http://schemas.openxmlformats.org/officeDocument/2006/relationships/oleObject" Target="embeddings/oleObject37.bin"/><Relationship Id="rId96" Type="http://schemas.openxmlformats.org/officeDocument/2006/relationships/image" Target="media/image41.wmf"/><Relationship Id="rId140" Type="http://schemas.openxmlformats.org/officeDocument/2006/relationships/oleObject" Target="embeddings/oleObject90.bin"/><Relationship Id="rId161" Type="http://schemas.openxmlformats.org/officeDocument/2006/relationships/oleObject" Target="embeddings/oleObject111.bin"/><Relationship Id="rId182" Type="http://schemas.openxmlformats.org/officeDocument/2006/relationships/oleObject" Target="embeddings/oleObject132.bin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69.bin"/><Relationship Id="rId44" Type="http://schemas.openxmlformats.org/officeDocument/2006/relationships/image" Target="media/image19.wmf"/><Relationship Id="rId65" Type="http://schemas.openxmlformats.org/officeDocument/2006/relationships/oleObject" Target="embeddings/oleObject32.bin"/><Relationship Id="rId86" Type="http://schemas.openxmlformats.org/officeDocument/2006/relationships/image" Target="media/image37.wmf"/><Relationship Id="rId130" Type="http://schemas.openxmlformats.org/officeDocument/2006/relationships/oleObject" Target="embeddings/oleObject80.bin"/><Relationship Id="rId151" Type="http://schemas.openxmlformats.org/officeDocument/2006/relationships/oleObject" Target="embeddings/oleObject101.bin"/><Relationship Id="rId172" Type="http://schemas.openxmlformats.org/officeDocument/2006/relationships/oleObject" Target="embeddings/oleObject122.bin"/><Relationship Id="rId193" Type="http://schemas.openxmlformats.org/officeDocument/2006/relationships/oleObject" Target="embeddings/oleObject143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9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2.wmf"/><Relationship Id="rId97" Type="http://schemas.openxmlformats.org/officeDocument/2006/relationships/oleObject" Target="embeddings/oleObject49.bin"/><Relationship Id="rId120" Type="http://schemas.openxmlformats.org/officeDocument/2006/relationships/oleObject" Target="embeddings/oleObject70.bin"/><Relationship Id="rId141" Type="http://schemas.openxmlformats.org/officeDocument/2006/relationships/oleObject" Target="embeddings/oleObject91.bin"/><Relationship Id="rId7" Type="http://schemas.openxmlformats.org/officeDocument/2006/relationships/endnotes" Target="endnotes.xml"/><Relationship Id="rId71" Type="http://schemas.openxmlformats.org/officeDocument/2006/relationships/oleObject" Target="embeddings/oleObject35.bin"/><Relationship Id="rId92" Type="http://schemas.openxmlformats.org/officeDocument/2006/relationships/image" Target="media/image39.wmf"/><Relationship Id="rId162" Type="http://schemas.openxmlformats.org/officeDocument/2006/relationships/oleObject" Target="embeddings/oleObject112.bin"/><Relationship Id="rId183" Type="http://schemas.openxmlformats.org/officeDocument/2006/relationships/oleObject" Target="embeddings/oleObject13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27.wmf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60.bin"/><Relationship Id="rId115" Type="http://schemas.openxmlformats.org/officeDocument/2006/relationships/oleObject" Target="embeddings/oleObject65.bin"/><Relationship Id="rId131" Type="http://schemas.openxmlformats.org/officeDocument/2006/relationships/oleObject" Target="embeddings/oleObject81.bin"/><Relationship Id="rId136" Type="http://schemas.openxmlformats.org/officeDocument/2006/relationships/oleObject" Target="embeddings/oleObject86.bin"/><Relationship Id="rId157" Type="http://schemas.openxmlformats.org/officeDocument/2006/relationships/oleObject" Target="embeddings/oleObject107.bin"/><Relationship Id="rId178" Type="http://schemas.openxmlformats.org/officeDocument/2006/relationships/oleObject" Target="embeddings/oleObject128.bin"/><Relationship Id="rId61" Type="http://schemas.openxmlformats.org/officeDocument/2006/relationships/oleObject" Target="embeddings/oleObject30.bin"/><Relationship Id="rId82" Type="http://schemas.openxmlformats.org/officeDocument/2006/relationships/image" Target="media/image35.wmf"/><Relationship Id="rId152" Type="http://schemas.openxmlformats.org/officeDocument/2006/relationships/oleObject" Target="embeddings/oleObject102.bin"/><Relationship Id="rId173" Type="http://schemas.openxmlformats.org/officeDocument/2006/relationships/oleObject" Target="embeddings/oleObject123.bin"/><Relationship Id="rId194" Type="http://schemas.openxmlformats.org/officeDocument/2006/relationships/oleObject" Target="embeddings/oleObject144.bin"/><Relationship Id="rId199" Type="http://schemas.openxmlformats.org/officeDocument/2006/relationships/theme" Target="theme/theme1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2.bin"/><Relationship Id="rId105" Type="http://schemas.openxmlformats.org/officeDocument/2006/relationships/oleObject" Target="embeddings/oleObject57.bin"/><Relationship Id="rId126" Type="http://schemas.openxmlformats.org/officeDocument/2006/relationships/oleObject" Target="embeddings/oleObject76.bin"/><Relationship Id="rId147" Type="http://schemas.openxmlformats.org/officeDocument/2006/relationships/oleObject" Target="embeddings/oleObject97.bin"/><Relationship Id="rId168" Type="http://schemas.openxmlformats.org/officeDocument/2006/relationships/oleObject" Target="embeddings/oleObject118.bin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0.wmf"/><Relationship Id="rId93" Type="http://schemas.openxmlformats.org/officeDocument/2006/relationships/oleObject" Target="embeddings/oleObject47.bin"/><Relationship Id="rId98" Type="http://schemas.openxmlformats.org/officeDocument/2006/relationships/oleObject" Target="embeddings/oleObject50.bin"/><Relationship Id="rId121" Type="http://schemas.openxmlformats.org/officeDocument/2006/relationships/oleObject" Target="embeddings/oleObject71.bin"/><Relationship Id="rId142" Type="http://schemas.openxmlformats.org/officeDocument/2006/relationships/oleObject" Target="embeddings/oleObject92.bin"/><Relationship Id="rId163" Type="http://schemas.openxmlformats.org/officeDocument/2006/relationships/oleObject" Target="embeddings/oleObject113.bin"/><Relationship Id="rId184" Type="http://schemas.openxmlformats.org/officeDocument/2006/relationships/oleObject" Target="embeddings/oleObject134.bin"/><Relationship Id="rId189" Type="http://schemas.openxmlformats.org/officeDocument/2006/relationships/oleObject" Target="embeddings/oleObject139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3.bin"/><Relationship Id="rId116" Type="http://schemas.openxmlformats.org/officeDocument/2006/relationships/oleObject" Target="embeddings/oleObject66.bin"/><Relationship Id="rId137" Type="http://schemas.openxmlformats.org/officeDocument/2006/relationships/oleObject" Target="embeddings/oleObject87.bin"/><Relationship Id="rId158" Type="http://schemas.openxmlformats.org/officeDocument/2006/relationships/oleObject" Target="embeddings/oleObject108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5.wmf"/><Relationship Id="rId83" Type="http://schemas.openxmlformats.org/officeDocument/2006/relationships/oleObject" Target="embeddings/oleObject41.bin"/><Relationship Id="rId88" Type="http://schemas.openxmlformats.org/officeDocument/2006/relationships/image" Target="media/image38.wmf"/><Relationship Id="rId111" Type="http://schemas.openxmlformats.org/officeDocument/2006/relationships/oleObject" Target="embeddings/oleObject61.bin"/><Relationship Id="rId132" Type="http://schemas.openxmlformats.org/officeDocument/2006/relationships/oleObject" Target="embeddings/oleObject82.bin"/><Relationship Id="rId153" Type="http://schemas.openxmlformats.org/officeDocument/2006/relationships/oleObject" Target="embeddings/oleObject103.bin"/><Relationship Id="rId174" Type="http://schemas.openxmlformats.org/officeDocument/2006/relationships/oleObject" Target="embeddings/oleObject124.bin"/><Relationship Id="rId179" Type="http://schemas.openxmlformats.org/officeDocument/2006/relationships/oleObject" Target="embeddings/oleObject129.bin"/><Relationship Id="rId195" Type="http://schemas.openxmlformats.org/officeDocument/2006/relationships/oleObject" Target="embeddings/oleObject145.bin"/><Relationship Id="rId190" Type="http://schemas.openxmlformats.org/officeDocument/2006/relationships/oleObject" Target="embeddings/oleObject140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3.wmf"/><Relationship Id="rId106" Type="http://schemas.openxmlformats.org/officeDocument/2006/relationships/image" Target="media/image42.wmf"/><Relationship Id="rId127" Type="http://schemas.openxmlformats.org/officeDocument/2006/relationships/oleObject" Target="embeddings/oleObject77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3.wmf"/><Relationship Id="rId94" Type="http://schemas.openxmlformats.org/officeDocument/2006/relationships/image" Target="media/image40.wmf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3.bin"/><Relationship Id="rId122" Type="http://schemas.openxmlformats.org/officeDocument/2006/relationships/oleObject" Target="embeddings/oleObject72.bin"/><Relationship Id="rId143" Type="http://schemas.openxmlformats.org/officeDocument/2006/relationships/oleObject" Target="embeddings/oleObject93.bin"/><Relationship Id="rId148" Type="http://schemas.openxmlformats.org/officeDocument/2006/relationships/oleObject" Target="embeddings/oleObject98.bin"/><Relationship Id="rId164" Type="http://schemas.openxmlformats.org/officeDocument/2006/relationships/oleObject" Target="embeddings/oleObject114.bin"/><Relationship Id="rId169" Type="http://schemas.openxmlformats.org/officeDocument/2006/relationships/oleObject" Target="embeddings/oleObject119.bin"/><Relationship Id="rId185" Type="http://schemas.openxmlformats.org/officeDocument/2006/relationships/oleObject" Target="embeddings/oleObject135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130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28.wmf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62.bin"/><Relationship Id="rId133" Type="http://schemas.openxmlformats.org/officeDocument/2006/relationships/oleObject" Target="embeddings/oleObject83.bin"/><Relationship Id="rId154" Type="http://schemas.openxmlformats.org/officeDocument/2006/relationships/oleObject" Target="embeddings/oleObject104.bin"/><Relationship Id="rId175" Type="http://schemas.openxmlformats.org/officeDocument/2006/relationships/oleObject" Target="embeddings/oleObject125.bin"/><Relationship Id="rId196" Type="http://schemas.openxmlformats.org/officeDocument/2006/relationships/oleObject" Target="embeddings/oleObject146.bin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8.bin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4.bin"/><Relationship Id="rId123" Type="http://schemas.openxmlformats.org/officeDocument/2006/relationships/oleObject" Target="embeddings/oleObject73.bin"/><Relationship Id="rId144" Type="http://schemas.openxmlformats.org/officeDocument/2006/relationships/oleObject" Target="embeddings/oleObject94.bin"/><Relationship Id="rId90" Type="http://schemas.openxmlformats.org/officeDocument/2006/relationships/oleObject" Target="embeddings/oleObject45.bin"/><Relationship Id="rId165" Type="http://schemas.openxmlformats.org/officeDocument/2006/relationships/oleObject" Target="embeddings/oleObject115.bin"/><Relationship Id="rId186" Type="http://schemas.openxmlformats.org/officeDocument/2006/relationships/oleObject" Target="embeddings/oleObject136.bin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63.bin"/><Relationship Id="rId134" Type="http://schemas.openxmlformats.org/officeDocument/2006/relationships/oleObject" Target="embeddings/oleObject84.bin"/><Relationship Id="rId80" Type="http://schemas.openxmlformats.org/officeDocument/2006/relationships/image" Target="media/image34.wmf"/><Relationship Id="rId155" Type="http://schemas.openxmlformats.org/officeDocument/2006/relationships/oleObject" Target="embeddings/oleObject105.bin"/><Relationship Id="rId176" Type="http://schemas.openxmlformats.org/officeDocument/2006/relationships/oleObject" Target="embeddings/oleObject126.bin"/><Relationship Id="rId197" Type="http://schemas.openxmlformats.org/officeDocument/2006/relationships/footer" Target="footer1.xml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image" Target="media/image24.wmf"/><Relationship Id="rId103" Type="http://schemas.openxmlformats.org/officeDocument/2006/relationships/oleObject" Target="embeddings/oleObject55.bin"/><Relationship Id="rId124" Type="http://schemas.openxmlformats.org/officeDocument/2006/relationships/oleObject" Target="embeddings/oleObject74.bin"/><Relationship Id="rId70" Type="http://schemas.openxmlformats.org/officeDocument/2006/relationships/image" Target="media/image29.wmf"/><Relationship Id="rId91" Type="http://schemas.openxmlformats.org/officeDocument/2006/relationships/oleObject" Target="embeddings/oleObject46.bin"/><Relationship Id="rId145" Type="http://schemas.openxmlformats.org/officeDocument/2006/relationships/oleObject" Target="embeddings/oleObject95.bin"/><Relationship Id="rId166" Type="http://schemas.openxmlformats.org/officeDocument/2006/relationships/oleObject" Target="embeddings/oleObject116.bin"/><Relationship Id="rId187" Type="http://schemas.openxmlformats.org/officeDocument/2006/relationships/oleObject" Target="embeddings/oleObject137.bin"/><Relationship Id="rId1" Type="http://schemas.openxmlformats.org/officeDocument/2006/relationships/customXml" Target="../customXml/item1.xml"/><Relationship Id="rId28" Type="http://schemas.openxmlformats.org/officeDocument/2006/relationships/image" Target="media/image11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64.bin"/><Relationship Id="rId60" Type="http://schemas.openxmlformats.org/officeDocument/2006/relationships/oleObject" Target="embeddings/oleObject29.bin"/><Relationship Id="rId81" Type="http://schemas.openxmlformats.org/officeDocument/2006/relationships/oleObject" Target="embeddings/oleObject40.bin"/><Relationship Id="rId135" Type="http://schemas.openxmlformats.org/officeDocument/2006/relationships/oleObject" Target="embeddings/oleObject85.bin"/><Relationship Id="rId156" Type="http://schemas.openxmlformats.org/officeDocument/2006/relationships/oleObject" Target="embeddings/oleObject106.bin"/><Relationship Id="rId177" Type="http://schemas.openxmlformats.org/officeDocument/2006/relationships/oleObject" Target="embeddings/oleObject127.bin"/><Relationship Id="rId198" Type="http://schemas.openxmlformats.org/officeDocument/2006/relationships/fontTable" Target="fontTable.xml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50" Type="http://schemas.openxmlformats.org/officeDocument/2006/relationships/image" Target="media/image21.wmf"/><Relationship Id="rId104" Type="http://schemas.openxmlformats.org/officeDocument/2006/relationships/oleObject" Target="embeddings/oleObject56.bin"/><Relationship Id="rId125" Type="http://schemas.openxmlformats.org/officeDocument/2006/relationships/oleObject" Target="embeddings/oleObject75.bin"/><Relationship Id="rId146" Type="http://schemas.openxmlformats.org/officeDocument/2006/relationships/oleObject" Target="embeddings/oleObject96.bin"/><Relationship Id="rId167" Type="http://schemas.openxmlformats.org/officeDocument/2006/relationships/oleObject" Target="embeddings/oleObject117.bin"/><Relationship Id="rId188" Type="http://schemas.openxmlformats.org/officeDocument/2006/relationships/oleObject" Target="embeddings/oleObject138.bin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0EA966C-530A-47C9-8529-13C46AD3C4B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7</Pages>
  <Words>4510</Words>
  <Characters>24810</Characters>
  <Application>Microsoft Office Word</Application>
  <DocSecurity>0</DocSecurity>
  <Lines>206</Lines>
  <Paragraphs>58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2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onia</dc:creator>
  <cp:lastModifiedBy>Sonia Sotoca</cp:lastModifiedBy>
  <cp:revision>2</cp:revision>
  <dcterms:created xsi:type="dcterms:W3CDTF">2022-10-26T10:35:00Z</dcterms:created>
  <dcterms:modified xsi:type="dcterms:W3CDTF">2022-10-26T10:35:00Z</dcterms:modified>
</cp:coreProperties>
</file>